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71AD9C" w14:textId="79FB1C1C" w:rsidR="00892F30" w:rsidRDefault="001C06A8">
      <w:pPr>
        <w:rPr>
          <w:b/>
          <w:sz w:val="32"/>
        </w:rPr>
      </w:pPr>
      <w:r>
        <w:t>Ho</w:t>
      </w:r>
      <w:r w:rsidR="00CF3C2D">
        <w:t>o</w:t>
      </w:r>
      <w:r>
        <w:t xml:space="preserve">fdstuk </w:t>
      </w:r>
      <w:r w:rsidR="00AD75FE">
        <w:t>7</w:t>
      </w:r>
      <w:r>
        <w:t xml:space="preserve">: </w:t>
      </w:r>
      <w:r w:rsidR="00AD75FE">
        <w:rPr>
          <w:b/>
          <w:i/>
          <w:sz w:val="32"/>
        </w:rPr>
        <w:t>Exponenten en logaritmen</w:t>
      </w:r>
    </w:p>
    <w:p w14:paraId="101E2353" w14:textId="77777777" w:rsidR="00C9682C" w:rsidRDefault="00C9682C" w:rsidP="00C9682C"/>
    <w:p w14:paraId="4A903938" w14:textId="77777777" w:rsidR="000E5916" w:rsidRDefault="00C9682C" w:rsidP="004E6147">
      <w:pPr>
        <w:rPr>
          <w:b/>
        </w:rPr>
      </w:pPr>
      <w:r>
        <w:rPr>
          <w:b/>
        </w:rPr>
        <w:t>V1</w:t>
      </w:r>
    </w:p>
    <w:p w14:paraId="0AE70273" w14:textId="26F8CFFE" w:rsidR="00782653" w:rsidRPr="00782653" w:rsidRDefault="000E5916" w:rsidP="000E5916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56</m:t>
            </m:r>
          </m:num>
          <m:den>
            <m:r>
              <w:rPr>
                <w:rFonts w:ascii="Cambria Math" w:hAnsi="Cambria Math"/>
              </w:rPr>
              <m:t>120</m:t>
            </m:r>
          </m:den>
        </m:f>
        <m:r>
          <w:rPr>
            <w:rFonts w:ascii="Cambria Math" w:hAnsi="Cambria Math"/>
          </w:rPr>
          <m:t>=1,3</m:t>
        </m:r>
      </m:oMath>
      <w:r w:rsidR="00782653">
        <w:rPr>
          <w:bCs/>
        </w:rPr>
        <w:tab/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03</m:t>
            </m:r>
          </m:num>
          <m:den>
            <m:r>
              <w:rPr>
                <w:rFonts w:ascii="Cambria Math" w:hAnsi="Cambria Math"/>
              </w:rPr>
              <m:t>156</m:t>
            </m:r>
          </m:den>
        </m:f>
        <m:r>
          <w:rPr>
            <w:rFonts w:ascii="Cambria Math" w:hAnsi="Cambria Math"/>
          </w:rPr>
          <m:t>≈1,30</m:t>
        </m:r>
      </m:oMath>
      <w:r w:rsidR="00A93431">
        <w:rPr>
          <w:bCs/>
        </w:rPr>
        <w:tab/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63</m:t>
            </m:r>
          </m:num>
          <m:den>
            <m:r>
              <w:rPr>
                <w:rFonts w:ascii="Cambria Math" w:hAnsi="Cambria Math"/>
              </w:rPr>
              <m:t>203</m:t>
            </m:r>
          </m:den>
        </m:f>
        <m:r>
          <w:rPr>
            <w:rFonts w:ascii="Cambria Math" w:hAnsi="Cambria Math"/>
          </w:rPr>
          <m:t>≈1,30</m:t>
        </m:r>
      </m:oMath>
      <w:r w:rsidR="00A93431">
        <w:rPr>
          <w:bCs/>
        </w:rPr>
        <w:tab/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342</m:t>
            </m:r>
          </m:num>
          <m:den>
            <m:r>
              <w:rPr>
                <w:rFonts w:ascii="Cambria Math" w:hAnsi="Cambria Math"/>
              </w:rPr>
              <m:t>263</m:t>
            </m:r>
          </m:den>
        </m:f>
        <m:r>
          <w:rPr>
            <w:rFonts w:ascii="Cambria Math" w:hAnsi="Cambria Math"/>
          </w:rPr>
          <m:t>≈1,30</m:t>
        </m:r>
      </m:oMath>
    </w:p>
    <w:p w14:paraId="01D21670" w14:textId="68103890" w:rsidR="000E5916" w:rsidRDefault="000E5916" w:rsidP="00A8136A">
      <w:pPr>
        <w:ind w:firstLine="708"/>
      </w:pPr>
      <w:r>
        <w:t>De groeifactor per uur is 1,30</w:t>
      </w:r>
    </w:p>
    <w:p w14:paraId="73B38806" w14:textId="13E54219" w:rsidR="000E5916" w:rsidRDefault="000E5916" w:rsidP="000E5916">
      <w:r w:rsidRPr="000E5916">
        <w:rPr>
          <w:b/>
          <w:bCs/>
        </w:rPr>
        <w:t>b</w:t>
      </w:r>
      <w:r>
        <w:tab/>
        <w:t xml:space="preserve">De groeifactor per dag i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,30</m:t>
            </m:r>
          </m:e>
          <m:sup>
            <m:r>
              <w:rPr>
                <w:rFonts w:ascii="Cambria Math" w:hAnsi="Cambria Math"/>
              </w:rPr>
              <m:t>24</m:t>
            </m:r>
          </m:sup>
        </m:sSup>
        <m:r>
          <w:rPr>
            <w:rFonts w:ascii="Cambria Math" w:hAnsi="Cambria Math"/>
          </w:rPr>
          <m:t>≈542,8</m:t>
        </m:r>
      </m:oMath>
    </w:p>
    <w:p w14:paraId="49763702" w14:textId="4588D5CE" w:rsidR="000E5916" w:rsidRDefault="000E5916" w:rsidP="000E5916">
      <w:r w:rsidRPr="000E5916">
        <w:rPr>
          <w:b/>
          <w:bCs/>
        </w:rPr>
        <w:t>c</w:t>
      </w:r>
      <w:r>
        <w:tab/>
        <w:t>op tijdstip</w:t>
      </w:r>
      <w:r w:rsidR="0065651A">
        <w:t xml:space="preserve"> </w:t>
      </w:r>
      <m:oMath>
        <m:r>
          <w:rPr>
            <w:rFonts w:ascii="Cambria Math" w:hAnsi="Cambria Math"/>
          </w:rPr>
          <m:t>t=-1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0</m:t>
            </m:r>
          </m:num>
          <m:den>
            <m:r>
              <w:rPr>
                <w:rFonts w:ascii="Cambria Math" w:hAnsi="Cambria Math"/>
              </w:rPr>
              <m:t>1,3</m:t>
            </m:r>
          </m:den>
        </m:f>
        <m:r>
          <w:rPr>
            <w:rFonts w:ascii="Cambria Math" w:hAnsi="Cambria Math"/>
          </w:rPr>
          <m:t>≈92</m:t>
        </m:r>
      </m:oMath>
      <w:r>
        <w:t xml:space="preserve"> en op tijdstip</w:t>
      </w:r>
      <w:r w:rsidR="00F243DE">
        <w:t xml:space="preserve"> </w:t>
      </w:r>
      <m:oMath>
        <m:r>
          <w:rPr>
            <w:rFonts w:ascii="Cambria Math" w:hAnsi="Cambria Math"/>
          </w:rPr>
          <m:t>t=-2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2</m:t>
            </m:r>
          </m:num>
          <m:den>
            <m:r>
              <w:rPr>
                <w:rFonts w:ascii="Cambria Math" w:hAnsi="Cambria Math"/>
              </w:rPr>
              <m:t>1,3</m:t>
            </m:r>
          </m:den>
        </m:f>
        <m:r>
          <w:rPr>
            <w:rFonts w:ascii="Cambria Math" w:hAnsi="Cambria Math"/>
          </w:rPr>
          <m:t>≈71</m:t>
        </m:r>
      </m:oMath>
    </w:p>
    <w:p w14:paraId="572916A0" w14:textId="0B958060" w:rsidR="000E5916" w:rsidRDefault="000E5916" w:rsidP="000E5916">
      <w:r w:rsidRPr="000E5916"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120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,3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660</m:t>
        </m:r>
      </m:oMath>
    </w:p>
    <w:p w14:paraId="5E55DC3A" w14:textId="287FC38D" w:rsidR="000E5916" w:rsidRDefault="000E5916" w:rsidP="000E5916">
      <w:r>
        <w:tab/>
      </w:r>
      <w:r w:rsidR="00212458">
        <w:t>inv</w:t>
      </w:r>
      <w:r>
        <w:t>oer:</w:t>
      </w:r>
      <w:r w:rsidR="002124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20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,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>
        <w:t xml:space="preserve"> </w:t>
      </w:r>
      <w:r w:rsidR="00462AFB">
        <w:t xml:space="preserve">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660</m:t>
        </m:r>
      </m:oMath>
      <w:r>
        <w:tab/>
        <w:t>intersect:</w:t>
      </w:r>
      <w:r w:rsidR="00462AFB">
        <w:t xml:space="preserve"> </w:t>
      </w:r>
      <m:oMath>
        <m:r>
          <w:rPr>
            <w:rFonts w:ascii="Cambria Math" w:hAnsi="Cambria Math"/>
          </w:rPr>
          <m:t>x=6,49…</m:t>
        </m:r>
      </m:oMath>
    </w:p>
    <w:p w14:paraId="6F3DDEF9" w14:textId="1EEE90B0" w:rsidR="004E6147" w:rsidRDefault="000E5916" w:rsidP="000E5916">
      <w:pPr>
        <w:rPr>
          <w:szCs w:val="24"/>
        </w:rPr>
      </w:pPr>
      <w:r>
        <w:tab/>
        <w:t>Na bijna 6,5 uur waren er 660 bacteriën.</w:t>
      </w:r>
    </w:p>
    <w:p w14:paraId="339FDCA9" w14:textId="77777777" w:rsidR="004E6147" w:rsidRPr="004B0F5A" w:rsidRDefault="004E6147" w:rsidP="004E6147">
      <w:pPr>
        <w:rPr>
          <w:szCs w:val="24"/>
        </w:rPr>
      </w:pPr>
    </w:p>
    <w:p w14:paraId="06CE7847" w14:textId="77777777" w:rsidR="000E5916" w:rsidRPr="00B239DE" w:rsidRDefault="004E6147" w:rsidP="004E6147">
      <w:pPr>
        <w:rPr>
          <w:b/>
          <w:szCs w:val="24"/>
          <w:lang w:val="en-US"/>
        </w:rPr>
      </w:pPr>
      <w:r w:rsidRPr="00B239DE">
        <w:rPr>
          <w:b/>
          <w:szCs w:val="24"/>
          <w:lang w:val="en-US"/>
        </w:rPr>
        <w:t>V2</w:t>
      </w:r>
    </w:p>
    <w:p w14:paraId="532D7481" w14:textId="1041119A" w:rsidR="004E6147" w:rsidRPr="00B239DE" w:rsidRDefault="000E5916" w:rsidP="000E5916">
      <w:pPr>
        <w:rPr>
          <w:szCs w:val="24"/>
          <w:lang w:val="en-US"/>
        </w:rPr>
      </w:pPr>
      <w:r w:rsidRPr="00B239DE">
        <w:rPr>
          <w:b/>
          <w:bCs/>
          <w:lang w:val="en-US"/>
        </w:rPr>
        <w:t>a</w:t>
      </w:r>
      <w:r w:rsidRPr="00B239DE">
        <w:rPr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week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43</m:t>
            </m:r>
          </m:e>
          <m:sup>
            <m:r>
              <w:rPr>
                <w:rFonts w:ascii="Cambria Math" w:hAnsi="Cambria Math"/>
                <w:lang w:val="en-US"/>
              </w:rPr>
              <m:t>7</m:t>
            </m:r>
          </m:sup>
        </m:sSup>
        <m:r>
          <w:rPr>
            <w:rFonts w:ascii="Cambria Math" w:hAnsi="Cambria Math"/>
            <w:lang w:val="en-US"/>
          </w:rPr>
          <m:t>≈12,23</m:t>
        </m:r>
      </m:oMath>
      <w:r w:rsidRPr="00B239DE">
        <w:rPr>
          <w:lang w:val="en-US"/>
        </w:rPr>
        <w:tab/>
      </w:r>
      <w:r w:rsidRPr="00B239DE">
        <w:rPr>
          <w:lang w:val="en-US"/>
        </w:rPr>
        <w:tab/>
      </w:r>
      <w:r w:rsidRPr="00B239DE">
        <w:rPr>
          <w:b/>
          <w:bCs/>
          <w:lang w:val="en-US"/>
        </w:rPr>
        <w:t>b</w:t>
      </w:r>
      <w:r w:rsidRPr="00B239DE">
        <w:rPr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halve dag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4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US"/>
          </w:rPr>
          <m:t>≈1,20</m:t>
        </m:r>
      </m:oMath>
    </w:p>
    <w:p w14:paraId="11DB5E8B" w14:textId="77777777" w:rsidR="004E6147" w:rsidRPr="00B239DE" w:rsidRDefault="004E6147" w:rsidP="004E6147">
      <w:pPr>
        <w:rPr>
          <w:szCs w:val="24"/>
          <w:lang w:val="en-US"/>
        </w:rPr>
      </w:pPr>
    </w:p>
    <w:p w14:paraId="27C6C0A1" w14:textId="582DAAE1" w:rsidR="004E6147" w:rsidRPr="002D7104" w:rsidRDefault="004E6147" w:rsidP="004E6147">
      <w:pPr>
        <w:rPr>
          <w:szCs w:val="24"/>
        </w:rPr>
      </w:pPr>
      <w:r w:rsidRPr="002D7104">
        <w:rPr>
          <w:b/>
          <w:szCs w:val="24"/>
        </w:rPr>
        <w:t>V3</w:t>
      </w:r>
    </w:p>
    <w:p w14:paraId="0ED8BAEE" w14:textId="0ABE1E64" w:rsidR="004E6147" w:rsidRPr="002D7104" w:rsidRDefault="004E6147" w:rsidP="004E6147">
      <w:pPr>
        <w:rPr>
          <w:szCs w:val="24"/>
        </w:rPr>
      </w:pPr>
      <w:r w:rsidRPr="002D7104">
        <w:rPr>
          <w:b/>
          <w:bCs/>
          <w:szCs w:val="24"/>
        </w:rPr>
        <w:t>a</w:t>
      </w:r>
      <w:r w:rsidRPr="002D7104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>=0</m:t>
        </m:r>
      </m:oMath>
      <w:r w:rsidR="00737A50" w:rsidRPr="002D7104">
        <w:rPr>
          <w:szCs w:val="24"/>
        </w:rPr>
        <w:t xml:space="preserve"> </w:t>
      </w:r>
      <w:r w:rsidR="002F3C92" w:rsidRPr="002D7104">
        <w:rPr>
          <w:szCs w:val="24"/>
        </w:rPr>
        <w:t>invullen:</w:t>
      </w:r>
      <w:r w:rsidR="00737A50" w:rsidRPr="002D710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  <w:lang w:val="en-US"/>
          </w:rPr>
          <m:t>N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12∙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,09</m:t>
            </m:r>
          </m:e>
          <m:sup>
            <m:r>
              <w:rPr>
                <w:rFonts w:ascii="Cambria Math" w:hAnsi="Cambria Math"/>
                <w:szCs w:val="24"/>
              </w:rPr>
              <m:t>-2</m:t>
            </m:r>
          </m:sup>
        </m:sSup>
        <m:r>
          <w:rPr>
            <w:rFonts w:ascii="Cambria Math" w:hAnsi="Cambria Math"/>
            <w:szCs w:val="24"/>
          </w:rPr>
          <m:t>≈10,10</m:t>
        </m:r>
      </m:oMath>
    </w:p>
    <w:p w14:paraId="2B87F928" w14:textId="2C137977" w:rsidR="004E6147" w:rsidRDefault="004E6147" w:rsidP="00735850">
      <w:pPr>
        <w:ind w:left="705" w:hanging="705"/>
        <w:rPr>
          <w:szCs w:val="24"/>
        </w:rPr>
      </w:pPr>
      <w:r w:rsidRPr="00735850">
        <w:rPr>
          <w:b/>
          <w:bCs/>
          <w:szCs w:val="24"/>
        </w:rPr>
        <w:t>b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ag</m:t>
            </m:r>
          </m:sub>
        </m:sSub>
        <m:r>
          <w:rPr>
            <w:rFonts w:ascii="Cambria Math" w:hAnsi="Cambria Math"/>
            <w:szCs w:val="24"/>
          </w:rPr>
          <m:t>=1,09</m:t>
        </m:r>
      </m:oMath>
      <w:r w:rsidR="002F3C92">
        <w:rPr>
          <w:szCs w:val="24"/>
        </w:rPr>
        <w:t xml:space="preserve">. Dan is de groeifactor per week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,09</m:t>
            </m:r>
          </m:e>
          <m:sup>
            <m:r>
              <w:rPr>
                <w:rFonts w:ascii="Cambria Math" w:hAnsi="Cambria Math"/>
                <w:szCs w:val="24"/>
              </w:rPr>
              <m:t>7</m:t>
            </m:r>
          </m:sup>
        </m:sSup>
        <m:r>
          <w:rPr>
            <w:rFonts w:ascii="Cambria Math" w:hAnsi="Cambria Math"/>
            <w:szCs w:val="24"/>
          </w:rPr>
          <m:t>≈1,83</m:t>
        </m:r>
      </m:oMath>
    </w:p>
    <w:p w14:paraId="7BC2F439" w14:textId="5735472E" w:rsidR="004E6147" w:rsidRDefault="004E6147" w:rsidP="004E6147">
      <w:pPr>
        <w:rPr>
          <w:szCs w:val="24"/>
        </w:rPr>
      </w:pPr>
      <w:r w:rsidRPr="00735850">
        <w:rPr>
          <w:b/>
          <w:bCs/>
          <w:szCs w:val="24"/>
        </w:rPr>
        <w:t>c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uur</m:t>
            </m:r>
          </m:sub>
        </m:sSub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,09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4</m:t>
                </m:r>
              </m:den>
            </m:f>
          </m:sup>
        </m:sSup>
        <m:r>
          <w:rPr>
            <w:rFonts w:ascii="Cambria Math" w:hAnsi="Cambria Math"/>
            <w:szCs w:val="24"/>
          </w:rPr>
          <m:t>≈1,0036</m:t>
        </m:r>
      </m:oMath>
      <w:r w:rsidR="00B952A2">
        <w:rPr>
          <w:szCs w:val="24"/>
        </w:rPr>
        <w:t xml:space="preserve"> </w:t>
      </w:r>
      <w:r w:rsidR="002F3C92">
        <w:rPr>
          <w:szCs w:val="24"/>
        </w:rPr>
        <w:t>en de groeifactor per 6 uur</w:t>
      </w:r>
      <w:r w:rsidR="00B970BC">
        <w:rPr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,0036</m:t>
            </m:r>
          </m:e>
          <m:sup>
            <m:r>
              <w:rPr>
                <w:rFonts w:ascii="Cambria Math" w:hAnsi="Cambria Math"/>
                <w:szCs w:val="24"/>
              </w:rPr>
              <m:t>6</m:t>
            </m:r>
          </m:sup>
        </m:sSup>
        <m:r>
          <w:rPr>
            <w:rFonts w:ascii="Cambria Math" w:hAnsi="Cambria Math"/>
            <w:szCs w:val="24"/>
          </w:rPr>
          <m:t>≈1,02</m:t>
        </m:r>
      </m:oMath>
    </w:p>
    <w:p w14:paraId="26CD3761" w14:textId="77777777" w:rsidR="00082B1D" w:rsidRPr="00107D92" w:rsidRDefault="00082B1D" w:rsidP="004E6147">
      <w:pPr>
        <w:rPr>
          <w:szCs w:val="24"/>
        </w:rPr>
      </w:pPr>
    </w:p>
    <w:p w14:paraId="01203C07" w14:textId="254108E1" w:rsidR="004E6147" w:rsidRPr="00B239DE" w:rsidRDefault="004E6147" w:rsidP="004E6147">
      <w:pPr>
        <w:rPr>
          <w:szCs w:val="24"/>
          <w:lang w:val="en-US"/>
        </w:rPr>
      </w:pPr>
      <w:r w:rsidRPr="00B239DE">
        <w:rPr>
          <w:b/>
          <w:szCs w:val="24"/>
          <w:lang w:val="en-US"/>
        </w:rPr>
        <w:t>V4</w:t>
      </w:r>
    </w:p>
    <w:p w14:paraId="2EE241C5" w14:textId="790AF04C" w:rsidR="002F3C92" w:rsidRPr="00B239DE" w:rsidRDefault="004E6147" w:rsidP="002F3C92">
      <w:pPr>
        <w:rPr>
          <w:lang w:val="en-US"/>
        </w:rPr>
      </w:pPr>
      <w:r w:rsidRPr="00B239DE">
        <w:rPr>
          <w:b/>
          <w:bCs/>
          <w:szCs w:val="24"/>
          <w:lang w:val="en-US"/>
        </w:rPr>
        <w:t>a</w:t>
      </w:r>
      <w:r w:rsidRPr="00B239DE">
        <w:rPr>
          <w:szCs w:val="24"/>
          <w:lang w:val="en-US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16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8</m:t>
                </m:r>
              </m:den>
            </m:f>
          </m:e>
        </m:rad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szCs w:val="24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4</m:t>
            </m:r>
          </m:sup>
        </m:sSup>
        <m:r>
          <w:rPr>
            <w:rFonts w:ascii="Cambria Math" w:hAnsi="Cambria Math"/>
            <w:szCs w:val="24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-3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4</m:t>
            </m:r>
          </m:sup>
        </m:sSup>
        <m:r>
          <w:rPr>
            <w:rFonts w:ascii="Cambria Math" w:hAnsi="Cambria Math"/>
            <w:szCs w:val="24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5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den>
            </m:f>
          </m:sup>
        </m:sSup>
      </m:oMath>
    </w:p>
    <w:p w14:paraId="3901E40E" w14:textId="7F877CFE" w:rsidR="002F3C92" w:rsidRPr="00B239DE" w:rsidRDefault="002F3C92" w:rsidP="002F3C92">
      <w:pPr>
        <w:rPr>
          <w:lang w:val="en-US"/>
        </w:rPr>
      </w:pPr>
      <w:r w:rsidRPr="00B239DE">
        <w:rPr>
          <w:b/>
          <w:bCs/>
          <w:lang w:val="en-US"/>
        </w:rPr>
        <w:t>b</w:t>
      </w:r>
      <w:r w:rsidRPr="00B239DE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4</m:t>
            </m:r>
          </m:sup>
        </m:sSup>
        <m:r>
          <w:rPr>
            <w:rFonts w:ascii="Cambria Math" w:hAnsi="Cambria Math"/>
            <w:lang w:val="en-US"/>
          </w:rPr>
          <m:t>∙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4</m:t>
            </m:r>
          </m:sup>
        </m:sSup>
        <m:r>
          <w:rPr>
            <w:rFonts w:ascii="Cambria Math" w:hAns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1</m:t>
            </m:r>
          </m:sup>
        </m:sSup>
      </m:oMath>
    </w:p>
    <w:p w14:paraId="1896BD7D" w14:textId="7C660B53" w:rsidR="002F3C92" w:rsidRPr="00B239DE" w:rsidRDefault="002F3C92" w:rsidP="002F3C92">
      <w:pPr>
        <w:rPr>
          <w:lang w:val="en-US"/>
        </w:rPr>
      </w:pPr>
      <w:r w:rsidRPr="00B239DE">
        <w:rPr>
          <w:b/>
          <w:bCs/>
          <w:lang w:val="en-US"/>
        </w:rPr>
        <w:t>c</w:t>
      </w:r>
      <w:r w:rsidRPr="00B239DE">
        <w:rPr>
          <w:lang w:val="en-US"/>
        </w:rPr>
        <w:tab/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>
                <m:r>
                  <w:rPr>
                    <w:rFonts w:ascii="Cambria Math" w:hAnsi="Cambria Math"/>
                    <w:lang w:val="en-US"/>
                  </w:rPr>
                  <m:t>4</m:t>
                </m:r>
              </m:deg>
              <m:e>
                <m:r>
                  <w:rPr>
                    <w:rFonts w:ascii="Cambria Math" w:hAnsi="Cambria Math"/>
                    <w:lang w:val="en-US"/>
                  </w:rPr>
                  <m:t>16</m:t>
                </m:r>
              </m:e>
            </m:rad>
            <m:r>
              <w:rPr>
                <w:rFonts w:ascii="Cambria Math" w:hAnsi="Cambria Math"/>
                <w:lang w:val="en-US"/>
              </w:rPr>
              <m:t>∙</m:t>
            </m:r>
            <m:rad>
              <m:ra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>
                <m:r>
                  <w:rPr>
                    <w:rFonts w:ascii="Cambria Math" w:hAnsi="Cambria Math"/>
                    <w:lang w:val="en-US"/>
                  </w:rPr>
                  <m:t>3</m:t>
                </m:r>
              </m:deg>
              <m:e>
                <m:r>
                  <w:rPr>
                    <w:rFonts w:ascii="Cambria Math" w:hAnsi="Cambria Math"/>
                    <w:lang w:val="en-US"/>
                  </w:rPr>
                  <m:t>4</m:t>
                </m:r>
              </m:e>
            </m:rad>
          </m:num>
          <m:den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2</m:t>
                </m:r>
              </m:den>
            </m:f>
          </m:den>
        </m:f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2∙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den>
                </m:f>
              </m:sup>
            </m:sSup>
          </m:num>
          <m:den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den>
            </m:f>
          </m:den>
        </m:f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1</m:t>
                </m:r>
              </m:sup>
            </m:sSup>
            <m:r>
              <w:rPr>
                <w:rFonts w:ascii="Cambria Math" w:hAnsi="Cambria Math"/>
                <w:lang w:val="en-US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5</m:t>
                </m:r>
              </m:sup>
            </m:sSup>
          </m:den>
        </m:f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5</m:t>
                </m:r>
              </m:sup>
            </m:sSup>
          </m:den>
        </m:f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6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</m:t>
                </m:r>
              </m:den>
            </m:f>
          </m:sup>
        </m:sSup>
      </m:oMath>
    </w:p>
    <w:p w14:paraId="618F5AD3" w14:textId="652F6B41" w:rsidR="004E6147" w:rsidRPr="00B239DE" w:rsidRDefault="002F3C92" w:rsidP="002F3C92">
      <w:pPr>
        <w:rPr>
          <w:szCs w:val="24"/>
          <w:lang w:val="en-US"/>
        </w:rPr>
      </w:pPr>
      <w:r w:rsidRPr="00B239DE">
        <w:rPr>
          <w:b/>
          <w:bCs/>
          <w:lang w:val="en-US"/>
        </w:rPr>
        <w:t>d</w:t>
      </w:r>
      <w:r w:rsidRPr="00B239DE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4</m:t>
            </m:r>
          </m:e>
          <m:sup>
            <m:r>
              <w:rPr>
                <w:rFonts w:ascii="Cambria Math" w:hAnsi="Cambria Math"/>
                <w:lang w:val="en-US"/>
              </w:rPr>
              <m:t>-3</m:t>
            </m:r>
          </m:sup>
        </m:sSup>
        <m:r>
          <w:rPr>
            <w:rFonts w:ascii="Cambria Math" w:hAns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8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US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2</m:t>
            </m:r>
          </m:e>
        </m:rad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US"/>
              </w:rPr>
              <m:t>-3</m:t>
            </m:r>
          </m:sup>
        </m:sSup>
        <m:r>
          <w:rPr>
            <w:rFonts w:ascii="Cambria Math" w:hAns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US"/>
              </w:rPr>
              <m:t>4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6</m:t>
            </m:r>
          </m:sup>
        </m:sSup>
        <m:r>
          <w:rPr>
            <w:rFonts w:ascii="Cambria Math" w:hAns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13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8</m:t>
            </m:r>
          </m:sup>
        </m:sSup>
      </m:oMath>
    </w:p>
    <w:p w14:paraId="539C4A1C" w14:textId="42FA1363" w:rsidR="004E6147" w:rsidRPr="00B239DE" w:rsidRDefault="004E6147" w:rsidP="004E6147">
      <w:pPr>
        <w:rPr>
          <w:szCs w:val="24"/>
          <w:lang w:val="en-US"/>
        </w:rPr>
      </w:pPr>
    </w:p>
    <w:p w14:paraId="0EC69ED3" w14:textId="1A8EA352" w:rsidR="009D6A18" w:rsidRPr="00B239DE" w:rsidRDefault="009D6A18" w:rsidP="004E6147">
      <w:pPr>
        <w:rPr>
          <w:b/>
          <w:bCs/>
          <w:szCs w:val="24"/>
          <w:lang w:val="en-US"/>
        </w:rPr>
      </w:pPr>
      <w:r w:rsidRPr="00B239DE">
        <w:rPr>
          <w:b/>
          <w:bCs/>
          <w:szCs w:val="24"/>
          <w:lang w:val="en-US"/>
        </w:rPr>
        <w:t>V5</w:t>
      </w:r>
    </w:p>
    <w:p w14:paraId="312F7717" w14:textId="3B3E6908" w:rsidR="009D6A18" w:rsidRPr="00B239DE" w:rsidRDefault="009D6A18" w:rsidP="009D6A18">
      <w:pPr>
        <w:rPr>
          <w:lang w:val="en-US"/>
        </w:rPr>
      </w:pPr>
      <w:r w:rsidRPr="00B239DE">
        <w:rPr>
          <w:b/>
          <w:bCs/>
          <w:szCs w:val="24"/>
          <w:lang w:val="en-US"/>
        </w:rPr>
        <w:t>a</w:t>
      </w:r>
      <w:r w:rsidRPr="00B239DE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3</m:t>
            </m:r>
          </m:sup>
        </m:sSup>
        <m:r>
          <w:rPr>
            <w:rFonts w:ascii="Cambria Math" w:hAnsi="Cambria Math"/>
            <w:szCs w:val="24"/>
            <w:lang w:val="en-US"/>
          </w:rPr>
          <m:t>=12</m:t>
        </m:r>
      </m:oMath>
      <w:r w:rsidRPr="00B239DE">
        <w:rPr>
          <w:lang w:val="en-US"/>
        </w:rPr>
        <w:tab/>
      </w:r>
      <w:r w:rsidRPr="00B239DE">
        <w:rPr>
          <w:b/>
          <w:bCs/>
          <w:lang w:val="en-US"/>
        </w:rPr>
        <w:t>b</w:t>
      </w:r>
      <w:r w:rsidRPr="00B239DE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g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lang w:val="en-US"/>
          </w:rPr>
          <m:t>=2</m:t>
        </m:r>
      </m:oMath>
      <w:r w:rsidR="005B4CB1" w:rsidRPr="001A29BD">
        <w:rPr>
          <w:lang w:val="en-GB"/>
        </w:rPr>
        <w:tab/>
      </w:r>
      <w:r w:rsidRPr="00B239DE">
        <w:rPr>
          <w:lang w:val="en-US"/>
        </w:rPr>
        <w:tab/>
      </w:r>
      <w:r w:rsidRPr="00B239DE">
        <w:rPr>
          <w:b/>
          <w:bCs/>
          <w:lang w:val="en-US"/>
        </w:rPr>
        <w:t>c</w:t>
      </w:r>
      <w:r w:rsidRPr="00B239DE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lang w:val="en-US"/>
              </w:rPr>
              <m:t>-2</m:t>
            </m:r>
          </m:sup>
        </m:sSup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4</m:t>
            </m:r>
          </m:den>
        </m:f>
      </m:oMath>
      <w:r w:rsidRPr="00B239DE">
        <w:rPr>
          <w:lang w:val="en-US"/>
        </w:rPr>
        <w:tab/>
      </w:r>
      <w:r w:rsidRPr="00B239DE">
        <w:rPr>
          <w:lang w:val="en-US"/>
        </w:rPr>
        <w:tab/>
      </w:r>
      <w:r w:rsidRPr="00B239DE">
        <w:rPr>
          <w:b/>
          <w:bCs/>
          <w:lang w:val="en-US"/>
        </w:rPr>
        <w:t>d</w:t>
      </w:r>
      <w:r w:rsidRPr="00B239DE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lang w:val="en-US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5</m:t>
            </m:r>
          </m:den>
        </m:f>
      </m:oMath>
    </w:p>
    <w:p w14:paraId="04F877B0" w14:textId="4FD75D17" w:rsidR="009D6A18" w:rsidRDefault="009D6A18" w:rsidP="009D6A18">
      <w:r w:rsidRPr="00B239DE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g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</m:t>
                </m:r>
              </m:den>
            </m:f>
          </m:sup>
        </m:sSup>
      </m:oMath>
      <w:r>
        <w:tab/>
      </w:r>
      <w:r>
        <w:tab/>
      </w:r>
      <m:oMath>
        <m:r>
          <w:rPr>
            <w:rFonts w:ascii="Cambria Math" w:hAnsi="Cambria Math"/>
          </w:rPr>
          <m:t>g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16</m:t>
        </m:r>
      </m:oMath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4</m:t>
        </m:r>
      </m:oMath>
      <w:r>
        <w:tab/>
      </w:r>
      <w:r>
        <w:tab/>
      </w:r>
      <m:oMath>
        <m:r>
          <w:rPr>
            <w:rFonts w:ascii="Cambria Math" w:hAnsi="Cambria Math"/>
          </w:rPr>
          <m:t>g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=125</m:t>
        </m:r>
      </m:oMath>
    </w:p>
    <w:p w14:paraId="6D1C535C" w14:textId="5700A17C" w:rsidR="009D6A18" w:rsidRDefault="009D6A18" w:rsidP="009D6A1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g=-2∨g=2</m:t>
        </m:r>
      </m:oMath>
    </w:p>
    <w:p w14:paraId="4FDD0499" w14:textId="4BCCF6C7" w:rsidR="009D6A18" w:rsidRPr="008C3BC6" w:rsidRDefault="009D6A18" w:rsidP="009D6A18">
      <w:pPr>
        <w:rPr>
          <w:lang w:val="en-GB"/>
        </w:rPr>
      </w:pPr>
      <w:r>
        <w:rPr>
          <w:b/>
          <w:bCs/>
        </w:rPr>
        <w:t>e</w:t>
      </w:r>
      <w: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4</m:t>
            </m:r>
          </m:sup>
        </m:sSup>
        <m:r>
          <w:rPr>
            <w:rFonts w:ascii="Cambria Math" w:hAnsi="Cambria Math"/>
            <w:szCs w:val="24"/>
            <w:lang w:val="en-US"/>
          </w:rPr>
          <m:t>=64</m:t>
        </m:r>
      </m:oMath>
      <w:r w:rsidR="000D565D">
        <w:tab/>
      </w:r>
      <w:r w:rsidR="000D565D">
        <w:tab/>
      </w:r>
      <w:r w:rsidR="000D565D" w:rsidRPr="008C3BC6">
        <w:rPr>
          <w:b/>
          <w:bCs/>
          <w:lang w:val="en-GB"/>
        </w:rPr>
        <w:t>f</w:t>
      </w:r>
      <w:r w:rsidR="000D565D" w:rsidRPr="008C3BC6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3</m:t>
            </m:r>
          </m:sup>
        </m:sSup>
        <m:r>
          <w:rPr>
            <w:rFonts w:ascii="Cambria Math" w:hAnsi="Cambria Math"/>
            <w:szCs w:val="24"/>
            <w:lang w:val="en-US"/>
          </w:rPr>
          <m:t>=24</m:t>
        </m:r>
      </m:oMath>
      <w:r w:rsidR="000D565D" w:rsidRPr="008C3BC6">
        <w:rPr>
          <w:lang w:val="en-GB"/>
        </w:rPr>
        <w:tab/>
      </w:r>
      <w:r w:rsidR="000D565D" w:rsidRPr="008C3BC6">
        <w:rPr>
          <w:b/>
          <w:bCs/>
          <w:lang w:val="en-GB"/>
        </w:rPr>
        <w:t>g</w:t>
      </w:r>
      <w:r w:rsidR="000D565D" w:rsidRPr="008C3BC6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6</m:t>
            </m:r>
          </m:sup>
        </m:sSup>
        <m:r>
          <w:rPr>
            <w:rFonts w:ascii="Cambria Math" w:hAnsi="Cambria Math"/>
            <w:szCs w:val="24"/>
            <w:lang w:val="en-US"/>
          </w:rPr>
          <m:t>=1</m:t>
        </m:r>
      </m:oMath>
      <w:r w:rsidR="000D565D" w:rsidRPr="008C3BC6">
        <w:rPr>
          <w:lang w:val="en-GB"/>
        </w:rPr>
        <w:tab/>
      </w:r>
      <w:r w:rsidR="000D565D" w:rsidRPr="008C3BC6">
        <w:rPr>
          <w:b/>
          <w:bCs/>
          <w:lang w:val="en-GB"/>
        </w:rPr>
        <w:t>h</w:t>
      </w:r>
      <w:r w:rsidR="000D565D" w:rsidRPr="008C3BC6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5</m:t>
            </m:r>
          </m:sup>
        </m:sSup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16</m:t>
            </m:r>
          </m:den>
        </m:f>
      </m:oMath>
    </w:p>
    <w:p w14:paraId="34EFD28B" w14:textId="5E48E163" w:rsidR="009D6A18" w:rsidRDefault="009D6A18" w:rsidP="009D6A18">
      <w:pPr>
        <w:rPr>
          <w:szCs w:val="24"/>
          <w:lang w:val="en-US"/>
        </w:rPr>
      </w:pPr>
      <w:r w:rsidRPr="008C3BC6">
        <w:rPr>
          <w:lang w:val="en-GB"/>
        </w:rPr>
        <w:tab/>
      </w:r>
      <m:oMath>
        <m:r>
          <w:rPr>
            <w:rFonts w:ascii="Cambria Math" w:hAnsi="Cambria Math"/>
          </w:rPr>
          <m:t>g=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∨g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0D565D" w:rsidRPr="008C3BC6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g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4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</m:sup>
        </m:sSup>
      </m:oMath>
      <w:r w:rsidR="000D565D" w:rsidRPr="008C3BC6">
        <w:rPr>
          <w:lang w:val="en-GB"/>
        </w:rPr>
        <w:tab/>
      </w:r>
      <w:r w:rsidR="000D565D" w:rsidRPr="008C3BC6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g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6</m:t>
            </m:r>
          </m:sup>
        </m:sSup>
        <m:r>
          <w:rPr>
            <w:rFonts w:ascii="Cambria Math" w:hAnsi="Cambria Math"/>
            <w:szCs w:val="24"/>
            <w:lang w:val="en-US"/>
          </w:rPr>
          <m:t>=3</m:t>
        </m:r>
      </m:oMath>
      <w:r w:rsidR="000D565D" w:rsidRPr="008C3BC6">
        <w:rPr>
          <w:lang w:val="en-GB"/>
        </w:rPr>
        <w:tab/>
      </w:r>
      <w:r w:rsidR="000D565D" w:rsidRPr="008C3BC6">
        <w:rPr>
          <w:lang w:val="en-GB"/>
        </w:rPr>
        <w:tab/>
      </w:r>
      <m:oMath>
        <m:r>
          <w:rPr>
            <w:rFonts w:ascii="Cambria Math" w:hAnsi="Cambria Math"/>
            <w:szCs w:val="24"/>
            <w:lang w:val="en-US"/>
          </w:rPr>
          <m:t>g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16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5</m:t>
                </m:r>
              </m:den>
            </m:f>
          </m:sup>
        </m:sSup>
      </m:oMath>
    </w:p>
    <w:p w14:paraId="45A39FD5" w14:textId="51531757" w:rsidR="00647BAA" w:rsidRPr="008C3BC6" w:rsidRDefault="00647BAA" w:rsidP="009D6A18">
      <w:pPr>
        <w:rPr>
          <w:lang w:val="en-GB"/>
        </w:rPr>
      </w:pP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g=-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</m:sup>
        </m:sSup>
        <m:r>
          <w:rPr>
            <w:rFonts w:ascii="Cambria Math" w:hAnsi="Cambria Math"/>
            <w:szCs w:val="24"/>
            <w:lang w:val="en-US"/>
          </w:rPr>
          <m:t>∨g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</m:t>
                </m:r>
              </m:den>
            </m:f>
          </m:sup>
        </m:sSup>
      </m:oMath>
    </w:p>
    <w:p w14:paraId="26024ECD" w14:textId="28865F18" w:rsidR="009D6A18" w:rsidRPr="008C3BC6" w:rsidRDefault="009D6A18" w:rsidP="009D6A18">
      <w:pPr>
        <w:rPr>
          <w:szCs w:val="24"/>
          <w:lang w:val="en-GB"/>
        </w:rPr>
      </w:pPr>
    </w:p>
    <w:p w14:paraId="45FAD8B6" w14:textId="67042153" w:rsidR="000D565D" w:rsidRPr="00E91F00" w:rsidRDefault="000D565D" w:rsidP="009D6A18">
      <w:pPr>
        <w:rPr>
          <w:szCs w:val="24"/>
          <w:lang w:val="en-GB"/>
        </w:rPr>
      </w:pPr>
      <w:r w:rsidRPr="00E91F00">
        <w:rPr>
          <w:b/>
          <w:bCs/>
          <w:szCs w:val="24"/>
          <w:lang w:val="en-GB"/>
        </w:rPr>
        <w:t>V6</w:t>
      </w:r>
    </w:p>
    <w:p w14:paraId="4CA0817E" w14:textId="24DA5CD1" w:rsidR="000D565D" w:rsidRPr="00E91F00" w:rsidRDefault="000D565D" w:rsidP="000D565D">
      <w:pPr>
        <w:rPr>
          <w:lang w:val="en-GB"/>
        </w:rPr>
      </w:pPr>
      <w:r w:rsidRPr="00E91F00">
        <w:rPr>
          <w:b/>
          <w:bCs/>
          <w:lang w:val="en-GB"/>
        </w:rPr>
        <w:t>a</w:t>
      </w:r>
      <w:r w:rsidRPr="00E91F00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8</m:t>
            </m:r>
          </m:den>
        </m:f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-3</m:t>
            </m:r>
          </m:sup>
        </m:sSup>
      </m:oMath>
      <w:r w:rsidR="00E91F00" w:rsidRPr="00E91F00">
        <w:rPr>
          <w:lang w:val="en-GB"/>
        </w:rPr>
        <w:t xml:space="preserve">    </w:t>
      </w:r>
      <w:r w:rsidRPr="00E91F00">
        <w:rPr>
          <w:b/>
          <w:bCs/>
          <w:lang w:val="en-GB"/>
        </w:rPr>
        <w:t>b</w:t>
      </w:r>
      <w:r w:rsidRPr="00E91F00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3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1</m:t>
            </m:r>
          </m:sup>
        </m:sSup>
      </m:oMath>
      <w:r w:rsidRPr="00E91F00">
        <w:rPr>
          <w:lang w:val="en-GB"/>
        </w:rPr>
        <w:tab/>
      </w:r>
      <w:r w:rsidR="00E91F00" w:rsidRPr="00E91F00">
        <w:rPr>
          <w:lang w:val="en-GB"/>
        </w:rPr>
        <w:t xml:space="preserve">   </w:t>
      </w:r>
      <w:r w:rsidRPr="00E91F00">
        <w:rPr>
          <w:b/>
          <w:bCs/>
          <w:lang w:val="en-GB"/>
        </w:rPr>
        <w:t>c</w:t>
      </w:r>
      <w:r w:rsidRPr="00E91F00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3-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1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0</m:t>
            </m:r>
          </m:sup>
        </m:sSup>
      </m:oMath>
      <w:r w:rsidRPr="00E91F00">
        <w:rPr>
          <w:lang w:val="en-GB"/>
        </w:rPr>
        <w:tab/>
      </w:r>
      <w:r w:rsidRPr="00E91F00">
        <w:rPr>
          <w:b/>
          <w:bCs/>
          <w:lang w:val="en-GB"/>
        </w:rPr>
        <w:t>d</w:t>
      </w:r>
      <w:r w:rsidRPr="00E91F00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-1</m:t>
            </m:r>
          </m:sup>
        </m:sSup>
      </m:oMath>
    </w:p>
    <w:p w14:paraId="44949923" w14:textId="4A4CC619" w:rsidR="000D565D" w:rsidRPr="00E91F00" w:rsidRDefault="000D565D" w:rsidP="000D565D">
      <w:pPr>
        <w:rPr>
          <w:lang w:val="en-GB"/>
        </w:rPr>
      </w:pPr>
      <w:r w:rsidRPr="00E91F00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-3</m:t>
        </m:r>
      </m:oMath>
      <w:r w:rsidRPr="00E91F00">
        <w:rPr>
          <w:lang w:val="en-GB"/>
        </w:rPr>
        <w:tab/>
      </w:r>
      <w:r w:rsidRPr="00E91F0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1</m:t>
        </m:r>
      </m:oMath>
      <w:r w:rsidRPr="00E91F00">
        <w:rPr>
          <w:lang w:val="en-GB"/>
        </w:rPr>
        <w:tab/>
      </w:r>
      <w:r w:rsidRPr="00E91F0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3</m:t>
        </m:r>
      </m:oMath>
      <w:r w:rsidRPr="00E91F00">
        <w:rPr>
          <w:lang w:val="en-GB"/>
        </w:rPr>
        <w:tab/>
      </w:r>
      <w:r w:rsidRPr="00E91F00">
        <w:rPr>
          <w:lang w:val="en-GB"/>
        </w:rPr>
        <w:tab/>
      </w:r>
      <w:r w:rsidRPr="00E91F00">
        <w:rPr>
          <w:lang w:val="en-GB"/>
        </w:rPr>
        <w:tab/>
      </w:r>
      <w:r w:rsidRPr="00E91F0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2</m:t>
        </m:r>
      </m:oMath>
    </w:p>
    <w:p w14:paraId="12413D7C" w14:textId="3E4B867F" w:rsidR="000C7925" w:rsidRPr="000C7925" w:rsidRDefault="000C7925" w:rsidP="000D565D">
      <w:r>
        <w:rPr>
          <w:b/>
          <w:bCs/>
        </w:rPr>
        <w:t>e</w:t>
      </w:r>
      <w:r>
        <w:tab/>
      </w:r>
      <w:r w:rsidR="003B71A3" w:rsidRPr="003B71A3">
        <w:rPr>
          <w:position w:val="-6"/>
        </w:rPr>
        <w:object w:dxaOrig="1660" w:dyaOrig="320" w14:anchorId="619EBD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75pt;height:16.1pt" o:ole="">
            <v:imagedata r:id="rId8" o:title=""/>
          </v:shape>
          <o:OLEObject Type="Embed" ProgID="Equation.DSMT4" ShapeID="_x0000_i1025" DrawAspect="Content" ObjectID="_1820427343" r:id="rId9"/>
        </w:object>
      </w:r>
      <w:r>
        <w:tab/>
      </w:r>
      <w:r>
        <w:rPr>
          <w:b/>
          <w:bCs/>
        </w:rPr>
        <w:t>f</w:t>
      </w:r>
      <w:r>
        <w:tab/>
      </w:r>
      <w:r w:rsidR="003B71A3" w:rsidRPr="003B71A3">
        <w:rPr>
          <w:position w:val="-10"/>
        </w:rPr>
        <w:object w:dxaOrig="2020" w:dyaOrig="400" w14:anchorId="243835B6">
          <v:shape id="_x0000_i1026" type="#_x0000_t75" style="width:101pt;height:20.4pt" o:ole="">
            <v:imagedata r:id="rId10" o:title=""/>
          </v:shape>
          <o:OLEObject Type="Embed" ProgID="Equation.DSMT4" ShapeID="_x0000_i1026" DrawAspect="Content" ObjectID="_1820427344" r:id="rId11"/>
        </w:object>
      </w:r>
    </w:p>
    <w:p w14:paraId="40F22703" w14:textId="060A52B7" w:rsidR="000C7925" w:rsidRDefault="000C7925" w:rsidP="000D565D">
      <w:r>
        <w:tab/>
      </w:r>
      <w:r w:rsidR="003B71A3" w:rsidRPr="003B71A3">
        <w:rPr>
          <w:position w:val="-26"/>
        </w:rPr>
        <w:object w:dxaOrig="1080" w:dyaOrig="639" w14:anchorId="4FCCD655">
          <v:shape id="_x0000_i1027" type="#_x0000_t75" style="width:53.75pt;height:32.25pt" o:ole="">
            <v:imagedata r:id="rId12" o:title=""/>
          </v:shape>
          <o:OLEObject Type="Embed" ProgID="Equation.DSMT4" ShapeID="_x0000_i1027" DrawAspect="Content" ObjectID="_1820427345" r:id="rId13"/>
        </w:object>
      </w:r>
      <w:r>
        <w:t xml:space="preserve"> </w:t>
      </w:r>
      <w:r>
        <w:tab/>
      </w:r>
      <w:r>
        <w:tab/>
      </w:r>
      <w:r>
        <w:tab/>
      </w:r>
      <w:r w:rsidR="003B71A3" w:rsidRPr="003B71A3">
        <w:rPr>
          <w:position w:val="-28"/>
        </w:rPr>
        <w:object w:dxaOrig="1200" w:dyaOrig="680" w14:anchorId="7827FC3E">
          <v:shape id="_x0000_i1028" type="#_x0000_t75" style="width:60.2pt;height:34.4pt" o:ole="">
            <v:imagedata r:id="rId14" o:title=""/>
          </v:shape>
          <o:OLEObject Type="Embed" ProgID="Equation.DSMT4" ShapeID="_x0000_i1028" DrawAspect="Content" ObjectID="_1820427346" r:id="rId15"/>
        </w:object>
      </w:r>
    </w:p>
    <w:p w14:paraId="7C1DB199" w14:textId="1F7AE074" w:rsidR="00023E01" w:rsidRDefault="00023E01">
      <w:r>
        <w:br w:type="page"/>
      </w:r>
    </w:p>
    <w:p w14:paraId="3B34D940" w14:textId="1A4B95CF" w:rsidR="000C7925" w:rsidRDefault="000C7925" w:rsidP="000D565D">
      <w:pPr>
        <w:rPr>
          <w:b/>
          <w:bCs/>
        </w:rPr>
      </w:pPr>
      <w:r>
        <w:rPr>
          <w:b/>
          <w:bCs/>
        </w:rPr>
        <w:lastRenderedPageBreak/>
        <w:t>V7</w:t>
      </w:r>
    </w:p>
    <w:p w14:paraId="60BEF120" w14:textId="26F68C37" w:rsidR="000C7925" w:rsidRPr="000C7925" w:rsidRDefault="000C7925" w:rsidP="000D565D">
      <w:r>
        <w:rPr>
          <w:b/>
          <w:bCs/>
        </w:rPr>
        <w:t>a</w:t>
      </w:r>
      <w:r>
        <w:tab/>
      </w:r>
      <w:r w:rsidR="003B71A3" w:rsidRPr="003B71A3">
        <w:rPr>
          <w:position w:val="-10"/>
        </w:rPr>
        <w:object w:dxaOrig="3360" w:dyaOrig="360" w14:anchorId="428026CF">
          <v:shape id="_x0000_i1029" type="#_x0000_t75" style="width:167.65pt;height:18.25pt" o:ole="">
            <v:imagedata r:id="rId16" o:title=""/>
          </v:shape>
          <o:OLEObject Type="Embed" ProgID="Equation.DSMT4" ShapeID="_x0000_i1029" DrawAspect="Content" ObjectID="_1820427347" r:id="rId17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="003B71A3" w:rsidRPr="003B71A3">
        <w:rPr>
          <w:position w:val="-10"/>
        </w:rPr>
        <w:object w:dxaOrig="3340" w:dyaOrig="380" w14:anchorId="093D0383">
          <v:shape id="_x0000_i1030" type="#_x0000_t75" style="width:166.5pt;height:19.35pt" o:ole="">
            <v:imagedata r:id="rId18" o:title=""/>
          </v:shape>
          <o:OLEObject Type="Embed" ProgID="Equation.DSMT4" ShapeID="_x0000_i1030" DrawAspect="Content" ObjectID="_1820427348" r:id="rId19"/>
        </w:object>
      </w:r>
    </w:p>
    <w:p w14:paraId="13C3AFCE" w14:textId="77777777" w:rsidR="000D565D" w:rsidRDefault="000D565D" w:rsidP="000D565D"/>
    <w:p w14:paraId="247F6C62" w14:textId="77777777" w:rsidR="000D565D" w:rsidRPr="000D565D" w:rsidRDefault="000D565D" w:rsidP="009D6A18">
      <w:pPr>
        <w:rPr>
          <w:szCs w:val="24"/>
        </w:rPr>
      </w:pPr>
    </w:p>
    <w:p w14:paraId="07235B02" w14:textId="2FB0D014" w:rsidR="00536F94" w:rsidRPr="00536F94" w:rsidRDefault="00023E01" w:rsidP="004E6147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Exponentiële functies</w:t>
      </w:r>
    </w:p>
    <w:p w14:paraId="15379904" w14:textId="77777777" w:rsidR="00B239DE" w:rsidRDefault="00B239DE" w:rsidP="00B239DE">
      <w:r>
        <w:rPr>
          <w:b/>
        </w:rPr>
        <w:t>1</w:t>
      </w:r>
    </w:p>
    <w:p w14:paraId="10F5F45D" w14:textId="68BE8704" w:rsidR="00B239DE" w:rsidRPr="0055663F" w:rsidRDefault="00B239DE" w:rsidP="00B239DE">
      <w:pPr>
        <w:ind w:left="705" w:hanging="705"/>
      </w:pPr>
      <w:r w:rsidRPr="00B239DE">
        <w:rPr>
          <w:b/>
          <w:bCs/>
        </w:rPr>
        <w:t>a</w:t>
      </w:r>
      <w:r w:rsidRPr="0055663F">
        <w:tab/>
        <w:t>Als de groeifactor groter is dan 1 is de grafiek stijgend (</w:t>
      </w:r>
      <w:r>
        <w:rPr>
          <w:i/>
          <w:iCs/>
        </w:rPr>
        <w:t>h</w:t>
      </w:r>
      <w:r w:rsidRPr="0055663F">
        <w:t xml:space="preserve"> en </w:t>
      </w:r>
      <w:r w:rsidRPr="00B239DE">
        <w:rPr>
          <w:i/>
          <w:iCs/>
        </w:rPr>
        <w:t>i</w:t>
      </w:r>
      <w:r w:rsidRPr="0055663F">
        <w:t xml:space="preserve">). Is </w:t>
      </w:r>
      <w:r w:rsidR="003B71A3" w:rsidRPr="003B71A3">
        <w:rPr>
          <w:position w:val="-10"/>
        </w:rPr>
        <w:object w:dxaOrig="940" w:dyaOrig="320" w14:anchorId="76A4EB4B">
          <v:shape id="_x0000_i1031" type="#_x0000_t75" style="width:47.3pt;height:16.1pt" o:ole="">
            <v:imagedata r:id="rId20" o:title=""/>
          </v:shape>
          <o:OLEObject Type="Embed" ProgID="Equation.DSMT4" ShapeID="_x0000_i1031" DrawAspect="Content" ObjectID="_1820427349" r:id="rId21"/>
        </w:object>
      </w:r>
      <w:r w:rsidRPr="0055663F">
        <w:t>, dan is er sprake van een procentuele daling en dus van een dalende grafiek (</w:t>
      </w:r>
      <w:r>
        <w:rPr>
          <w:i/>
          <w:iCs/>
        </w:rPr>
        <w:t>j</w:t>
      </w:r>
      <w:r w:rsidRPr="0055663F">
        <w:t xml:space="preserve"> en </w:t>
      </w:r>
      <w:r>
        <w:rPr>
          <w:i/>
          <w:iCs/>
        </w:rPr>
        <w:t>k</w:t>
      </w:r>
      <w:r w:rsidRPr="0055663F">
        <w:t>).</w:t>
      </w:r>
    </w:p>
    <w:p w14:paraId="46AC5952" w14:textId="08EFAC3B" w:rsidR="00B239DE" w:rsidRDefault="00B239DE" w:rsidP="00B239DE">
      <w:pPr>
        <w:ind w:left="705" w:hanging="705"/>
      </w:pPr>
      <w:r w:rsidRPr="000506A5">
        <w:rPr>
          <w:b/>
          <w:bCs/>
        </w:rPr>
        <w:t>b</w:t>
      </w:r>
      <w:r w:rsidRPr="0055663F">
        <w:tab/>
      </w:r>
      <w:r>
        <w:t>Er wordt dan elke keer met een getal vermenigvuldigd dat groter is dan 1. Dus is er sprake van een toename.</w:t>
      </w:r>
    </w:p>
    <w:p w14:paraId="5CEB67D8" w14:textId="10733D8A" w:rsidR="00B239DE" w:rsidRPr="0055663F" w:rsidRDefault="00B239DE" w:rsidP="00B239DE">
      <w:r w:rsidRPr="000506A5">
        <w:rPr>
          <w:b/>
          <w:bCs/>
        </w:rPr>
        <w:t>c</w:t>
      </w:r>
      <w:r>
        <w:tab/>
      </w:r>
      <w:r w:rsidRPr="0055663F">
        <w:t xml:space="preserve">De lijn </w:t>
      </w:r>
      <w:r w:rsidR="003B71A3" w:rsidRPr="003B71A3">
        <w:rPr>
          <w:position w:val="-10"/>
        </w:rPr>
        <w:object w:dxaOrig="600" w:dyaOrig="320" w14:anchorId="7629076D">
          <v:shape id="_x0000_i1032" type="#_x0000_t75" style="width:30.1pt;height:16.1pt" o:ole="">
            <v:imagedata r:id="rId22" o:title=""/>
          </v:shape>
          <o:OLEObject Type="Embed" ProgID="Equation.DSMT4" ShapeID="_x0000_i1032" DrawAspect="Content" ObjectID="_1820427350" r:id="rId23"/>
        </w:object>
      </w:r>
      <w:r w:rsidRPr="0055663F">
        <w:t xml:space="preserve"> is de horizontale asymptoot.</w:t>
      </w:r>
    </w:p>
    <w:p w14:paraId="4DFBA721" w14:textId="24261BE6" w:rsidR="00B239DE" w:rsidRPr="00D95281" w:rsidRDefault="00B239DE" w:rsidP="00B239DE">
      <w:r w:rsidRPr="00D95281">
        <w:rPr>
          <w:b/>
          <w:bCs/>
        </w:rPr>
        <w:t>d</w:t>
      </w:r>
      <w:r w:rsidRPr="00D95281">
        <w:tab/>
      </w:r>
      <w:r w:rsidR="000506A5" w:rsidRPr="00D95281">
        <w:rPr>
          <w:i/>
          <w:iCs/>
        </w:rPr>
        <w:t>h</w:t>
      </w:r>
      <w:r w:rsidRPr="00D95281">
        <w:t>(</w:t>
      </w:r>
      <w:r w:rsidRPr="00D95281">
        <w:rPr>
          <w:i/>
        </w:rPr>
        <w:t>x</w:t>
      </w:r>
      <w:r w:rsidRPr="00D95281">
        <w:t xml:space="preserve">): (0, 2)     </w:t>
      </w:r>
      <w:r w:rsidR="000506A5" w:rsidRPr="00D95281">
        <w:rPr>
          <w:i/>
          <w:iCs/>
        </w:rPr>
        <w:t>i</w:t>
      </w:r>
      <w:r w:rsidRPr="00D95281">
        <w:t>(</w:t>
      </w:r>
      <w:r w:rsidRPr="00D95281">
        <w:rPr>
          <w:i/>
        </w:rPr>
        <w:t>x</w:t>
      </w:r>
      <w:r w:rsidRPr="00D95281">
        <w:t xml:space="preserve">): (0, 0.5)     </w:t>
      </w:r>
      <w:r w:rsidR="000506A5" w:rsidRPr="00D95281">
        <w:rPr>
          <w:i/>
          <w:iCs/>
        </w:rPr>
        <w:t>j</w:t>
      </w:r>
      <w:r w:rsidRPr="00D95281">
        <w:t>(</w:t>
      </w:r>
      <w:r w:rsidRPr="00D95281">
        <w:rPr>
          <w:i/>
        </w:rPr>
        <w:t>x</w:t>
      </w:r>
      <w:r w:rsidRPr="00D95281">
        <w:t xml:space="preserve">): (0, 1)     </w:t>
      </w:r>
      <w:r w:rsidRPr="00D95281">
        <w:rPr>
          <w:i/>
        </w:rPr>
        <w:t>k</w:t>
      </w:r>
      <w:r w:rsidRPr="00D95281">
        <w:t>(</w:t>
      </w:r>
      <w:r w:rsidRPr="00D95281">
        <w:rPr>
          <w:i/>
        </w:rPr>
        <w:t>x</w:t>
      </w:r>
      <w:r w:rsidRPr="00D95281">
        <w:t>): (0, 10)</w:t>
      </w:r>
    </w:p>
    <w:p w14:paraId="4A4778C6" w14:textId="77777777" w:rsidR="00B239DE" w:rsidRPr="00D95281" w:rsidRDefault="00B239DE" w:rsidP="00B239DE"/>
    <w:p w14:paraId="32F13153" w14:textId="77777777" w:rsidR="00B239DE" w:rsidRDefault="00B239DE" w:rsidP="00B239DE">
      <w:r>
        <w:rPr>
          <w:b/>
        </w:rPr>
        <w:t>2</w:t>
      </w:r>
    </w:p>
    <w:p w14:paraId="69FE1E7B" w14:textId="58A90B5E" w:rsidR="00B239DE" w:rsidRPr="005A6462" w:rsidRDefault="00B239DE" w:rsidP="00B239DE">
      <w:r w:rsidRPr="00D1279D">
        <w:rPr>
          <w:b/>
          <w:bCs/>
        </w:rPr>
        <w:t>a</w:t>
      </w:r>
      <w:r w:rsidRPr="005A6462">
        <w:tab/>
        <w:t xml:space="preserve">De grafieken van </w:t>
      </w:r>
      <w:r w:rsidRPr="005A6462">
        <w:rPr>
          <w:i/>
        </w:rPr>
        <w:t>f</w:t>
      </w:r>
      <w:r w:rsidRPr="005A6462">
        <w:t xml:space="preserve"> en </w:t>
      </w:r>
      <w:r w:rsidRPr="005A6462">
        <w:rPr>
          <w:i/>
        </w:rPr>
        <w:t>k</w:t>
      </w:r>
      <w:r>
        <w:t xml:space="preserve"> zijn stijgend en de functie</w:t>
      </w:r>
      <w:r w:rsidR="00D1279D">
        <w:t xml:space="preserve">s </w:t>
      </w:r>
      <w:r w:rsidR="00D1279D">
        <w:rPr>
          <w:i/>
          <w:iCs/>
        </w:rPr>
        <w:t>g</w:t>
      </w:r>
      <w:r w:rsidR="00D1279D">
        <w:t xml:space="preserve"> en </w:t>
      </w:r>
      <w:r w:rsidR="00D1279D">
        <w:rPr>
          <w:i/>
          <w:iCs/>
        </w:rPr>
        <w:t>h</w:t>
      </w:r>
      <w:r>
        <w:t xml:space="preserve"> </w:t>
      </w:r>
      <w:r w:rsidR="00D1279D">
        <w:t>zijn</w:t>
      </w:r>
      <w:r>
        <w:t xml:space="preserve"> dalend.</w:t>
      </w:r>
    </w:p>
    <w:p w14:paraId="54E45303" w14:textId="6825E7DE" w:rsidR="00B239DE" w:rsidRPr="005A6462" w:rsidRDefault="00B239DE" w:rsidP="00B239DE">
      <w:r w:rsidRPr="00D1279D">
        <w:rPr>
          <w:b/>
          <w:bCs/>
        </w:rPr>
        <w:t>b</w:t>
      </w:r>
      <w:r w:rsidRPr="005A6462">
        <w:tab/>
      </w:r>
      <w:r w:rsidRPr="005A6462">
        <w:rPr>
          <w:i/>
        </w:rPr>
        <w:t>f</w:t>
      </w:r>
      <w:r>
        <w:t>(</w:t>
      </w:r>
      <w:r w:rsidRPr="005A6462">
        <w:rPr>
          <w:i/>
        </w:rPr>
        <w:t>x</w:t>
      </w:r>
      <w:r>
        <w:t xml:space="preserve">): (0, 20)     </w:t>
      </w:r>
      <w:r w:rsidRPr="005A6462">
        <w:rPr>
          <w:i/>
        </w:rPr>
        <w:t>g</w:t>
      </w:r>
      <w:r>
        <w:t>(</w:t>
      </w:r>
      <w:r w:rsidRPr="005A6462">
        <w:rPr>
          <w:i/>
        </w:rPr>
        <w:t>x</w:t>
      </w:r>
      <w:r>
        <w:t xml:space="preserve">): (0, 1)     </w:t>
      </w:r>
      <w:r w:rsidRPr="005A6462">
        <w:rPr>
          <w:i/>
        </w:rPr>
        <w:t>h</w:t>
      </w:r>
      <w:r>
        <w:t>(</w:t>
      </w:r>
      <w:r w:rsidRPr="005A6462">
        <w:rPr>
          <w:i/>
        </w:rPr>
        <w:t>x</w:t>
      </w:r>
      <w:r>
        <w:t xml:space="preserve">): (0, 2.1)     </w:t>
      </w:r>
      <w:r w:rsidRPr="005A6462">
        <w:rPr>
          <w:i/>
        </w:rPr>
        <w:t>k</w:t>
      </w:r>
      <w:r>
        <w:t>(</w:t>
      </w:r>
      <w:r w:rsidRPr="005A6462">
        <w:rPr>
          <w:i/>
        </w:rPr>
        <w:t>x</w:t>
      </w:r>
      <w:r>
        <w:t>): (0, 1)</w:t>
      </w:r>
    </w:p>
    <w:p w14:paraId="56517D5E" w14:textId="559E38B3" w:rsidR="00B239DE" w:rsidRPr="005A6462" w:rsidRDefault="00D1279D" w:rsidP="00B239DE">
      <w:pPr>
        <w:ind w:left="705" w:hanging="705"/>
      </w:pPr>
      <w:r>
        <w:rPr>
          <w:b/>
          <w:bCs/>
        </w:rPr>
        <w:t>c</w:t>
      </w:r>
      <w:r w:rsidR="00B239DE" w:rsidRPr="005A6462">
        <w:tab/>
      </w:r>
      <w:r w:rsidR="003B71A3" w:rsidRPr="003B71A3">
        <w:rPr>
          <w:position w:val="-10"/>
        </w:rPr>
        <w:object w:dxaOrig="2799" w:dyaOrig="360" w14:anchorId="5A2D21FE">
          <v:shape id="_x0000_i1033" type="#_x0000_t75" style="width:139.65pt;height:18.25pt" o:ole="">
            <v:imagedata r:id="rId24" o:title=""/>
          </v:shape>
          <o:OLEObject Type="Embed" ProgID="Equation.DSMT4" ShapeID="_x0000_i1033" DrawAspect="Content" ObjectID="_1820427351" r:id="rId25"/>
        </w:object>
      </w:r>
      <w:r w:rsidR="00B239DE">
        <w:t xml:space="preserve"> en </w:t>
      </w:r>
      <w:r w:rsidR="003B71A3" w:rsidRPr="003B71A3">
        <w:rPr>
          <w:position w:val="-10"/>
        </w:rPr>
        <w:object w:dxaOrig="5860" w:dyaOrig="360" w14:anchorId="2CAD3CDD">
          <v:shape id="_x0000_i1034" type="#_x0000_t75" style="width:293.3pt;height:18.25pt" o:ole="">
            <v:imagedata r:id="rId26" o:title=""/>
          </v:shape>
          <o:OLEObject Type="Embed" ProgID="Equation.DSMT4" ShapeID="_x0000_i1034" DrawAspect="Content" ObjectID="_1820427352" r:id="rId27"/>
        </w:object>
      </w:r>
    </w:p>
    <w:p w14:paraId="0F4372D7" w14:textId="3A8FC9A9" w:rsidR="00B239DE" w:rsidRDefault="00D1279D" w:rsidP="00B239DE">
      <w:r>
        <w:rPr>
          <w:b/>
          <w:bCs/>
        </w:rPr>
        <w:t>d</w:t>
      </w:r>
      <w:r w:rsidR="00B239DE">
        <w:tab/>
        <w:t xml:space="preserve">Het domein is </w:t>
      </w:r>
      <w:r w:rsidR="003B71A3" w:rsidRPr="00025957">
        <w:rPr>
          <w:position w:val="-4"/>
        </w:rPr>
        <w:object w:dxaOrig="260" w:dyaOrig="260" w14:anchorId="5BF58C3F">
          <v:shape id="_x0000_i1035" type="#_x0000_t75" style="width:12.9pt;height:12.9pt" o:ole="">
            <v:imagedata r:id="rId28" o:title=""/>
          </v:shape>
          <o:OLEObject Type="Embed" ProgID="Equation.DSMT4" ShapeID="_x0000_i1035" DrawAspect="Content" ObjectID="_1820427353" r:id="rId29"/>
        </w:object>
      </w:r>
      <w:r w:rsidR="00B239DE">
        <w:t xml:space="preserve"> en het bereik </w:t>
      </w:r>
      <w:r w:rsidR="003B71A3" w:rsidRPr="003B71A3">
        <w:rPr>
          <w:position w:val="-14"/>
        </w:rPr>
        <w:object w:dxaOrig="700" w:dyaOrig="400" w14:anchorId="7AB043ED">
          <v:shape id="_x0000_i1036" type="#_x0000_t75" style="width:35.45pt;height:20.4pt" o:ole="">
            <v:imagedata r:id="rId30" o:title=""/>
          </v:shape>
          <o:OLEObject Type="Embed" ProgID="Equation.DSMT4" ShapeID="_x0000_i1036" DrawAspect="Content" ObjectID="_1820427354" r:id="rId31"/>
        </w:object>
      </w:r>
      <w:r w:rsidR="00B239DE">
        <w:t>.</w:t>
      </w:r>
    </w:p>
    <w:p w14:paraId="299966F7" w14:textId="210845D5" w:rsidR="00B239DE" w:rsidRPr="005A6462" w:rsidRDefault="00D1279D" w:rsidP="00B239DE">
      <w:r>
        <w:rPr>
          <w:b/>
          <w:bCs/>
        </w:rPr>
        <w:t>e</w:t>
      </w:r>
      <w:r w:rsidR="00B239DE" w:rsidRPr="005A6462">
        <w:tab/>
        <w:t xml:space="preserve">Alle grafieken hebben dezelfde horizontale asymptoot: </w:t>
      </w:r>
      <w:r w:rsidR="003B71A3" w:rsidRPr="003B71A3">
        <w:rPr>
          <w:position w:val="-10"/>
        </w:rPr>
        <w:object w:dxaOrig="600" w:dyaOrig="320" w14:anchorId="53C31C06">
          <v:shape id="_x0000_i1037" type="#_x0000_t75" style="width:30.1pt;height:16.1pt" o:ole="">
            <v:imagedata r:id="rId32" o:title=""/>
          </v:shape>
          <o:OLEObject Type="Embed" ProgID="Equation.DSMT4" ShapeID="_x0000_i1037" DrawAspect="Content" ObjectID="_1820427355" r:id="rId33"/>
        </w:object>
      </w:r>
      <w:r w:rsidR="00B239DE" w:rsidRPr="005A6462">
        <w:t>.</w:t>
      </w:r>
    </w:p>
    <w:p w14:paraId="7D0FE8CB" w14:textId="2F8DFBA5" w:rsidR="00B239DE" w:rsidRPr="005A6462" w:rsidRDefault="00B239DE" w:rsidP="00B239DE"/>
    <w:p w14:paraId="6662B67E" w14:textId="35D3D2E5" w:rsidR="00B239DE" w:rsidRDefault="007221D3" w:rsidP="00B239DE"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A4E6EF7" wp14:editId="25365B3E">
                <wp:simplePos x="0" y="0"/>
                <wp:positionH relativeFrom="column">
                  <wp:posOffset>3971180</wp:posOffset>
                </wp:positionH>
                <wp:positionV relativeFrom="paragraph">
                  <wp:posOffset>20072</wp:posOffset>
                </wp:positionV>
                <wp:extent cx="2322195" cy="1393190"/>
                <wp:effectExtent l="0" t="0" r="1905" b="0"/>
                <wp:wrapNone/>
                <wp:docPr id="104" name="Groep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2195" cy="1393190"/>
                          <a:chOff x="0" y="0"/>
                          <a:chExt cx="2322195" cy="1393190"/>
                        </a:xfrm>
                      </wpg:grpSpPr>
                      <pic:pic xmlns:pic="http://schemas.openxmlformats.org/drawingml/2006/picture">
                        <pic:nvPicPr>
                          <pic:cNvPr id="101" name="Afbeelding 10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2195" cy="13931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2" name="Tekstvak 102"/>
                        <wps:cNvSpPr txBox="1"/>
                        <wps:spPr>
                          <a:xfrm>
                            <a:off x="0" y="286246"/>
                            <a:ext cx="254994" cy="37371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8633372" w14:textId="074A34EB" w:rsidR="00A25195" w:rsidRPr="00A25195" w:rsidRDefault="00A25195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FF000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Tekstvak 103"/>
                        <wps:cNvSpPr txBox="1"/>
                        <wps:spPr>
                          <a:xfrm>
                            <a:off x="1932167" y="119269"/>
                            <a:ext cx="254994" cy="37371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EF8681" w14:textId="649836E6" w:rsidR="007221D3" w:rsidRPr="007221D3" w:rsidRDefault="007221D3" w:rsidP="007221D3">
                              <w:pPr>
                                <w:rPr>
                                  <w:i/>
                                  <w:iCs/>
                                  <w:color w:val="0070C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70C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4E6EF7" id="Groep 104" o:spid="_x0000_s1026" style="position:absolute;margin-left:312.7pt;margin-top:1.6pt;width:182.85pt;height:109.7pt;z-index:251672576" coordsize="23221,139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">
                <v:shape id="Afbeelding 101" o:spid="_x0000_s1027" type="#_x0000_t75" style="position:absolute;width:23221;height:13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">
                  <v:imagedata r:id="rId3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vak 102" o:spid="_x0000_s1028" type="#_x0000_t202" style="position:absolute;top:2862;width:2549;height:3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" filled="f" stroked="f" strokeweight=".5pt">
                  <v:textbox>
                    <w:txbxContent>
                      <w:p w14:paraId="48633372" w14:textId="074A34EB" w:rsidR="00A25195" w:rsidRPr="00A25195" w:rsidRDefault="00A25195">
                        <w:pPr>
                          <w:rPr>
                            <w:i/>
                            <w:iCs/>
                            <w:color w:val="FF0000"/>
                          </w:rPr>
                        </w:pPr>
                        <w:r>
                          <w:rPr>
                            <w:i/>
                            <w:iCs/>
                            <w:color w:val="FF0000"/>
                          </w:rPr>
                          <w:t>g</w:t>
                        </w:r>
                      </w:p>
                    </w:txbxContent>
                  </v:textbox>
                </v:shape>
                <v:shape id="Tekstvak 103" o:spid="_x0000_s1029" type="#_x0000_t202" style="position:absolute;left:19321;top:1192;width:2550;height:3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<v:textbox>
                    <w:txbxContent>
                      <w:p w14:paraId="5CEF8681" w14:textId="649836E6" w:rsidR="007221D3" w:rsidRPr="007221D3" w:rsidRDefault="007221D3" w:rsidP="007221D3">
                        <w:pPr>
                          <w:rPr>
                            <w:i/>
                            <w:iCs/>
                            <w:color w:val="0070C0"/>
                          </w:rPr>
                        </w:pPr>
                        <w:r>
                          <w:rPr>
                            <w:i/>
                            <w:iCs/>
                            <w:color w:val="0070C0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239DE">
        <w:rPr>
          <w:b/>
        </w:rPr>
        <w:t>3</w:t>
      </w:r>
    </w:p>
    <w:p w14:paraId="5D58EFE4" w14:textId="26E6DF03" w:rsidR="00682B68" w:rsidRDefault="00682B68" w:rsidP="00682B68">
      <w:pPr>
        <w:ind w:left="705" w:hanging="705"/>
      </w:pPr>
      <w:r>
        <w:rPr>
          <w:b/>
          <w:bCs/>
        </w:rPr>
        <w:t>a</w:t>
      </w:r>
    </w:p>
    <w:p w14:paraId="56CFAD9F" w14:textId="7E85090B" w:rsidR="004F6EFA" w:rsidRDefault="00682B68" w:rsidP="00682B68">
      <w:pPr>
        <w:ind w:left="705" w:hanging="705"/>
      </w:pPr>
      <w:r>
        <w:rPr>
          <w:b/>
          <w:bCs/>
        </w:rPr>
        <w:t>b</w:t>
      </w:r>
      <w:r w:rsidR="00B239DE">
        <w:tab/>
      </w:r>
      <w:r w:rsidR="003B71A3" w:rsidRPr="003B71A3">
        <w:rPr>
          <w:position w:val="-10"/>
        </w:rPr>
        <w:object w:dxaOrig="2600" w:dyaOrig="360" w14:anchorId="3387E66F">
          <v:shape id="_x0000_i1038" type="#_x0000_t75" style="width:130pt;height:18.25pt" o:ole="">
            <v:imagedata r:id="rId36" o:title=""/>
          </v:shape>
          <o:OLEObject Type="Embed" ProgID="Equation.DSMT4" ShapeID="_x0000_i1038" DrawAspect="Content" ObjectID="_1820427356" r:id="rId37"/>
        </w:object>
      </w:r>
      <w:r w:rsidR="004F6EFA">
        <w:t>, dus zijn ze elkaars</w:t>
      </w:r>
    </w:p>
    <w:p w14:paraId="3ED82DD2" w14:textId="784485A0" w:rsidR="00B239DE" w:rsidRDefault="004F6EFA" w:rsidP="004F6EFA">
      <w:pPr>
        <w:ind w:left="705"/>
      </w:pPr>
      <w:r>
        <w:t xml:space="preserve">spiegelbeeld in de </w:t>
      </w:r>
      <w:r w:rsidRPr="004F6EFA">
        <w:rPr>
          <w:i/>
          <w:iCs/>
        </w:rPr>
        <w:t>y</w:t>
      </w:r>
      <w:r>
        <w:t>-as.</w:t>
      </w:r>
    </w:p>
    <w:p w14:paraId="0662A823" w14:textId="512A1E38" w:rsidR="004F6EFA" w:rsidRDefault="004F6EFA" w:rsidP="004F6EFA">
      <w:r>
        <w:rPr>
          <w:b/>
          <w:bCs/>
        </w:rPr>
        <w:t>c</w:t>
      </w:r>
      <w:r w:rsidR="00B239DE">
        <w:tab/>
      </w:r>
      <w:r w:rsidR="003B71A3" w:rsidRPr="003B71A3">
        <w:rPr>
          <w:position w:val="-10"/>
        </w:rPr>
        <w:object w:dxaOrig="3580" w:dyaOrig="400" w14:anchorId="29068D4C">
          <v:shape id="_x0000_i1039" type="#_x0000_t75" style="width:179.55pt;height:20.4pt" o:ole="">
            <v:imagedata r:id="rId38" o:title=""/>
          </v:shape>
          <o:OLEObject Type="Embed" ProgID="Equation.DSMT4" ShapeID="_x0000_i1039" DrawAspect="Content" ObjectID="_1820427357" r:id="rId39"/>
        </w:object>
      </w:r>
    </w:p>
    <w:p w14:paraId="4942BB28" w14:textId="7463EBA3" w:rsidR="004F6EFA" w:rsidRPr="005A6462" w:rsidRDefault="004F6EFA" w:rsidP="004F6EFA">
      <w:r>
        <w:rPr>
          <w:b/>
          <w:bCs/>
        </w:rPr>
        <w:t>d</w:t>
      </w:r>
      <w:r w:rsidR="00B239DE">
        <w:tab/>
      </w:r>
      <w:r w:rsidR="003B71A3" w:rsidRPr="003B71A3">
        <w:rPr>
          <w:position w:val="-10"/>
        </w:rPr>
        <w:object w:dxaOrig="3620" w:dyaOrig="380" w14:anchorId="02F08791">
          <v:shape id="_x0000_i1040" type="#_x0000_t75" style="width:180.65pt;height:19.35pt" o:ole="">
            <v:imagedata r:id="rId40" o:title=""/>
          </v:shape>
          <o:OLEObject Type="Embed" ProgID="Equation.DSMT4" ShapeID="_x0000_i1040" DrawAspect="Content" ObjectID="_1820427358" r:id="rId41"/>
        </w:object>
      </w:r>
      <w:r>
        <w:t xml:space="preserve"> </w:t>
      </w:r>
    </w:p>
    <w:p w14:paraId="0D3AA4E2" w14:textId="40946752" w:rsidR="00B239DE" w:rsidRPr="005A6462" w:rsidRDefault="00B239DE" w:rsidP="00B239DE"/>
    <w:p w14:paraId="6F67884A" w14:textId="465EB960" w:rsidR="00B239DE" w:rsidRDefault="00B239DE" w:rsidP="00B239DE">
      <w:r>
        <w:rPr>
          <w:b/>
        </w:rPr>
        <w:t>4</w:t>
      </w:r>
    </w:p>
    <w:p w14:paraId="10DE22CD" w14:textId="761F1D55" w:rsidR="00B239DE" w:rsidRDefault="004F6EFA" w:rsidP="00B239DE">
      <w:r w:rsidRPr="00CD13CA">
        <w:rPr>
          <w:b/>
          <w:bCs/>
        </w:rPr>
        <w:t>a</w:t>
      </w:r>
      <w:r>
        <w:tab/>
      </w:r>
      <w:r w:rsidR="003B71A3" w:rsidRPr="003B71A3">
        <w:rPr>
          <w:position w:val="-10"/>
        </w:rPr>
        <w:object w:dxaOrig="6360" w:dyaOrig="380" w14:anchorId="1FB3BD14">
          <v:shape id="_x0000_i1041" type="#_x0000_t75" style="width:318pt;height:19.35pt" o:ole="">
            <v:imagedata r:id="rId42" o:title=""/>
          </v:shape>
          <o:OLEObject Type="Embed" ProgID="Equation.DSMT4" ShapeID="_x0000_i1041" DrawAspect="Content" ObjectID="_1820427359" r:id="rId43"/>
        </w:object>
      </w:r>
    </w:p>
    <w:p w14:paraId="55169B4F" w14:textId="06BB2D57" w:rsidR="004F6EFA" w:rsidRDefault="004F6EFA" w:rsidP="00B239DE">
      <w:r w:rsidRPr="00CD13CA">
        <w:rPr>
          <w:b/>
          <w:bCs/>
        </w:rPr>
        <w:t>b</w:t>
      </w:r>
      <w:r w:rsidR="0064040E">
        <w:tab/>
      </w:r>
      <w:bookmarkStart w:id="0" w:name="MTBlankEqn"/>
      <w:r w:rsidR="003B71A3" w:rsidRPr="003B71A3">
        <w:rPr>
          <w:position w:val="-10"/>
        </w:rPr>
        <w:object w:dxaOrig="6700" w:dyaOrig="360" w14:anchorId="6DAAC60B">
          <v:shape id="_x0000_i1042" type="#_x0000_t75" style="width:335.35pt;height:18.25pt" o:ole="">
            <v:imagedata r:id="rId44" o:title=""/>
          </v:shape>
          <o:OLEObject Type="Embed" ProgID="Equation.DSMT4" ShapeID="_x0000_i1042" DrawAspect="Content" ObjectID="_1820427360" r:id="rId45"/>
        </w:object>
      </w:r>
      <w:bookmarkEnd w:id="0"/>
    </w:p>
    <w:p w14:paraId="6CDDAD04" w14:textId="79E08D23" w:rsidR="004F6EFA" w:rsidRDefault="004F6EFA" w:rsidP="00B239DE">
      <w:r w:rsidRPr="00CD13CA">
        <w:rPr>
          <w:b/>
          <w:bCs/>
        </w:rPr>
        <w:t>c</w:t>
      </w:r>
      <w:r w:rsidR="0064040E">
        <w:tab/>
      </w:r>
      <w:r w:rsidR="003B71A3" w:rsidRPr="003B71A3">
        <w:rPr>
          <w:position w:val="-10"/>
        </w:rPr>
        <w:object w:dxaOrig="8480" w:dyaOrig="360" w14:anchorId="6FAB28E4">
          <v:shape id="_x0000_i1043" type="#_x0000_t75" style="width:424.4pt;height:18.25pt" o:ole="">
            <v:imagedata r:id="rId46" o:title=""/>
          </v:shape>
          <o:OLEObject Type="Embed" ProgID="Equation.DSMT4" ShapeID="_x0000_i1043" DrawAspect="Content" ObjectID="_1820427361" r:id="rId47"/>
        </w:object>
      </w:r>
    </w:p>
    <w:p w14:paraId="3A142B95" w14:textId="2E13FBF0" w:rsidR="004F6EFA" w:rsidRDefault="004F6EFA" w:rsidP="00B239DE">
      <w:r w:rsidRPr="00CD13CA">
        <w:rPr>
          <w:b/>
          <w:bCs/>
        </w:rPr>
        <w:t>d</w:t>
      </w:r>
      <w:r w:rsidR="00CD13CA">
        <w:tab/>
      </w:r>
      <w:r w:rsidR="003B71A3" w:rsidRPr="003B71A3">
        <w:rPr>
          <w:position w:val="-10"/>
        </w:rPr>
        <w:object w:dxaOrig="7880" w:dyaOrig="360" w14:anchorId="29C03CE5">
          <v:shape id="_x0000_i1044" type="#_x0000_t75" style="width:394.4pt;height:18.25pt" o:ole="">
            <v:imagedata r:id="rId48" o:title=""/>
          </v:shape>
          <o:OLEObject Type="Embed" ProgID="Equation.DSMT4" ShapeID="_x0000_i1044" DrawAspect="Content" ObjectID="_1820427362" r:id="rId49"/>
        </w:object>
      </w:r>
    </w:p>
    <w:p w14:paraId="0CD5E161" w14:textId="13151D59" w:rsidR="00B07A94" w:rsidRPr="00CD13CA" w:rsidRDefault="00B07A94" w:rsidP="00B239DE">
      <w:r>
        <w:tab/>
      </w:r>
      <w:r>
        <w:tab/>
      </w:r>
      <w:r>
        <w:tab/>
      </w:r>
      <w:r>
        <w:tab/>
      </w:r>
      <w:r w:rsidR="003B71A3" w:rsidRPr="003B71A3">
        <w:rPr>
          <w:position w:val="-10"/>
        </w:rPr>
        <w:object w:dxaOrig="4420" w:dyaOrig="360" w14:anchorId="7984DFB5">
          <v:shape id="_x0000_i1045" type="#_x0000_t75" style="width:221.45pt;height:18.25pt" o:ole="">
            <v:imagedata r:id="rId50" o:title=""/>
          </v:shape>
          <o:OLEObject Type="Embed" ProgID="Equation.DSMT4" ShapeID="_x0000_i1045" DrawAspect="Content" ObjectID="_1820427363" r:id="rId51"/>
        </w:object>
      </w:r>
    </w:p>
    <w:p w14:paraId="28BDBB3D" w14:textId="7038AE69" w:rsidR="004F6EFA" w:rsidRDefault="004F6EFA" w:rsidP="00E13932">
      <w:pPr>
        <w:ind w:left="705" w:hanging="705"/>
      </w:pPr>
      <w:r w:rsidRPr="00E13932">
        <w:rPr>
          <w:b/>
          <w:bCs/>
        </w:rPr>
        <w:t>e</w:t>
      </w:r>
      <w:r w:rsidR="00E13932">
        <w:tab/>
        <w:t xml:space="preserve">Alleen van de beeldgrafiek van </w:t>
      </w:r>
      <w:r w:rsidR="00E13932" w:rsidRPr="00B07A94">
        <w:rPr>
          <w:i/>
          <w:iCs/>
        </w:rPr>
        <w:t>g</w:t>
      </w:r>
      <w:r w:rsidR="00E13932">
        <w:t>(</w:t>
      </w:r>
      <w:r w:rsidR="00E13932" w:rsidRPr="00B07A94">
        <w:rPr>
          <w:i/>
          <w:iCs/>
        </w:rPr>
        <w:t>x</w:t>
      </w:r>
      <w:r w:rsidR="00E13932">
        <w:t xml:space="preserve">) is de horizontale asymptoot </w:t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</w:rPr>
          <m:t>2</m:t>
        </m:r>
      </m:oMath>
      <w:r w:rsidR="00E13932">
        <w:t xml:space="preserve">. Van de andere beeldgrafieken </w:t>
      </w:r>
      <m:oMath>
        <m:r>
          <w:rPr>
            <w:rFonts w:ascii="Cambria Math" w:hAnsi="Cambria Math"/>
          </w:rPr>
          <m:t>y=0</m:t>
        </m:r>
      </m:oMath>
      <w:r w:rsidR="00E13932">
        <w:t>.</w:t>
      </w:r>
    </w:p>
    <w:p w14:paraId="3CEEA319" w14:textId="28468483" w:rsidR="004F6EFA" w:rsidRDefault="004F6EFA" w:rsidP="00B239DE"/>
    <w:p w14:paraId="34565042" w14:textId="3E1396A7" w:rsidR="00E13932" w:rsidRDefault="00E13932" w:rsidP="00B239DE">
      <w:r>
        <w:rPr>
          <w:b/>
          <w:bCs/>
        </w:rPr>
        <w:t>O5</w:t>
      </w:r>
    </w:p>
    <w:p w14:paraId="108759F1" w14:textId="0103C370" w:rsidR="00E13932" w:rsidRDefault="00E13932" w:rsidP="00B239DE">
      <w:r w:rsidRPr="00C06907">
        <w:rPr>
          <w:b/>
          <w:bCs/>
        </w:rPr>
        <w:t>a</w:t>
      </w:r>
      <w:r>
        <w:tab/>
        <w:t xml:space="preserve">spiegeling in de </w:t>
      </w:r>
      <w:r w:rsidRPr="00E13932">
        <w:rPr>
          <w:i/>
          <w:iCs/>
        </w:rPr>
        <w:t>y</w:t>
      </w:r>
      <w:r>
        <w:t>-as</w:t>
      </w:r>
    </w:p>
    <w:p w14:paraId="086D5CD5" w14:textId="6A4110CD" w:rsidR="00E13932" w:rsidRDefault="00E13932" w:rsidP="00B239DE">
      <w:r w:rsidRPr="00C06907">
        <w:rPr>
          <w:b/>
          <w:bCs/>
        </w:rPr>
        <w:t>b</w:t>
      </w:r>
      <w:r>
        <w:tab/>
        <w:t xml:space="preserve">vermenigvuldiging t.o.v. de </w:t>
      </w:r>
      <w:r w:rsidRPr="00E13932">
        <w:rPr>
          <w:i/>
          <w:iCs/>
        </w:rPr>
        <w:t>x</w:t>
      </w:r>
      <w:r>
        <w:t>-as met 7 en een verschuiving van 6 omhoog</w:t>
      </w:r>
    </w:p>
    <w:p w14:paraId="5D2E6ADA" w14:textId="764B9F80" w:rsidR="00E13932" w:rsidRPr="00D95281" w:rsidRDefault="00E13932" w:rsidP="00B239DE">
      <w:pPr>
        <w:rPr>
          <w:lang w:val="en-US"/>
        </w:rPr>
      </w:pPr>
      <w:r w:rsidRPr="00D95281">
        <w:rPr>
          <w:b/>
          <w:bCs/>
          <w:lang w:val="en-US"/>
        </w:rPr>
        <w:t>c</w:t>
      </w:r>
      <w:r w:rsidRPr="00D95281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r>
          <w:rPr>
            <w:rFonts w:ascii="Cambria Math" w:hAnsi="Cambria Math"/>
            <w:lang w:val="en-US"/>
          </w:rPr>
          <m:t>7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-3</m:t>
                </m:r>
              </m:e>
            </m:d>
          </m:sup>
        </m:sSup>
        <m:r>
          <w:rPr>
            <w:rFonts w:ascii="Cambria Math" w:hAnsi="Cambria Math"/>
            <w:lang w:val="en-US"/>
          </w:rPr>
          <m:t>+6=7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x</m:t>
            </m:r>
            <m:r>
              <w:rPr>
                <w:rFonts w:ascii="Cambria Math" w:hAnsi="Cambria Math"/>
                <w:lang w:val="en-US"/>
              </w:rPr>
              <m:t>+3</m:t>
            </m:r>
          </m:sup>
        </m:sSup>
        <m:r>
          <w:rPr>
            <w:rFonts w:ascii="Cambria Math" w:hAnsi="Cambria Math"/>
            <w:lang w:val="en-US"/>
          </w:rPr>
          <m:t>+6</m:t>
        </m:r>
      </m:oMath>
    </w:p>
    <w:p w14:paraId="582A7EAC" w14:textId="0C309574" w:rsidR="00E13932" w:rsidRPr="00D95281" w:rsidRDefault="00E13932" w:rsidP="00B239DE">
      <w:pPr>
        <w:rPr>
          <w:lang w:val="en-US"/>
        </w:rPr>
      </w:pPr>
      <w:r w:rsidRPr="00D95281">
        <w:rPr>
          <w:b/>
          <w:bCs/>
          <w:lang w:val="en-US"/>
        </w:rPr>
        <w:t>d</w:t>
      </w:r>
      <w:r w:rsidRPr="00D95281">
        <w:rPr>
          <w:lang w:val="en-US"/>
        </w:rPr>
        <w:tab/>
      </w:r>
      <w:r w:rsidR="003B71A3" w:rsidRPr="003B71A3">
        <w:rPr>
          <w:position w:val="-10"/>
        </w:rPr>
        <w:object w:dxaOrig="5539" w:dyaOrig="360" w14:anchorId="2C1B85D3">
          <v:shape id="_x0000_i1049" type="#_x0000_t75" style="width:277.25pt;height:18.25pt" o:ole="">
            <v:imagedata r:id="rId52" o:title=""/>
          </v:shape>
          <o:OLEObject Type="Embed" ProgID="Equation.DSMT4" ShapeID="_x0000_i1049" DrawAspect="Content" ObjectID="_1820427364" r:id="rId53"/>
        </w:object>
      </w:r>
    </w:p>
    <w:p w14:paraId="77526E88" w14:textId="0ED94BA1" w:rsidR="00AE6EA9" w:rsidRPr="00D95281" w:rsidRDefault="00AE6EA9" w:rsidP="00B239DE">
      <w:pPr>
        <w:rPr>
          <w:lang w:val="en-US"/>
        </w:rPr>
      </w:pPr>
      <w:r w:rsidRPr="00D95281">
        <w:rPr>
          <w:b/>
          <w:bCs/>
          <w:lang w:val="en-US"/>
        </w:rPr>
        <w:t>e</w:t>
      </w:r>
      <w:r w:rsidRPr="00D95281">
        <w:rPr>
          <w:lang w:val="en-US"/>
        </w:rPr>
        <w:tab/>
      </w:r>
      <w:r w:rsidR="003B71A3" w:rsidRPr="003B71A3">
        <w:rPr>
          <w:position w:val="-10"/>
        </w:rPr>
        <w:object w:dxaOrig="8419" w:dyaOrig="360" w14:anchorId="02A7B8CF">
          <v:shape id="_x0000_i1050" type="#_x0000_t75" style="width:421.35pt;height:18.25pt" o:ole="">
            <v:imagedata r:id="rId54" o:title=""/>
          </v:shape>
          <o:OLEObject Type="Embed" ProgID="Equation.DSMT4" ShapeID="_x0000_i1050" DrawAspect="Content" ObjectID="_1820427365" r:id="rId55"/>
        </w:object>
      </w:r>
    </w:p>
    <w:p w14:paraId="40D9AA91" w14:textId="0B5CF8A9" w:rsidR="005D7272" w:rsidRPr="00D95281" w:rsidRDefault="005D7272" w:rsidP="00B239DE">
      <w:pPr>
        <w:rPr>
          <w:lang w:val="en-US"/>
        </w:rPr>
      </w:pPr>
      <w:r w:rsidRPr="00D95281">
        <w:rPr>
          <w:b/>
          <w:bCs/>
          <w:lang w:val="en-US"/>
        </w:rPr>
        <w:t>f</w:t>
      </w:r>
      <w:r w:rsidRPr="00D95281">
        <w:rPr>
          <w:lang w:val="en-US"/>
        </w:rPr>
        <w:tab/>
      </w:r>
      <w:r w:rsidR="003B71A3" w:rsidRPr="003B71A3">
        <w:rPr>
          <w:position w:val="-10"/>
        </w:rPr>
        <w:object w:dxaOrig="8340" w:dyaOrig="360" w14:anchorId="41861579">
          <v:shape id="_x0000_i1051" type="#_x0000_t75" style="width:417pt;height:18.25pt" o:ole="">
            <v:imagedata r:id="rId56" o:title=""/>
          </v:shape>
          <o:OLEObject Type="Embed" ProgID="Equation.DSMT4" ShapeID="_x0000_i1051" DrawAspect="Content" ObjectID="_1820427366" r:id="rId57"/>
        </w:object>
      </w:r>
    </w:p>
    <w:p w14:paraId="3DDD8938" w14:textId="7656513B" w:rsidR="00C67DAD" w:rsidRDefault="00C06907" w:rsidP="00B239DE">
      <w:r w:rsidRPr="00D95281">
        <w:rPr>
          <w:b/>
          <w:bCs/>
          <w:lang w:val="en-US"/>
        </w:rPr>
        <w:t>g</w:t>
      </w:r>
      <w:r w:rsidRPr="00D95281">
        <w:rPr>
          <w:lang w:val="en-US"/>
        </w:rPr>
        <w:tab/>
      </w:r>
      <w:r w:rsidR="003B71A3" w:rsidRPr="003B71A3">
        <w:rPr>
          <w:position w:val="-10"/>
        </w:rPr>
        <w:object w:dxaOrig="8520" w:dyaOrig="380" w14:anchorId="2EEA8CFE">
          <v:shape id="_x0000_i1052" type="#_x0000_t75" style="width:425.55pt;height:19.35pt" o:ole="">
            <v:imagedata r:id="rId58" o:title=""/>
          </v:shape>
          <o:OLEObject Type="Embed" ProgID="Equation.DSMT4" ShapeID="_x0000_i1052" DrawAspect="Content" ObjectID="_1820427367" r:id="rId59"/>
        </w:object>
      </w:r>
    </w:p>
    <w:p w14:paraId="68773041" w14:textId="77777777" w:rsidR="00C67DAD" w:rsidRDefault="00C67DAD">
      <w:r>
        <w:br w:type="page"/>
      </w:r>
    </w:p>
    <w:p w14:paraId="34E9D815" w14:textId="77777777" w:rsidR="00B239DE" w:rsidRPr="00D95281" w:rsidRDefault="00B239DE" w:rsidP="00B239DE">
      <w:pPr>
        <w:rPr>
          <w:lang w:val="en-US"/>
        </w:rPr>
      </w:pPr>
      <w:r w:rsidRPr="00D95281">
        <w:rPr>
          <w:b/>
          <w:lang w:val="en-US"/>
        </w:rPr>
        <w:lastRenderedPageBreak/>
        <w:t>5</w:t>
      </w:r>
    </w:p>
    <w:p w14:paraId="0A136DA8" w14:textId="185C7AB6" w:rsidR="00B239DE" w:rsidRPr="00D95281" w:rsidRDefault="00B239DE" w:rsidP="00B239DE">
      <w:pPr>
        <w:rPr>
          <w:lang w:val="en-US"/>
        </w:rPr>
      </w:pPr>
      <w:r w:rsidRPr="00D95281">
        <w:rPr>
          <w:b/>
          <w:bCs/>
          <w:lang w:val="en-US"/>
        </w:rPr>
        <w:t>a</w:t>
      </w:r>
      <w:r w:rsidRPr="00D95281">
        <w:rPr>
          <w:lang w:val="en-US"/>
        </w:rPr>
        <w:tab/>
      </w:r>
      <w:r w:rsidR="003B71A3" w:rsidRPr="003B71A3">
        <w:rPr>
          <w:position w:val="-10"/>
        </w:rPr>
        <w:object w:dxaOrig="6520" w:dyaOrig="360" w14:anchorId="5A1D3487">
          <v:shape id="_x0000_i1053" type="#_x0000_t75" style="width:325.65pt;height:18.25pt" o:ole="">
            <v:imagedata r:id="rId60" o:title=""/>
          </v:shape>
          <o:OLEObject Type="Embed" ProgID="Equation.DSMT4" ShapeID="_x0000_i1053" DrawAspect="Content" ObjectID="_1820427368" r:id="rId61"/>
        </w:object>
      </w:r>
    </w:p>
    <w:p w14:paraId="26627936" w14:textId="7FF6C214" w:rsidR="00B239DE" w:rsidRPr="00D95281" w:rsidRDefault="00B239DE" w:rsidP="00B239DE">
      <w:pPr>
        <w:rPr>
          <w:lang w:val="en-US"/>
        </w:rPr>
      </w:pPr>
      <w:r w:rsidRPr="00D95281">
        <w:rPr>
          <w:b/>
          <w:bCs/>
          <w:lang w:val="en-US"/>
        </w:rPr>
        <w:t>b</w:t>
      </w:r>
      <w:r w:rsidRPr="00D95281">
        <w:rPr>
          <w:lang w:val="en-US"/>
        </w:rPr>
        <w:tab/>
      </w:r>
      <w:r w:rsidR="003B71A3" w:rsidRPr="003B71A3">
        <w:rPr>
          <w:position w:val="-10"/>
        </w:rPr>
        <w:object w:dxaOrig="8620" w:dyaOrig="380" w14:anchorId="6934242A">
          <v:shape id="_x0000_i1054" type="#_x0000_t75" style="width:431pt;height:19.35pt" o:ole="">
            <v:imagedata r:id="rId62" o:title=""/>
          </v:shape>
          <o:OLEObject Type="Embed" ProgID="Equation.DSMT4" ShapeID="_x0000_i1054" DrawAspect="Content" ObjectID="_1820427369" r:id="rId63"/>
        </w:object>
      </w:r>
      <w:r w:rsidR="00524843">
        <w:rPr>
          <w:lang w:val="en-US"/>
        </w:rPr>
        <w:t xml:space="preserve"> </w:t>
      </w:r>
    </w:p>
    <w:p w14:paraId="2AD0C26B" w14:textId="6B044D13" w:rsidR="00B239DE" w:rsidRDefault="00B239DE" w:rsidP="00B239DE">
      <w:r w:rsidRPr="00D95281">
        <w:rPr>
          <w:b/>
          <w:bCs/>
          <w:lang w:val="en-US"/>
        </w:rPr>
        <w:t>c</w:t>
      </w:r>
      <w:r w:rsidRPr="00D95281">
        <w:rPr>
          <w:lang w:val="en-US"/>
        </w:rPr>
        <w:tab/>
      </w:r>
      <w:r w:rsidR="003B71A3" w:rsidRPr="003B71A3">
        <w:rPr>
          <w:position w:val="-10"/>
        </w:rPr>
        <w:object w:dxaOrig="8419" w:dyaOrig="360" w14:anchorId="0D9D4047">
          <v:shape id="_x0000_i1055" type="#_x0000_t75" style="width:421.35pt;height:18.25pt" o:ole="">
            <v:imagedata r:id="rId64" o:title=""/>
          </v:shape>
          <o:OLEObject Type="Embed" ProgID="Equation.DSMT4" ShapeID="_x0000_i1055" DrawAspect="Content" ObjectID="_1820427370" r:id="rId65"/>
        </w:object>
      </w:r>
      <w:r w:rsidR="008C103F">
        <w:rPr>
          <w:lang w:val="en-US"/>
        </w:rPr>
        <w:t xml:space="preserve"> </w:t>
      </w:r>
    </w:p>
    <w:p w14:paraId="177881AB" w14:textId="4FA1230A" w:rsidR="00D95281" w:rsidRDefault="00D95281" w:rsidP="00B239D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B71A3" w:rsidRPr="003B71A3">
        <w:rPr>
          <w:position w:val="-10"/>
        </w:rPr>
        <w:object w:dxaOrig="2680" w:dyaOrig="360" w14:anchorId="2832FD5F">
          <v:shape id="_x0000_i1056" type="#_x0000_t75" style="width:134.4pt;height:18.25pt" o:ole="">
            <v:imagedata r:id="rId66" o:title=""/>
          </v:shape>
          <o:OLEObject Type="Embed" ProgID="Equation.DSMT4" ShapeID="_x0000_i1056" DrawAspect="Content" ObjectID="_1820427371" r:id="rId67"/>
        </w:object>
      </w:r>
    </w:p>
    <w:p w14:paraId="25BF4662" w14:textId="3C9E8CF4" w:rsidR="00B239DE" w:rsidRPr="004E290E" w:rsidRDefault="00D95281" w:rsidP="00B239DE">
      <w:r w:rsidRPr="004E290E">
        <w:rPr>
          <w:b/>
          <w:bCs/>
        </w:rPr>
        <w:t>O6</w:t>
      </w:r>
    </w:p>
    <w:p w14:paraId="43D30CA3" w14:textId="06299EC5" w:rsidR="00D95281" w:rsidRPr="004E290E" w:rsidRDefault="00D95281" w:rsidP="00B239DE">
      <w:r w:rsidRPr="004E290E">
        <w:rPr>
          <w:b/>
          <w:bCs/>
        </w:rPr>
        <w:t>a</w:t>
      </w:r>
      <w:r w:rsidRPr="004E290E">
        <w:tab/>
      </w:r>
      <w:r w:rsidR="003B71A3" w:rsidRPr="003B71A3">
        <w:rPr>
          <w:position w:val="-10"/>
        </w:rPr>
        <w:object w:dxaOrig="2920" w:dyaOrig="360" w14:anchorId="21259618">
          <v:shape id="_x0000_i1057" type="#_x0000_t75" style="width:146.15pt;height:18.25pt" o:ole="">
            <v:imagedata r:id="rId68" o:title=""/>
          </v:shape>
          <o:OLEObject Type="Embed" ProgID="Equation.DSMT4" ShapeID="_x0000_i1057" DrawAspect="Content" ObjectID="_1820427372" r:id="rId69"/>
        </w:object>
      </w:r>
    </w:p>
    <w:p w14:paraId="3F2AD2BB" w14:textId="77777777" w:rsidR="00126D9B" w:rsidRDefault="00D95281" w:rsidP="00B239DE">
      <w:r w:rsidRPr="00126D9B">
        <w:rPr>
          <w:b/>
          <w:bCs/>
        </w:rPr>
        <w:t>b</w:t>
      </w:r>
      <w:r w:rsidRPr="00126D9B">
        <w:tab/>
      </w:r>
      <w:r w:rsidR="00126D9B" w:rsidRPr="00126D9B">
        <w:t>de eerste: 2 naar l</w:t>
      </w:r>
      <w:r w:rsidR="00126D9B">
        <w:t>inks verschuiven</w:t>
      </w:r>
    </w:p>
    <w:p w14:paraId="0261AB15" w14:textId="4CAA5FD2" w:rsidR="00D95281" w:rsidRPr="00126D9B" w:rsidRDefault="00126D9B" w:rsidP="00B239DE">
      <w:r>
        <w:tab/>
        <w:t xml:space="preserve">tweede: vermenigvuldiging t.o.v. de </w:t>
      </w:r>
      <w:r w:rsidRPr="00126D9B">
        <w:rPr>
          <w:i/>
          <w:iCs/>
        </w:rPr>
        <w:t>x</w:t>
      </w:r>
      <w:r>
        <w:t>-as met 25</w:t>
      </w:r>
    </w:p>
    <w:p w14:paraId="48D795BC" w14:textId="77777777" w:rsidR="00D95281" w:rsidRPr="00126D9B" w:rsidRDefault="00D95281" w:rsidP="00B239DE"/>
    <w:p w14:paraId="35FBEA54" w14:textId="77777777" w:rsidR="00B239DE" w:rsidRPr="00126D9B" w:rsidRDefault="00B239DE" w:rsidP="00B239DE">
      <w:r w:rsidRPr="00126D9B">
        <w:rPr>
          <w:b/>
        </w:rPr>
        <w:t>6</w:t>
      </w:r>
    </w:p>
    <w:p w14:paraId="1C59725B" w14:textId="42A1DF36" w:rsidR="00B239DE" w:rsidRPr="00126D9B" w:rsidRDefault="00B239DE" w:rsidP="00B239DE">
      <w:r w:rsidRPr="00C42F66">
        <w:rPr>
          <w:b/>
          <w:bCs/>
        </w:rPr>
        <w:t>a</w:t>
      </w:r>
      <w:r w:rsidRPr="00126D9B">
        <w:tab/>
      </w:r>
      <w:r w:rsidR="00126D9B" w:rsidRPr="00126D9B">
        <w:rPr>
          <w:i/>
          <w:iCs/>
        </w:rPr>
        <w:t>g</w:t>
      </w:r>
      <w:r w:rsidR="00126D9B" w:rsidRPr="00126D9B">
        <w:t>(</w:t>
      </w:r>
      <w:r w:rsidR="00126D9B" w:rsidRPr="00126D9B">
        <w:rPr>
          <w:i/>
          <w:iCs/>
        </w:rPr>
        <w:t>x</w:t>
      </w:r>
      <w:r w:rsidR="00126D9B" w:rsidRPr="00126D9B">
        <w:t>): vermenigvuldiging t.</w:t>
      </w:r>
      <w:r w:rsidR="00126D9B">
        <w:t xml:space="preserve">o.v. de </w:t>
      </w:r>
      <w:r w:rsidR="00126D9B" w:rsidRPr="00C42F66">
        <w:rPr>
          <w:i/>
          <w:iCs/>
        </w:rPr>
        <w:t>x</w:t>
      </w:r>
      <w:r w:rsidR="00126D9B">
        <w:t>-as met 8</w:t>
      </w:r>
      <w:r w:rsidR="00250601">
        <w:tab/>
      </w:r>
      <w:r w:rsidR="00C42F66" w:rsidRPr="00C42F66">
        <w:rPr>
          <w:i/>
          <w:iCs/>
        </w:rPr>
        <w:t>h</w:t>
      </w:r>
      <w:r w:rsidR="00C42F66">
        <w:t>(</w:t>
      </w:r>
      <w:r w:rsidR="00C42F66" w:rsidRPr="00C42F66">
        <w:rPr>
          <w:i/>
          <w:iCs/>
        </w:rPr>
        <w:t>x</w:t>
      </w:r>
      <w:r w:rsidR="00C42F66">
        <w:t>): verschuiving van 3 naar links.</w:t>
      </w:r>
      <w:r w:rsidR="00126D9B" w:rsidRPr="00126D9B">
        <w:t xml:space="preserve"> </w:t>
      </w:r>
    </w:p>
    <w:p w14:paraId="2E84DEBB" w14:textId="069DFA4A" w:rsidR="00B239DE" w:rsidRDefault="00B239DE" w:rsidP="00B239DE">
      <w:r w:rsidRPr="00C42F66">
        <w:rPr>
          <w:b/>
          <w:bCs/>
        </w:rPr>
        <w:t>b</w:t>
      </w:r>
      <w:r w:rsidRPr="00C42F66">
        <w:tab/>
      </w:r>
      <w:r w:rsidR="00C42F66">
        <w:t>de grafieken vallen samen</w:t>
      </w:r>
    </w:p>
    <w:p w14:paraId="75979E4E" w14:textId="06F711C0" w:rsidR="00C42F66" w:rsidRDefault="00C42F66" w:rsidP="00B239DE">
      <w:r w:rsidRPr="00723A70">
        <w:rPr>
          <w:b/>
          <w:bCs/>
        </w:rPr>
        <w:t>c</w:t>
      </w:r>
      <w:r>
        <w:tab/>
      </w:r>
      <w:r w:rsidR="003B71A3" w:rsidRPr="003B71A3">
        <w:rPr>
          <w:position w:val="-10"/>
        </w:rPr>
        <w:object w:dxaOrig="3500" w:dyaOrig="360" w14:anchorId="2B12C218">
          <v:shape id="_x0000_i1058" type="#_x0000_t75" style="width:175.2pt;height:18.25pt" o:ole="">
            <v:imagedata r:id="rId70" o:title=""/>
          </v:shape>
          <o:OLEObject Type="Embed" ProgID="Equation.DSMT4" ShapeID="_x0000_i1058" DrawAspect="Content" ObjectID="_1820427373" r:id="rId71"/>
        </w:object>
      </w:r>
    </w:p>
    <w:p w14:paraId="61B390E3" w14:textId="76DB006A" w:rsidR="00C42F66" w:rsidRDefault="00C42F66" w:rsidP="00B239DE">
      <w:r w:rsidRPr="00723A70">
        <w:rPr>
          <w:b/>
          <w:bCs/>
        </w:rPr>
        <w:t>d</w:t>
      </w:r>
      <w:r>
        <w:tab/>
        <w:t>vermenigvu</w:t>
      </w:r>
      <w:r w:rsidRPr="00126D9B">
        <w:t>ldiging t.</w:t>
      </w:r>
      <w:r>
        <w:t xml:space="preserve">o.v. de </w:t>
      </w:r>
      <w:r w:rsidRPr="00C42F66">
        <w:rPr>
          <w:i/>
          <w:iCs/>
        </w:rPr>
        <w:t>x</w:t>
      </w:r>
      <w:r>
        <w:t xml:space="preserve">-as met </w:t>
      </w:r>
      <w:r w:rsidR="003B71A3" w:rsidRPr="003B71A3">
        <w:rPr>
          <w:position w:val="-12"/>
        </w:rPr>
        <w:object w:dxaOrig="200" w:dyaOrig="360" w14:anchorId="30E7F6C1">
          <v:shape id="_x0000_i1059" type="#_x0000_t75" style="width:9.65pt;height:18.25pt" o:ole="">
            <v:imagedata r:id="rId72" o:title=""/>
          </v:shape>
          <o:OLEObject Type="Embed" ProgID="Equation.DSMT4" ShapeID="_x0000_i1059" DrawAspect="Content" ObjectID="_1820427374" r:id="rId73"/>
        </w:object>
      </w:r>
      <w:r>
        <w:t>.</w:t>
      </w:r>
    </w:p>
    <w:p w14:paraId="3157C813" w14:textId="1F125B3E" w:rsidR="00C42F66" w:rsidRDefault="00C42F66" w:rsidP="00B239DE">
      <w:r>
        <w:tab/>
      </w:r>
      <w:r w:rsidR="003B71A3" w:rsidRPr="003B71A3">
        <w:rPr>
          <w:position w:val="-12"/>
        </w:rPr>
        <w:object w:dxaOrig="2840" w:dyaOrig="380" w14:anchorId="545029DB">
          <v:shape id="_x0000_i1060" type="#_x0000_t75" style="width:141.85pt;height:19.35pt" o:ole="">
            <v:imagedata r:id="rId74" o:title=""/>
          </v:shape>
          <o:OLEObject Type="Embed" ProgID="Equation.DSMT4" ShapeID="_x0000_i1060" DrawAspect="Content" ObjectID="_1820427375" r:id="rId75"/>
        </w:object>
      </w:r>
      <w:r>
        <w:t>: een verschuiving van 2 naar rechts</w:t>
      </w:r>
    </w:p>
    <w:p w14:paraId="3A6120E6" w14:textId="11774CF7" w:rsidR="00C42F66" w:rsidRPr="00C42F66" w:rsidRDefault="00C42F66" w:rsidP="00B239DE">
      <w:r w:rsidRPr="00723A70">
        <w:rPr>
          <w:b/>
          <w:bCs/>
        </w:rPr>
        <w:t>e</w:t>
      </w:r>
      <w:r>
        <w:tab/>
      </w:r>
      <w:r w:rsidR="00723A70">
        <w:t>vermenigvu</w:t>
      </w:r>
      <w:r w:rsidR="00723A70" w:rsidRPr="00126D9B">
        <w:t>ldiging t.</w:t>
      </w:r>
      <w:r w:rsidR="00723A70">
        <w:t xml:space="preserve">o.v. de </w:t>
      </w:r>
      <w:r w:rsidR="00723A70" w:rsidRPr="00C42F66">
        <w:rPr>
          <w:i/>
          <w:iCs/>
        </w:rPr>
        <w:t>x</w:t>
      </w:r>
      <w:r w:rsidR="00723A70">
        <w:t>-as met 2.</w:t>
      </w:r>
    </w:p>
    <w:p w14:paraId="00BFE7B3" w14:textId="578866E8" w:rsidR="00431C83" w:rsidRDefault="00723A70" w:rsidP="00775568">
      <w:r>
        <w:tab/>
      </w:r>
      <w:r w:rsidR="003B71A3" w:rsidRPr="003B71A3">
        <w:rPr>
          <w:position w:val="-10"/>
        </w:rPr>
        <w:object w:dxaOrig="2880" w:dyaOrig="400" w14:anchorId="265D2307">
          <v:shape id="_x0000_i1061" type="#_x0000_t75" style="width:2in;height:20.4pt" o:ole="">
            <v:imagedata r:id="rId76" o:title=""/>
          </v:shape>
          <o:OLEObject Type="Embed" ProgID="Equation.DSMT4" ShapeID="_x0000_i1061" DrawAspect="Content" ObjectID="_1820427376" r:id="rId77"/>
        </w:object>
      </w:r>
      <w:r>
        <w:t>: een verschuiving van</w:t>
      </w:r>
      <w:r w:rsidR="00775568">
        <w:t xml:space="preserve"> </w:t>
      </w:r>
      <w:r w:rsidR="003B71A3" w:rsidRPr="003B71A3">
        <w:rPr>
          <w:position w:val="-12"/>
        </w:rPr>
        <w:object w:dxaOrig="200" w:dyaOrig="360" w14:anchorId="38050782">
          <v:shape id="_x0000_i1062" type="#_x0000_t75" style="width:9.65pt;height:18.25pt" o:ole="">
            <v:imagedata r:id="rId78" o:title=""/>
          </v:shape>
          <o:OLEObject Type="Embed" ProgID="Equation.DSMT4" ShapeID="_x0000_i1062" DrawAspect="Content" ObjectID="_1820427377" r:id="rId79"/>
        </w:object>
      </w:r>
      <w:r>
        <w:t xml:space="preserve"> naar links.</w:t>
      </w:r>
    </w:p>
    <w:p w14:paraId="63C7EA56" w14:textId="16F97626" w:rsidR="00723A70" w:rsidRPr="00C42F66" w:rsidRDefault="00723A70" w:rsidP="00B239DE"/>
    <w:p w14:paraId="3A618553" w14:textId="1208F596" w:rsidR="00B239DE" w:rsidRPr="004E290E" w:rsidRDefault="00775568" w:rsidP="00B239DE">
      <w:pPr>
        <w:rPr>
          <w:lang w:val="en-US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16BC6E08" wp14:editId="617489B7">
            <wp:simplePos x="0" y="0"/>
            <wp:positionH relativeFrom="column">
              <wp:posOffset>4599305</wp:posOffset>
            </wp:positionH>
            <wp:positionV relativeFrom="paragraph">
              <wp:posOffset>80066</wp:posOffset>
            </wp:positionV>
            <wp:extent cx="1234225" cy="762276"/>
            <wp:effectExtent l="0" t="0" r="4445" b="0"/>
            <wp:wrapNone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51" t="24724" r="13603" b="23048"/>
                    <a:stretch/>
                  </pic:blipFill>
                  <pic:spPr bwMode="auto">
                    <a:xfrm>
                      <a:off x="0" y="0"/>
                      <a:ext cx="1234225" cy="7622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39DE" w:rsidRPr="004E290E">
        <w:rPr>
          <w:b/>
          <w:lang w:val="en-US"/>
        </w:rPr>
        <w:t>7</w:t>
      </w:r>
    </w:p>
    <w:p w14:paraId="4A448F61" w14:textId="7278740C" w:rsidR="00B239DE" w:rsidRPr="004E290E" w:rsidRDefault="00B239DE" w:rsidP="00B239DE">
      <w:pPr>
        <w:rPr>
          <w:b/>
          <w:bCs/>
          <w:lang w:val="en-US"/>
        </w:rPr>
      </w:pPr>
      <w:r w:rsidRPr="004E290E">
        <w:rPr>
          <w:b/>
          <w:bCs/>
          <w:lang w:val="en-US"/>
        </w:rPr>
        <w:t>a</w:t>
      </w:r>
    </w:p>
    <w:p w14:paraId="0810A3E0" w14:textId="2895B166" w:rsidR="00B239DE" w:rsidRPr="004E290E" w:rsidRDefault="00B239DE" w:rsidP="00B239DE">
      <w:pPr>
        <w:ind w:left="705" w:hanging="705"/>
        <w:rPr>
          <w:lang w:val="en-US"/>
        </w:rPr>
      </w:pPr>
      <w:r w:rsidRPr="004E290E">
        <w:rPr>
          <w:b/>
          <w:bCs/>
          <w:lang w:val="en-US"/>
        </w:rPr>
        <w:t>b</w:t>
      </w:r>
      <w:r w:rsidRPr="004E290E">
        <w:rPr>
          <w:lang w:val="en-US"/>
        </w:rPr>
        <w:tab/>
      </w:r>
      <w:r w:rsidR="003B71A3" w:rsidRPr="003B71A3">
        <w:rPr>
          <w:position w:val="-12"/>
        </w:rPr>
        <w:object w:dxaOrig="4860" w:dyaOrig="380" w14:anchorId="06D9A04C">
          <v:shape id="_x0000_i1063" type="#_x0000_t75" style="width:242.75pt;height:19.35pt" o:ole="">
            <v:imagedata r:id="rId81" o:title=""/>
          </v:shape>
          <o:OLEObject Type="Embed" ProgID="Equation.DSMT4" ShapeID="_x0000_i1063" DrawAspect="Content" ObjectID="_1820427378" r:id="rId82"/>
        </w:object>
      </w:r>
    </w:p>
    <w:p w14:paraId="016B77A9" w14:textId="26CA74DD" w:rsidR="00B239DE" w:rsidRPr="004E290E" w:rsidRDefault="00B239DE" w:rsidP="00B239DE">
      <w:pPr>
        <w:rPr>
          <w:lang w:val="en-US"/>
        </w:rPr>
      </w:pPr>
      <w:r w:rsidRPr="004E290E">
        <w:rPr>
          <w:b/>
          <w:bCs/>
          <w:lang w:val="en-US"/>
        </w:rPr>
        <w:t>c</w:t>
      </w:r>
      <w:r w:rsidR="00775568" w:rsidRPr="004E290E">
        <w:rPr>
          <w:lang w:val="en-US"/>
        </w:rPr>
        <w:tab/>
      </w:r>
      <w:r w:rsidR="003B71A3" w:rsidRPr="003B71A3">
        <w:rPr>
          <w:position w:val="-12"/>
        </w:rPr>
        <w:object w:dxaOrig="6380" w:dyaOrig="380" w14:anchorId="78260485">
          <v:shape id="_x0000_i1064" type="#_x0000_t75" style="width:319pt;height:19.35pt" o:ole="">
            <v:imagedata r:id="rId83" o:title=""/>
          </v:shape>
          <o:OLEObject Type="Embed" ProgID="Equation.DSMT4" ShapeID="_x0000_i1064" DrawAspect="Content" ObjectID="_1820427379" r:id="rId84"/>
        </w:object>
      </w:r>
    </w:p>
    <w:p w14:paraId="57E79329" w14:textId="77777777" w:rsidR="00B239DE" w:rsidRPr="004E290E" w:rsidRDefault="00B239DE" w:rsidP="00B239DE">
      <w:pPr>
        <w:rPr>
          <w:lang w:val="en-US"/>
        </w:rPr>
      </w:pPr>
    </w:p>
    <w:p w14:paraId="6A057701" w14:textId="487682BA" w:rsidR="00B239DE" w:rsidRPr="004E290E" w:rsidRDefault="00B239DE" w:rsidP="00B239DE">
      <w:pPr>
        <w:rPr>
          <w:b/>
          <w:lang w:val="en-US"/>
        </w:rPr>
      </w:pPr>
      <w:r w:rsidRPr="004E290E">
        <w:rPr>
          <w:b/>
          <w:lang w:val="en-US"/>
        </w:rPr>
        <w:t>8</w:t>
      </w:r>
      <w:r w:rsidRPr="004E290E">
        <w:rPr>
          <w:b/>
          <w:lang w:val="en-US"/>
        </w:rPr>
        <w:tab/>
      </w:r>
      <w:r w:rsidR="003B71A3" w:rsidRPr="003B71A3">
        <w:rPr>
          <w:position w:val="-10"/>
        </w:rPr>
        <w:object w:dxaOrig="7360" w:dyaOrig="400" w14:anchorId="46470ED7">
          <v:shape id="_x0000_i1065" type="#_x0000_t75" style="width:367.65pt;height:20.4pt" o:ole="">
            <v:imagedata r:id="rId85" o:title=""/>
          </v:shape>
          <o:OLEObject Type="Embed" ProgID="Equation.DSMT4" ShapeID="_x0000_i1065" DrawAspect="Content" ObjectID="_1820427380" r:id="rId86"/>
        </w:object>
      </w:r>
    </w:p>
    <w:p w14:paraId="638B1EDD" w14:textId="78591A8A" w:rsidR="00BC4272" w:rsidRDefault="00BC4272" w:rsidP="00B239DE">
      <w:pPr>
        <w:rPr>
          <w:b/>
          <w:lang w:val="en-US"/>
        </w:rPr>
      </w:pPr>
      <w:r w:rsidRPr="004E290E">
        <w:rPr>
          <w:b/>
          <w:lang w:val="en-US"/>
        </w:rPr>
        <w:tab/>
      </w:r>
      <w:r w:rsidRPr="004E290E">
        <w:rPr>
          <w:b/>
          <w:lang w:val="en-US"/>
        </w:rPr>
        <w:tab/>
      </w:r>
      <w:r w:rsidRPr="004E290E">
        <w:rPr>
          <w:b/>
          <w:lang w:val="en-US"/>
        </w:rPr>
        <w:tab/>
      </w:r>
      <w:r w:rsidRPr="004E290E">
        <w:rPr>
          <w:b/>
          <w:lang w:val="en-US"/>
        </w:rPr>
        <w:tab/>
      </w:r>
      <w:r w:rsidRPr="004E290E">
        <w:rPr>
          <w:b/>
          <w:lang w:val="en-US"/>
        </w:rPr>
        <w:tab/>
      </w:r>
      <w:r w:rsidRPr="004E290E">
        <w:rPr>
          <w:b/>
          <w:lang w:val="en-US"/>
        </w:rPr>
        <w:tab/>
      </w:r>
      <w:r w:rsidRPr="004E290E">
        <w:rPr>
          <w:b/>
          <w:lang w:val="en-US"/>
        </w:rPr>
        <w:tab/>
      </w:r>
      <w:r w:rsidRPr="004E290E">
        <w:rPr>
          <w:b/>
          <w:lang w:val="en-US"/>
        </w:rPr>
        <w:tab/>
      </w:r>
      <w:r w:rsidRPr="004E290E">
        <w:rPr>
          <w:b/>
          <w:lang w:val="en-US"/>
        </w:rPr>
        <w:tab/>
        <w:t xml:space="preserve">   </w:t>
      </w:r>
      <w:r w:rsidR="003B71A3" w:rsidRPr="003B71A3">
        <w:rPr>
          <w:position w:val="-12"/>
        </w:rPr>
        <w:object w:dxaOrig="2280" w:dyaOrig="420" w14:anchorId="0A5C7C72">
          <v:shape id="_x0000_i1066" type="#_x0000_t75" style="width:113.9pt;height:21.5pt" o:ole="">
            <v:imagedata r:id="rId87" o:title=""/>
          </v:shape>
          <o:OLEObject Type="Embed" ProgID="Equation.DSMT4" ShapeID="_x0000_i1066" DrawAspect="Content" ObjectID="_1820427381" r:id="rId88"/>
        </w:object>
      </w:r>
    </w:p>
    <w:p w14:paraId="46CC0D59" w14:textId="77777777" w:rsidR="00524843" w:rsidRPr="004E290E" w:rsidRDefault="00524843" w:rsidP="00B239DE">
      <w:pPr>
        <w:rPr>
          <w:lang w:val="en-US"/>
        </w:rPr>
      </w:pPr>
    </w:p>
    <w:p w14:paraId="2C0F94EB" w14:textId="3E040214" w:rsidR="00BC4272" w:rsidRPr="008A621D" w:rsidRDefault="00BC4272" w:rsidP="00B239DE">
      <w:pPr>
        <w:rPr>
          <w:b/>
          <w:bCs/>
        </w:rPr>
      </w:pPr>
      <w:r w:rsidRPr="008A621D">
        <w:rPr>
          <w:b/>
          <w:bCs/>
        </w:rPr>
        <w:t>U1</w:t>
      </w:r>
    </w:p>
    <w:p w14:paraId="3AD0937B" w14:textId="7FB8F4A4" w:rsidR="00BC4272" w:rsidRPr="008A621D" w:rsidRDefault="00BC4272" w:rsidP="00B239DE">
      <w:r w:rsidRPr="008A621D">
        <w:rPr>
          <w:b/>
          <w:bCs/>
        </w:rPr>
        <w:t>a</w:t>
      </w:r>
      <w:r w:rsidRPr="008A621D">
        <w:tab/>
        <w:t xml:space="preserve">horizontale asymptoot is </w:t>
      </w:r>
      <w:r w:rsidR="003B71A3" w:rsidRPr="003B71A3">
        <w:rPr>
          <w:position w:val="-10"/>
        </w:rPr>
        <w:object w:dxaOrig="620" w:dyaOrig="320" w14:anchorId="2B04A586">
          <v:shape id="_x0000_i1067" type="#_x0000_t75" style="width:31.15pt;height:16.1pt" o:ole="">
            <v:imagedata r:id="rId89" o:title=""/>
          </v:shape>
          <o:OLEObject Type="Embed" ProgID="Equation.DSMT4" ShapeID="_x0000_i1067" DrawAspect="Content" ObjectID="_1820427382" r:id="rId90"/>
        </w:object>
      </w:r>
      <w:r w:rsidR="00524843" w:rsidRPr="008A621D">
        <w:t xml:space="preserve">: </w:t>
      </w:r>
      <w:r w:rsidR="003B71A3" w:rsidRPr="003B71A3">
        <w:rPr>
          <w:position w:val="-6"/>
        </w:rPr>
        <w:object w:dxaOrig="600" w:dyaOrig="279" w14:anchorId="7A9B4336">
          <v:shape id="_x0000_i1068" type="#_x0000_t75" style="width:30.1pt;height:13.95pt" o:ole="">
            <v:imagedata r:id="rId91" o:title=""/>
          </v:shape>
          <o:OLEObject Type="Embed" ProgID="Equation.DSMT4" ShapeID="_x0000_i1068" DrawAspect="Content" ObjectID="_1820427383" r:id="rId92"/>
        </w:object>
      </w:r>
    </w:p>
    <w:p w14:paraId="27D6B691" w14:textId="3BD3475F" w:rsidR="00FE3DD0" w:rsidRDefault="00FE3DD0" w:rsidP="00B239DE">
      <w:r w:rsidRPr="008A621D">
        <w:tab/>
      </w:r>
      <w:r w:rsidR="003B71A3" w:rsidRPr="003B71A3">
        <w:rPr>
          <w:position w:val="-10"/>
        </w:rPr>
        <w:object w:dxaOrig="3680" w:dyaOrig="360" w14:anchorId="6AFF60EE">
          <v:shape id="_x0000_i1069" type="#_x0000_t75" style="width:183.8pt;height:18.25pt" o:ole="">
            <v:imagedata r:id="rId93" o:title=""/>
          </v:shape>
          <o:OLEObject Type="Embed" ProgID="Equation.DSMT4" ShapeID="_x0000_i1069" DrawAspect="Content" ObjectID="_1820427384" r:id="rId94"/>
        </w:object>
      </w:r>
      <w:r>
        <w:t xml:space="preserve"> geeft </w:t>
      </w:r>
      <w:r w:rsidR="003B71A3" w:rsidRPr="003B71A3">
        <w:rPr>
          <w:position w:val="-6"/>
        </w:rPr>
        <w:object w:dxaOrig="720" w:dyaOrig="279" w14:anchorId="07EFB205">
          <v:shape id="_x0000_i1070" type="#_x0000_t75" style="width:36.55pt;height:13.95pt" o:ole="">
            <v:imagedata r:id="rId95" o:title=""/>
          </v:shape>
          <o:OLEObject Type="Embed" ProgID="Equation.DSMT4" ShapeID="_x0000_i1070" DrawAspect="Content" ObjectID="_1820427385" r:id="rId96"/>
        </w:object>
      </w:r>
    </w:p>
    <w:p w14:paraId="6F08F187" w14:textId="4DC14E5A" w:rsidR="00FE3DD0" w:rsidRDefault="00FE3DD0" w:rsidP="00B239DE">
      <w:r>
        <w:tab/>
      </w:r>
      <w:r w:rsidR="003B71A3" w:rsidRPr="003B71A3">
        <w:rPr>
          <w:position w:val="-10"/>
        </w:rPr>
        <w:object w:dxaOrig="3620" w:dyaOrig="360" w14:anchorId="260226F3">
          <v:shape id="_x0000_i1071" type="#_x0000_t75" style="width:180.65pt;height:18.25pt" o:ole="">
            <v:imagedata r:id="rId97" o:title=""/>
          </v:shape>
          <o:OLEObject Type="Embed" ProgID="Equation.DSMT4" ShapeID="_x0000_i1071" DrawAspect="Content" ObjectID="_1820427386" r:id="rId98"/>
        </w:object>
      </w:r>
      <w:r>
        <w:t xml:space="preserve"> geeft </w:t>
      </w:r>
      <w:r w:rsidR="003B71A3" w:rsidRPr="003B71A3">
        <w:rPr>
          <w:position w:val="-10"/>
        </w:rPr>
        <w:object w:dxaOrig="859" w:dyaOrig="360" w14:anchorId="1E0DB629">
          <v:shape id="_x0000_i1072" type="#_x0000_t75" style="width:43pt;height:18.25pt" o:ole="">
            <v:imagedata r:id="rId99" o:title=""/>
          </v:shape>
          <o:OLEObject Type="Embed" ProgID="Equation.DSMT4" ShapeID="_x0000_i1072" DrawAspect="Content" ObjectID="_1820427387" r:id="rId100"/>
        </w:object>
      </w:r>
      <w:r>
        <w:t xml:space="preserve"> en dus is </w:t>
      </w:r>
      <w:r w:rsidR="003B71A3" w:rsidRPr="003B71A3">
        <w:rPr>
          <w:position w:val="-10"/>
        </w:rPr>
        <w:object w:dxaOrig="780" w:dyaOrig="380" w14:anchorId="09BB5DB2">
          <v:shape id="_x0000_i1073" type="#_x0000_t75" style="width:38.7pt;height:19.35pt" o:ole="">
            <v:imagedata r:id="rId101" o:title=""/>
          </v:shape>
          <o:OLEObject Type="Embed" ProgID="Equation.DSMT4" ShapeID="_x0000_i1073" DrawAspect="Content" ObjectID="_1820427388" r:id="rId102"/>
        </w:object>
      </w:r>
    </w:p>
    <w:p w14:paraId="5132A63E" w14:textId="3099892C" w:rsidR="00FE3DD0" w:rsidRDefault="00FE3DD0" w:rsidP="00B239DE">
      <w:r>
        <w:rPr>
          <w:b/>
          <w:bCs/>
        </w:rPr>
        <w:t>b</w:t>
      </w:r>
      <w:r>
        <w:tab/>
        <w:t xml:space="preserve">asymptoot is </w:t>
      </w:r>
      <w:r w:rsidR="003B71A3" w:rsidRPr="003B71A3">
        <w:rPr>
          <w:position w:val="-10"/>
        </w:rPr>
        <w:object w:dxaOrig="740" w:dyaOrig="320" w14:anchorId="7982F4DD">
          <v:shape id="_x0000_i1074" type="#_x0000_t75" style="width:36.55pt;height:16.1pt" o:ole="">
            <v:imagedata r:id="rId103" o:title=""/>
          </v:shape>
          <o:OLEObject Type="Embed" ProgID="Equation.DSMT4" ShapeID="_x0000_i1074" DrawAspect="Content" ObjectID="_1820427389" r:id="rId104"/>
        </w:object>
      </w:r>
      <w:r>
        <w:t xml:space="preserve">: </w:t>
      </w:r>
      <w:r w:rsidR="003B71A3" w:rsidRPr="003B71A3">
        <w:rPr>
          <w:position w:val="-6"/>
        </w:rPr>
        <w:object w:dxaOrig="720" w:dyaOrig="279" w14:anchorId="03BA2BD8">
          <v:shape id="_x0000_i1075" type="#_x0000_t75" style="width:36.55pt;height:13.95pt" o:ole="">
            <v:imagedata r:id="rId105" o:title=""/>
          </v:shape>
          <o:OLEObject Type="Embed" ProgID="Equation.DSMT4" ShapeID="_x0000_i1075" DrawAspect="Content" ObjectID="_1820427390" r:id="rId106"/>
        </w:object>
      </w:r>
      <w:r w:rsidR="00BE7F15">
        <w:tab/>
      </w:r>
      <w:r>
        <w:tab/>
      </w:r>
      <w:r w:rsidR="003B71A3" w:rsidRPr="003B71A3">
        <w:rPr>
          <w:position w:val="-10"/>
        </w:rPr>
        <w:object w:dxaOrig="2540" w:dyaOrig="320" w14:anchorId="6F143E47">
          <v:shape id="_x0000_i1076" type="#_x0000_t75" style="width:126.75pt;height:16.1pt" o:ole="">
            <v:imagedata r:id="rId107" o:title=""/>
          </v:shape>
          <o:OLEObject Type="Embed" ProgID="Equation.DSMT4" ShapeID="_x0000_i1076" DrawAspect="Content" ObjectID="_1820427391" r:id="rId108"/>
        </w:object>
      </w:r>
      <w:r>
        <w:t xml:space="preserve"> geeft </w:t>
      </w:r>
      <w:r w:rsidR="003B71A3" w:rsidRPr="003B71A3">
        <w:rPr>
          <w:position w:val="-6"/>
        </w:rPr>
        <w:object w:dxaOrig="600" w:dyaOrig="279" w14:anchorId="7939D82A">
          <v:shape id="_x0000_i1077" type="#_x0000_t75" style="width:30.1pt;height:13.95pt" o:ole="">
            <v:imagedata r:id="rId109" o:title=""/>
          </v:shape>
          <o:OLEObject Type="Embed" ProgID="Equation.DSMT4" ShapeID="_x0000_i1077" DrawAspect="Content" ObjectID="_1820427392" r:id="rId110"/>
        </w:object>
      </w:r>
    </w:p>
    <w:p w14:paraId="414994A4" w14:textId="60BDB39A" w:rsidR="00FE3DD0" w:rsidRDefault="00FE3DD0" w:rsidP="00B239DE">
      <w:r>
        <w:tab/>
      </w:r>
      <w:r w:rsidR="003B71A3" w:rsidRPr="003B71A3">
        <w:rPr>
          <w:position w:val="-10"/>
        </w:rPr>
        <w:object w:dxaOrig="1980" w:dyaOrig="320" w14:anchorId="7D0C5D0B">
          <v:shape id="_x0000_i1078" type="#_x0000_t75" style="width:98.8pt;height:16.1pt" o:ole="">
            <v:imagedata r:id="rId111" o:title=""/>
          </v:shape>
          <o:OLEObject Type="Embed" ProgID="Equation.DSMT4" ShapeID="_x0000_i1078" DrawAspect="Content" ObjectID="_1820427393" r:id="rId112"/>
        </w:object>
      </w:r>
      <w:r>
        <w:t xml:space="preserve"> geeft </w:t>
      </w:r>
      <w:r w:rsidR="003B71A3" w:rsidRPr="003B71A3">
        <w:rPr>
          <w:position w:val="-10"/>
        </w:rPr>
        <w:object w:dxaOrig="600" w:dyaOrig="320" w14:anchorId="09519ACC">
          <v:shape id="_x0000_i1079" type="#_x0000_t75" style="width:30.1pt;height:16.1pt" o:ole="">
            <v:imagedata r:id="rId113" o:title=""/>
          </v:shape>
          <o:OLEObject Type="Embed" ProgID="Equation.DSMT4" ShapeID="_x0000_i1079" DrawAspect="Content" ObjectID="_1820427394" r:id="rId114"/>
        </w:object>
      </w:r>
    </w:p>
    <w:p w14:paraId="57EF926D" w14:textId="6ABB37EB" w:rsidR="00BE7F15" w:rsidRDefault="00BE7F15" w:rsidP="00B239DE">
      <w:r>
        <w:rPr>
          <w:b/>
          <w:bCs/>
        </w:rPr>
        <w:t>c</w:t>
      </w:r>
      <w:r>
        <w:tab/>
      </w:r>
      <w:r w:rsidR="003B71A3" w:rsidRPr="003B71A3">
        <w:rPr>
          <w:position w:val="-6"/>
        </w:rPr>
        <w:object w:dxaOrig="720" w:dyaOrig="279" w14:anchorId="4320D2A7">
          <v:shape id="_x0000_i1080" type="#_x0000_t75" style="width:36.55pt;height:13.95pt" o:ole="">
            <v:imagedata r:id="rId115" o:title=""/>
          </v:shape>
          <o:OLEObject Type="Embed" ProgID="Equation.DSMT4" ShapeID="_x0000_i1080" DrawAspect="Content" ObjectID="_1820427395" r:id="rId116"/>
        </w:object>
      </w:r>
      <w:r>
        <w:tab/>
      </w:r>
      <w:r w:rsidR="003B71A3" w:rsidRPr="003B71A3">
        <w:rPr>
          <w:position w:val="-10"/>
        </w:rPr>
        <w:object w:dxaOrig="2280" w:dyaOrig="360" w14:anchorId="5001DC90">
          <v:shape id="_x0000_i1081" type="#_x0000_t75" style="width:113.9pt;height:18.25pt" o:ole="">
            <v:imagedata r:id="rId117" o:title=""/>
          </v:shape>
          <o:OLEObject Type="Embed" ProgID="Equation.DSMT4" ShapeID="_x0000_i1081" DrawAspect="Content" ObjectID="_1820427396" r:id="rId118"/>
        </w:object>
      </w:r>
      <w:r>
        <w:t xml:space="preserve"> en </w:t>
      </w:r>
      <w:r w:rsidR="003B71A3" w:rsidRPr="003B71A3">
        <w:rPr>
          <w:position w:val="-10"/>
        </w:rPr>
        <w:object w:dxaOrig="2100" w:dyaOrig="320" w14:anchorId="71F1384E">
          <v:shape id="_x0000_i1082" type="#_x0000_t75" style="width:105.3pt;height:16.1pt" o:ole="">
            <v:imagedata r:id="rId119" o:title=""/>
          </v:shape>
          <o:OLEObject Type="Embed" ProgID="Equation.DSMT4" ShapeID="_x0000_i1082" DrawAspect="Content" ObjectID="_1820427397" r:id="rId120"/>
        </w:object>
      </w:r>
    </w:p>
    <w:p w14:paraId="78FB7753" w14:textId="0646DE51" w:rsidR="00BE7F15" w:rsidRPr="00BE7F15" w:rsidRDefault="00BE7F15" w:rsidP="00B239DE">
      <w:r>
        <w:tab/>
      </w:r>
      <w:r>
        <w:tab/>
      </w:r>
      <w:r>
        <w:tab/>
      </w:r>
      <w:r w:rsidR="003B71A3" w:rsidRPr="003B71A3">
        <w:rPr>
          <w:position w:val="-10"/>
        </w:rPr>
        <w:object w:dxaOrig="1140" w:dyaOrig="360" w14:anchorId="1E344802">
          <v:shape id="_x0000_i1083" type="#_x0000_t75" style="width:56.95pt;height:18.25pt" o:ole="">
            <v:imagedata r:id="rId121" o:title=""/>
          </v:shape>
          <o:OLEObject Type="Embed" ProgID="Equation.DSMT4" ShapeID="_x0000_i1083" DrawAspect="Content" ObjectID="_1820427398" r:id="rId122"/>
        </w:object>
      </w:r>
      <w:r>
        <w:tab/>
      </w:r>
      <w:r>
        <w:tab/>
      </w:r>
      <w:r>
        <w:tab/>
      </w:r>
      <w:r w:rsidR="003B71A3" w:rsidRPr="003B71A3">
        <w:rPr>
          <w:position w:val="-10"/>
        </w:rPr>
        <w:object w:dxaOrig="1140" w:dyaOrig="320" w14:anchorId="75B0B4E7">
          <v:shape id="_x0000_i1084" type="#_x0000_t75" style="width:56.95pt;height:16.1pt" o:ole="">
            <v:imagedata r:id="rId123" o:title=""/>
          </v:shape>
          <o:OLEObject Type="Embed" ProgID="Equation.DSMT4" ShapeID="_x0000_i1084" DrawAspect="Content" ObjectID="_1820427399" r:id="rId124"/>
        </w:object>
      </w:r>
    </w:p>
    <w:p w14:paraId="2AA731AC" w14:textId="58DB9053" w:rsidR="00FE3DD0" w:rsidRDefault="00BE7F15" w:rsidP="00B239DE">
      <w:r>
        <w:tab/>
      </w:r>
      <w:r>
        <w:tab/>
      </w:r>
      <w:r>
        <w:tab/>
      </w:r>
      <w:r w:rsidR="003B71A3" w:rsidRPr="003B71A3">
        <w:rPr>
          <w:position w:val="-10"/>
        </w:rPr>
        <w:object w:dxaOrig="760" w:dyaOrig="320" w14:anchorId="6B006C59">
          <v:shape id="_x0000_i1085" type="#_x0000_t75" style="width:37.6pt;height:16.1pt" o:ole="">
            <v:imagedata r:id="rId125" o:title=""/>
          </v:shape>
          <o:OLEObject Type="Embed" ProgID="Equation.DSMT4" ShapeID="_x0000_i1085" DrawAspect="Content" ObjectID="_1820427400" r:id="rId126"/>
        </w:object>
      </w:r>
      <w:r>
        <w:tab/>
      </w:r>
      <w:r>
        <w:tab/>
      </w:r>
      <w:r>
        <w:tab/>
      </w:r>
      <w:r w:rsidR="003B71A3" w:rsidRPr="003B71A3">
        <w:rPr>
          <w:position w:val="-10"/>
        </w:rPr>
        <w:object w:dxaOrig="1120" w:dyaOrig="360" w14:anchorId="6CC51AF3">
          <v:shape id="_x0000_i1086" type="#_x0000_t75" style="width:55.9pt;height:18.25pt" o:ole="">
            <v:imagedata r:id="rId127" o:title=""/>
          </v:shape>
          <o:OLEObject Type="Embed" ProgID="Equation.DSMT4" ShapeID="_x0000_i1086" DrawAspect="Content" ObjectID="_1820427401" r:id="rId128"/>
        </w:object>
      </w:r>
    </w:p>
    <w:p w14:paraId="710D89F8" w14:textId="787DA90F" w:rsidR="00BE7F15" w:rsidRPr="00FE3DD0" w:rsidRDefault="001364C9" w:rsidP="00B239DE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FF8383B" wp14:editId="04B6C8E2">
                <wp:simplePos x="0" y="0"/>
                <wp:positionH relativeFrom="column">
                  <wp:posOffset>3740592</wp:posOffset>
                </wp:positionH>
                <wp:positionV relativeFrom="paragraph">
                  <wp:posOffset>11458</wp:posOffset>
                </wp:positionV>
                <wp:extent cx="540688" cy="166977"/>
                <wp:effectExtent l="0" t="0" r="31115" b="24130"/>
                <wp:wrapNone/>
                <wp:docPr id="2" name="Rechte verbindingslij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0688" cy="166977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3FC9AAF5" id="Rechte verbindingslijn 2" o:spid="_x0000_s1026" style="position:absolute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4.55pt,.9pt" to="337.1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" strokecolor="black [3213]" strokeweight="1pt">
                <v:stroke joinstyle="miter"/>
              </v:line>
            </w:pict>
          </mc:Fallback>
        </mc:AlternateContent>
      </w:r>
      <w:r w:rsidR="00BE7F15">
        <w:tab/>
      </w:r>
      <w:r w:rsidR="00BE7F15">
        <w:tab/>
      </w:r>
      <w:r w:rsidR="00BE7F15">
        <w:tab/>
      </w:r>
      <w:r w:rsidR="00BE7F15">
        <w:tab/>
      </w:r>
      <w:r w:rsidR="00BE7F15">
        <w:tab/>
      </w:r>
      <w:r w:rsidR="00BE7F15">
        <w:tab/>
      </w:r>
      <w:r w:rsidR="00BE7F15">
        <w:tab/>
      </w:r>
      <w:r w:rsidR="003B71A3" w:rsidRPr="003B71A3">
        <w:rPr>
          <w:position w:val="-10"/>
        </w:rPr>
        <w:object w:dxaOrig="1700" w:dyaOrig="320" w14:anchorId="6B87206E">
          <v:shape id="_x0000_i1087" type="#_x0000_t75" style="width:84.9pt;height:16.1pt" o:ole="">
            <v:imagedata r:id="rId129" o:title=""/>
          </v:shape>
          <o:OLEObject Type="Embed" ProgID="Equation.DSMT4" ShapeID="_x0000_i1087" DrawAspect="Content" ObjectID="_1820427402" r:id="rId130"/>
        </w:object>
      </w:r>
    </w:p>
    <w:p w14:paraId="3FCD6AD0" w14:textId="46877711" w:rsidR="001364C9" w:rsidRDefault="001364C9" w:rsidP="00B239DE">
      <w:pPr>
        <w:rPr>
          <w:bCs/>
        </w:rPr>
      </w:pPr>
    </w:p>
    <w:p w14:paraId="55EFA848" w14:textId="5FDCE458" w:rsidR="001364C9" w:rsidRDefault="001364C9" w:rsidP="00B239DE">
      <w:pPr>
        <w:rPr>
          <w:b/>
        </w:rPr>
      </w:pPr>
      <w:r>
        <w:rPr>
          <w:b/>
        </w:rPr>
        <w:t>U2</w:t>
      </w:r>
    </w:p>
    <w:p w14:paraId="3830F9C2" w14:textId="04EDBEF2" w:rsidR="001364C9" w:rsidRDefault="001364C9" w:rsidP="00B239DE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w:r w:rsidRPr="001364C9">
        <w:rPr>
          <w:bCs/>
          <w:i/>
          <w:iCs/>
        </w:rPr>
        <w:t>f</w:t>
      </w:r>
      <w:r>
        <w:rPr>
          <w:bCs/>
        </w:rPr>
        <w:t>(</w:t>
      </w:r>
      <w:r w:rsidRPr="001364C9">
        <w:rPr>
          <w:bCs/>
          <w:i/>
          <w:iCs/>
        </w:rPr>
        <w:t>x</w:t>
      </w:r>
      <w:r>
        <w:rPr>
          <w:bCs/>
        </w:rPr>
        <w:t xml:space="preserve">) heeft geen verticale asymptoot want </w:t>
      </w:r>
      <w:r w:rsidR="003B71A3" w:rsidRPr="003B71A3">
        <w:rPr>
          <w:position w:val="-6"/>
        </w:rPr>
        <w:object w:dxaOrig="999" w:dyaOrig="320" w14:anchorId="420797CD">
          <v:shape id="_x0000_i1088" type="#_x0000_t75" style="width:49.45pt;height:16.1pt" o:ole="">
            <v:imagedata r:id="rId131" o:title=""/>
          </v:shape>
          <o:OLEObject Type="Embed" ProgID="Equation.DSMT4" ShapeID="_x0000_i1088" DrawAspect="Content" ObjectID="_1820427403" r:id="rId132"/>
        </w:object>
      </w:r>
      <w:r>
        <w:rPr>
          <w:bCs/>
        </w:rPr>
        <w:t xml:space="preserve"> voor alle waarden van </w:t>
      </w:r>
      <w:r w:rsidRPr="001364C9">
        <w:rPr>
          <w:bCs/>
          <w:i/>
          <w:iCs/>
        </w:rPr>
        <w:t>x</w:t>
      </w:r>
      <w:r>
        <w:rPr>
          <w:bCs/>
        </w:rPr>
        <w:t>.</w:t>
      </w:r>
    </w:p>
    <w:p w14:paraId="4397B147" w14:textId="671810AF" w:rsidR="001364C9" w:rsidRDefault="001364C9" w:rsidP="001364C9">
      <w:pPr>
        <w:ind w:left="705"/>
        <w:rPr>
          <w:bCs/>
        </w:rPr>
      </w:pPr>
      <w:r>
        <w:rPr>
          <w:bCs/>
        </w:rPr>
        <w:t xml:space="preserve">Voor grote negatieve waarde van </w:t>
      </w:r>
      <w:r w:rsidRPr="001364C9">
        <w:rPr>
          <w:bCs/>
          <w:i/>
          <w:iCs/>
        </w:rPr>
        <w:t>x</w:t>
      </w:r>
      <w:r>
        <w:rPr>
          <w:bCs/>
        </w:rPr>
        <w:t xml:space="preserve"> wordt 2</w:t>
      </w:r>
      <w:r w:rsidRPr="001364C9">
        <w:rPr>
          <w:bCs/>
          <w:i/>
          <w:iCs/>
          <w:vertAlign w:val="superscript"/>
        </w:rPr>
        <w:t>x</w:t>
      </w:r>
      <w:r>
        <w:rPr>
          <w:bCs/>
        </w:rPr>
        <w:t xml:space="preserve"> vrijwel gelijk aan 0 en nadert de functiewaarde naar 2. Voor grote positieve waarden van </w:t>
      </w:r>
      <w:r w:rsidRPr="001364C9">
        <w:rPr>
          <w:bCs/>
          <w:i/>
          <w:iCs/>
        </w:rPr>
        <w:t>x</w:t>
      </w:r>
      <w:r>
        <w:rPr>
          <w:bCs/>
        </w:rPr>
        <w:t xml:space="preserve"> wordt 2</w:t>
      </w:r>
      <w:r w:rsidRPr="001364C9">
        <w:rPr>
          <w:bCs/>
          <w:i/>
          <w:iCs/>
          <w:vertAlign w:val="superscript"/>
        </w:rPr>
        <w:t>x</w:t>
      </w:r>
      <w:r>
        <w:rPr>
          <w:bCs/>
        </w:rPr>
        <w:t xml:space="preserve"> heel erg groot. De noemer wordt dan heel erg groot en de breuk nadert dan naar 0.</w:t>
      </w:r>
    </w:p>
    <w:p w14:paraId="2144FD44" w14:textId="73DF14B2" w:rsidR="006120C3" w:rsidRDefault="001364C9" w:rsidP="001364C9">
      <w:pPr>
        <w:ind w:left="705"/>
        <w:rPr>
          <w:bCs/>
        </w:rPr>
      </w:pPr>
      <w:r>
        <w:rPr>
          <w:bCs/>
        </w:rPr>
        <w:t>Horizontale asymptoten:</w:t>
      </w:r>
      <w:r w:rsidR="006120C3">
        <w:rPr>
          <w:bCs/>
        </w:rPr>
        <w:t xml:space="preserve"> </w:t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</w:rPr>
          <m:t>2</m:t>
        </m:r>
      </m:oMath>
      <w:r>
        <w:rPr>
          <w:bCs/>
        </w:rPr>
        <w:t xml:space="preserve"> en </w:t>
      </w:r>
      <m:oMath>
        <m:r>
          <w:rPr>
            <w:rFonts w:ascii="Cambria Math" w:hAnsi="Cambria Math"/>
          </w:rPr>
          <m:t>y=0</m:t>
        </m:r>
      </m:oMath>
      <w:r w:rsidR="00931159">
        <w:rPr>
          <w:bCs/>
        </w:rPr>
        <w:t>.</w:t>
      </w:r>
    </w:p>
    <w:p w14:paraId="5029ED6B" w14:textId="77777777" w:rsidR="006120C3" w:rsidRDefault="006120C3">
      <w:pPr>
        <w:rPr>
          <w:bCs/>
        </w:rPr>
      </w:pPr>
      <w:r>
        <w:rPr>
          <w:bCs/>
        </w:rPr>
        <w:br w:type="page"/>
      </w:r>
    </w:p>
    <w:p w14:paraId="4237F2CC" w14:textId="46981A1E" w:rsidR="001364C9" w:rsidRDefault="00250601" w:rsidP="00250601">
      <w:pPr>
        <w:rPr>
          <w:bCs/>
        </w:rPr>
      </w:pPr>
      <w:r>
        <w:rPr>
          <w:b/>
        </w:rPr>
        <w:lastRenderedPageBreak/>
        <w:t>b</w:t>
      </w:r>
      <w:r>
        <w:rPr>
          <w:bCs/>
        </w:rPr>
        <w:tab/>
        <w:t>grote negatieve waarden: 2</w:t>
      </w:r>
      <w:r w:rsidRPr="00250601">
        <w:rPr>
          <w:bCs/>
          <w:i/>
          <w:iCs/>
          <w:vertAlign w:val="superscript"/>
        </w:rPr>
        <w:t>x</w:t>
      </w:r>
      <w:r>
        <w:rPr>
          <w:bCs/>
        </w:rPr>
        <w:t xml:space="preserve"> nadert naar 0 en </w:t>
      </w:r>
      <w:r w:rsidRPr="00250601">
        <w:rPr>
          <w:bCs/>
          <w:i/>
          <w:iCs/>
        </w:rPr>
        <w:t>f</w:t>
      </w:r>
      <w:r>
        <w:rPr>
          <w:bCs/>
        </w:rPr>
        <w:t>(</w:t>
      </w:r>
      <w:r w:rsidRPr="00250601">
        <w:rPr>
          <w:bCs/>
          <w:i/>
          <w:iCs/>
        </w:rPr>
        <w:t>x</w:t>
      </w:r>
      <w:r>
        <w:rPr>
          <w:bCs/>
        </w:rPr>
        <w:t xml:space="preserve">) naar 4: </w:t>
      </w:r>
      <m:oMath>
        <m:r>
          <w:rPr>
            <w:rFonts w:ascii="Cambria Math" w:hAnsi="Cambria Math"/>
          </w:rPr>
          <m:t>y=4</m:t>
        </m:r>
      </m:oMath>
    </w:p>
    <w:p w14:paraId="04BC6ABD" w14:textId="743C166E" w:rsidR="00250601" w:rsidRDefault="00250601" w:rsidP="00250601">
      <w:pPr>
        <w:ind w:left="705" w:hanging="705"/>
        <w:rPr>
          <w:bCs/>
        </w:rPr>
      </w:pPr>
      <w:r>
        <w:rPr>
          <w:b/>
        </w:rPr>
        <w:t>c</w:t>
      </w:r>
      <w:r>
        <w:rPr>
          <w:bCs/>
        </w:rPr>
        <w:tab/>
        <w:t>grote negatieve waarden: 2</w:t>
      </w:r>
      <w:r w:rsidRPr="00250601">
        <w:rPr>
          <w:bCs/>
          <w:i/>
          <w:iCs/>
          <w:vertAlign w:val="superscript"/>
        </w:rPr>
        <w:t>-x</w:t>
      </w:r>
      <w:r>
        <w:rPr>
          <w:bCs/>
        </w:rPr>
        <w:t xml:space="preserve"> wordt dan heel erg groot, dus de breuk nadert dan naar 0 en voor grote positieve waarden wordt 2</w:t>
      </w:r>
      <w:r w:rsidRPr="00250601">
        <w:rPr>
          <w:bCs/>
          <w:i/>
          <w:iCs/>
          <w:vertAlign w:val="superscript"/>
        </w:rPr>
        <w:t>x</w:t>
      </w:r>
      <w:r>
        <w:rPr>
          <w:bCs/>
        </w:rPr>
        <w:t xml:space="preserve"> heel erg groot: </w:t>
      </w:r>
      <w:r w:rsidR="003B71A3" w:rsidRPr="003B71A3">
        <w:rPr>
          <w:position w:val="-10"/>
        </w:rPr>
        <w:object w:dxaOrig="600" w:dyaOrig="320" w14:anchorId="556EB96F">
          <v:shape id="_x0000_i1092" type="#_x0000_t75" style="width:30.1pt;height:16.1pt" o:ole="">
            <v:imagedata r:id="rId133" o:title=""/>
          </v:shape>
          <o:OLEObject Type="Embed" ProgID="Equation.DSMT4" ShapeID="_x0000_i1092" DrawAspect="Content" ObjectID="_1820427404" r:id="rId134"/>
        </w:object>
      </w:r>
      <w:r>
        <w:rPr>
          <w:bCs/>
        </w:rPr>
        <w:t>.</w:t>
      </w:r>
    </w:p>
    <w:p w14:paraId="064E1489" w14:textId="21F2B60F" w:rsidR="00250601" w:rsidRDefault="00250601" w:rsidP="00250601">
      <w:pPr>
        <w:ind w:left="705" w:hanging="705"/>
        <w:rPr>
          <w:bCs/>
        </w:rPr>
      </w:pPr>
      <w:r w:rsidRPr="00156773">
        <w:rPr>
          <w:b/>
        </w:rPr>
        <w:t>d</w:t>
      </w:r>
      <w:r>
        <w:rPr>
          <w:bCs/>
        </w:rPr>
        <w:tab/>
      </w:r>
      <w:r w:rsidR="00156773">
        <w:rPr>
          <w:bCs/>
        </w:rPr>
        <w:t xml:space="preserve">grote negatieve waarden van </w:t>
      </w:r>
      <w:r w:rsidR="00156773" w:rsidRPr="00156773">
        <w:rPr>
          <w:bCs/>
          <w:i/>
          <w:iCs/>
        </w:rPr>
        <w:t>x</w:t>
      </w:r>
      <w:r w:rsidR="00156773">
        <w:rPr>
          <w:bCs/>
        </w:rPr>
        <w:t xml:space="preserve">: de teller nadert naar 0 en de noemer wordt heel erg groot: </w:t>
      </w:r>
      <w:r w:rsidR="003B71A3" w:rsidRPr="003B71A3">
        <w:rPr>
          <w:position w:val="-10"/>
        </w:rPr>
        <w:object w:dxaOrig="600" w:dyaOrig="320" w14:anchorId="324245ED">
          <v:shape id="_x0000_i1093" type="#_x0000_t75" style="width:30.1pt;height:16.1pt" o:ole="">
            <v:imagedata r:id="rId135" o:title=""/>
          </v:shape>
          <o:OLEObject Type="Embed" ProgID="Equation.DSMT4" ShapeID="_x0000_i1093" DrawAspect="Content" ObjectID="_1820427405" r:id="rId136"/>
        </w:object>
      </w:r>
      <w:r w:rsidR="00156773">
        <w:rPr>
          <w:bCs/>
        </w:rPr>
        <w:t xml:space="preserve"> Voor grote positieve waarden van </w:t>
      </w:r>
      <w:r w:rsidR="00156773" w:rsidRPr="00156773">
        <w:rPr>
          <w:bCs/>
          <w:i/>
          <w:iCs/>
        </w:rPr>
        <w:t>x</w:t>
      </w:r>
      <w:r w:rsidR="00156773">
        <w:rPr>
          <w:bCs/>
        </w:rPr>
        <w:t xml:space="preserve"> wordt 2</w:t>
      </w:r>
      <w:r w:rsidR="00156773" w:rsidRPr="00156773">
        <w:rPr>
          <w:bCs/>
          <w:i/>
          <w:iCs/>
          <w:vertAlign w:val="superscript"/>
        </w:rPr>
        <w:t>-x</w:t>
      </w:r>
      <w:r w:rsidR="00156773">
        <w:rPr>
          <w:bCs/>
        </w:rPr>
        <w:t xml:space="preserve"> bijna gelijk aan 0. Teller en noemer worden nagenoeg gelijk aan elkaar: </w:t>
      </w:r>
      <m:oMath>
        <m:r>
          <w:rPr>
            <w:rFonts w:ascii="Cambria Math" w:hAnsi="Cambria Math"/>
          </w:rPr>
          <m:t>y=1</m:t>
        </m:r>
      </m:oMath>
      <w:r w:rsidR="00156773">
        <w:rPr>
          <w:bCs/>
        </w:rPr>
        <w:t>.</w:t>
      </w:r>
    </w:p>
    <w:p w14:paraId="5EFE768E" w14:textId="1640D6A3" w:rsidR="00156773" w:rsidRDefault="00156773" w:rsidP="004E290E">
      <w:pPr>
        <w:rPr>
          <w:bCs/>
        </w:rPr>
      </w:pPr>
    </w:p>
    <w:p w14:paraId="5076DBD8" w14:textId="7034917C" w:rsidR="00A34FC5" w:rsidRPr="00A34FC5" w:rsidRDefault="00A34FC5" w:rsidP="004E290E">
      <w:pPr>
        <w:rPr>
          <w:b/>
          <w:sz w:val="28"/>
          <w:szCs w:val="22"/>
        </w:rPr>
      </w:pPr>
      <w:r>
        <w:rPr>
          <w:b/>
          <w:sz w:val="28"/>
          <w:szCs w:val="22"/>
        </w:rPr>
        <w:t>Exponentiële vergelijkingen</w:t>
      </w:r>
    </w:p>
    <w:p w14:paraId="6DD62158" w14:textId="73452C9D" w:rsidR="00B239DE" w:rsidRPr="004E290E" w:rsidRDefault="00B239DE" w:rsidP="00B239DE">
      <w:r w:rsidRPr="004E290E">
        <w:rPr>
          <w:b/>
        </w:rPr>
        <w:t>9</w:t>
      </w:r>
    </w:p>
    <w:p w14:paraId="0C362BC5" w14:textId="3B865A71" w:rsidR="00156773" w:rsidRDefault="00156773" w:rsidP="004E290E">
      <w:pPr>
        <w:rPr>
          <w:bCs/>
        </w:rPr>
      </w:pPr>
      <w:r w:rsidRPr="00156773">
        <w:rPr>
          <w:b/>
        </w:rPr>
        <w:t>a</w:t>
      </w:r>
      <w:r w:rsidRPr="00156773">
        <w:rPr>
          <w:bCs/>
        </w:rPr>
        <w:tab/>
        <w:t>links en rechts delen door 2</w:t>
      </w:r>
    </w:p>
    <w:p w14:paraId="2C4862B1" w14:textId="1CF89B9A" w:rsidR="00156773" w:rsidRDefault="00156773" w:rsidP="004E290E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m:oMath>
        <m:r>
          <w:rPr>
            <w:rFonts w:ascii="Cambria Math" w:hAnsi="Cambria Math"/>
          </w:rPr>
          <m:t>6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36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2x+1</m:t>
            </m:r>
          </m:sup>
        </m:sSup>
      </m:oMath>
    </w:p>
    <w:p w14:paraId="00354053" w14:textId="26FF26F7" w:rsidR="002C338D" w:rsidRPr="00001D8A" w:rsidRDefault="002C338D" w:rsidP="0037178E">
      <w:pPr>
        <w:rPr>
          <w:b/>
          <w:lang w:val="en-GB"/>
        </w:rPr>
      </w:pPr>
      <w:r w:rsidRPr="00001D8A">
        <w:rPr>
          <w:b/>
          <w:lang w:val="en-GB"/>
        </w:rPr>
        <w:t>c</w:t>
      </w:r>
      <w:r w:rsidRPr="00001D8A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3+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1</m:t>
        </m:r>
      </m:oMath>
      <w:r w:rsidR="00001D8A" w:rsidRPr="00001D8A">
        <w:rPr>
          <w:bCs/>
          <w:lang w:val="en-GB"/>
        </w:rPr>
        <w:t xml:space="preserve"> </w:t>
      </w:r>
      <w:proofErr w:type="spellStart"/>
      <w:r w:rsidR="00001D8A" w:rsidRPr="00001D8A">
        <w:rPr>
          <w:bCs/>
          <w:lang w:val="en-GB"/>
        </w:rPr>
        <w:t>ge</w:t>
      </w:r>
      <w:r w:rsidR="00001D8A">
        <w:rPr>
          <w:bCs/>
          <w:lang w:val="en-GB"/>
        </w:rPr>
        <w:t>eft</w:t>
      </w:r>
      <w:proofErr w:type="spellEnd"/>
      <w:r w:rsidR="00001D8A">
        <w:rPr>
          <w:bCs/>
          <w:lang w:val="en-GB"/>
        </w:rPr>
        <w:t xml:space="preserve"> </w:t>
      </w:r>
      <m:oMath>
        <m:r>
          <w:rPr>
            <w:rFonts w:ascii="Cambria Math" w:hAnsi="Cambria Math"/>
            <w:lang w:val="en-GB"/>
          </w:rPr>
          <m:t>x=2</m:t>
        </m:r>
      </m:oMath>
    </w:p>
    <w:p w14:paraId="2EA9F8D9" w14:textId="49BC5A7F" w:rsidR="002C338D" w:rsidRPr="00001D8A" w:rsidRDefault="002C338D" w:rsidP="004E290E">
      <w:pPr>
        <w:rPr>
          <w:bCs/>
          <w:lang w:val="en-GB"/>
        </w:rPr>
      </w:pPr>
    </w:p>
    <w:p w14:paraId="59E8A6C8" w14:textId="36341261" w:rsidR="002C338D" w:rsidRPr="00001D8A" w:rsidRDefault="002C338D" w:rsidP="004E290E">
      <w:pPr>
        <w:rPr>
          <w:b/>
          <w:lang w:val="en-GB"/>
        </w:rPr>
      </w:pPr>
      <w:r w:rsidRPr="00001D8A">
        <w:rPr>
          <w:b/>
          <w:lang w:val="en-GB"/>
        </w:rPr>
        <w:t>O10</w:t>
      </w:r>
    </w:p>
    <w:p w14:paraId="7568DBA5" w14:textId="7778C0AE" w:rsidR="00A16CC8" w:rsidRPr="00001D8A" w:rsidRDefault="004E290E" w:rsidP="00A16CC8">
      <w:pPr>
        <w:rPr>
          <w:bCs/>
          <w:lang w:val="en-GB"/>
        </w:rPr>
      </w:pPr>
      <w:r w:rsidRPr="00001D8A">
        <w:rPr>
          <w:b/>
          <w:lang w:val="en-GB"/>
        </w:rPr>
        <w:t>a</w:t>
      </w:r>
      <w:r w:rsidRPr="00001D8A">
        <w:rPr>
          <w:bCs/>
          <w:lang w:val="en-GB"/>
        </w:rPr>
        <w:tab/>
      </w:r>
      <w:r w:rsidR="003B71A3" w:rsidRPr="003B71A3">
        <w:rPr>
          <w:position w:val="-6"/>
        </w:rPr>
        <w:object w:dxaOrig="1480" w:dyaOrig="320" w14:anchorId="68F6F383">
          <v:shape id="_x0000_i1098" type="#_x0000_t75" style="width:74.15pt;height:16.1pt" o:ole="">
            <v:imagedata r:id="rId137" o:title=""/>
          </v:shape>
          <o:OLEObject Type="Embed" ProgID="Equation.DSMT4" ShapeID="_x0000_i1098" DrawAspect="Content" ObjectID="_1820427406" r:id="rId138"/>
        </w:object>
      </w:r>
      <w:r w:rsidR="00A16CC8" w:rsidRPr="00001D8A">
        <w:rPr>
          <w:bCs/>
          <w:lang w:val="en-GB"/>
        </w:rPr>
        <w:tab/>
      </w:r>
      <w:r w:rsidR="00A16CC8" w:rsidRPr="00001D8A">
        <w:rPr>
          <w:bCs/>
          <w:lang w:val="en-GB"/>
        </w:rPr>
        <w:tab/>
      </w:r>
      <w:r w:rsidR="00A16CC8" w:rsidRPr="00001D8A">
        <w:rPr>
          <w:bCs/>
          <w:lang w:val="en-GB"/>
        </w:rPr>
        <w:tab/>
      </w:r>
      <w:r w:rsidR="00A16CC8" w:rsidRPr="00001D8A">
        <w:rPr>
          <w:b/>
          <w:lang w:val="en-GB"/>
        </w:rPr>
        <w:t>c/d</w:t>
      </w:r>
      <w:r w:rsidR="00A16CC8" w:rsidRPr="00001D8A">
        <w:rPr>
          <w:bCs/>
          <w:lang w:val="en-GB"/>
        </w:rPr>
        <w:tab/>
      </w:r>
      <w:r w:rsidR="003B71A3" w:rsidRPr="003B71A3">
        <w:rPr>
          <w:position w:val="-6"/>
        </w:rPr>
        <w:object w:dxaOrig="920" w:dyaOrig="360" w14:anchorId="61ABA59C">
          <v:shape id="_x0000_i1099" type="#_x0000_t75" style="width:46.2pt;height:18.25pt" o:ole="">
            <v:imagedata r:id="rId139" o:title=""/>
          </v:shape>
          <o:OLEObject Type="Embed" ProgID="Equation.DSMT4" ShapeID="_x0000_i1099" DrawAspect="Content" ObjectID="_1820427407" r:id="rId140"/>
        </w:object>
      </w:r>
      <w:r w:rsidR="00A16CC8">
        <w:rPr>
          <w:bCs/>
          <w:lang w:val="en-US"/>
        </w:rPr>
        <w:tab/>
      </w:r>
      <w:r w:rsidR="00A16CC8">
        <w:rPr>
          <w:bCs/>
          <w:lang w:val="en-US"/>
        </w:rPr>
        <w:tab/>
      </w:r>
      <w:r w:rsidR="00A16CC8">
        <w:rPr>
          <w:b/>
          <w:lang w:val="en-US"/>
        </w:rPr>
        <w:t>e</w:t>
      </w:r>
      <w:r w:rsidR="00A16CC8">
        <w:rPr>
          <w:bCs/>
          <w:lang w:val="en-US"/>
        </w:rPr>
        <w:tab/>
      </w:r>
      <w:r w:rsidR="003B71A3" w:rsidRPr="003B71A3">
        <w:rPr>
          <w:position w:val="-6"/>
        </w:rPr>
        <w:object w:dxaOrig="1160" w:dyaOrig="320" w14:anchorId="2472BC42">
          <v:shape id="_x0000_i1100" type="#_x0000_t75" style="width:58.05pt;height:16.1pt" o:ole="">
            <v:imagedata r:id="rId141" o:title=""/>
          </v:shape>
          <o:OLEObject Type="Embed" ProgID="Equation.DSMT4" ShapeID="_x0000_i1100" DrawAspect="Content" ObjectID="_1820427408" r:id="rId142"/>
        </w:object>
      </w:r>
    </w:p>
    <w:p w14:paraId="777DC7C2" w14:textId="4799E807" w:rsidR="004E290E" w:rsidRPr="00A16CC8" w:rsidRDefault="004E290E" w:rsidP="004E290E">
      <w:pPr>
        <w:rPr>
          <w:bCs/>
        </w:rPr>
      </w:pPr>
      <w:r w:rsidRPr="00001D8A">
        <w:rPr>
          <w:bCs/>
          <w:lang w:val="en-GB"/>
        </w:rPr>
        <w:tab/>
      </w:r>
      <w:r w:rsidR="003B71A3" w:rsidRPr="003B71A3">
        <w:rPr>
          <w:position w:val="-22"/>
        </w:rPr>
        <w:object w:dxaOrig="960" w:dyaOrig="560" w14:anchorId="3CCF8A0C">
          <v:shape id="_x0000_i1101" type="#_x0000_t75" style="width:48.35pt;height:27.95pt" o:ole="">
            <v:imagedata r:id="rId143" o:title=""/>
          </v:shape>
          <o:OLEObject Type="Embed" ProgID="Equation.DSMT4" ShapeID="_x0000_i1101" DrawAspect="Content" ObjectID="_1820427409" r:id="rId144"/>
        </w:object>
      </w:r>
      <w:r w:rsidR="00A16CC8" w:rsidRPr="00A16CC8">
        <w:rPr>
          <w:bCs/>
        </w:rPr>
        <w:tab/>
      </w:r>
      <w:r w:rsidR="00A16CC8" w:rsidRPr="00A16CC8">
        <w:rPr>
          <w:bCs/>
        </w:rPr>
        <w:tab/>
      </w:r>
      <w:r w:rsidR="00A16CC8" w:rsidRPr="00A16CC8">
        <w:rPr>
          <w:bCs/>
        </w:rPr>
        <w:tab/>
      </w:r>
      <w:r w:rsidR="00A16CC8" w:rsidRPr="00A16CC8">
        <w:rPr>
          <w:bCs/>
        </w:rPr>
        <w:tab/>
      </w:r>
      <w:r w:rsidR="00A16CC8" w:rsidRPr="00A16CC8">
        <w:rPr>
          <w:bCs/>
        </w:rPr>
        <w:tab/>
      </w:r>
      <w:r w:rsidR="003B71A3" w:rsidRPr="003B71A3">
        <w:rPr>
          <w:position w:val="-28"/>
        </w:rPr>
        <w:object w:dxaOrig="840" w:dyaOrig="680" w14:anchorId="1A14F111">
          <v:shape id="_x0000_i1102" type="#_x0000_t75" style="width:41.9pt;height:34.4pt" o:ole="">
            <v:imagedata r:id="rId145" o:title=""/>
          </v:shape>
          <o:OLEObject Type="Embed" ProgID="Equation.DSMT4" ShapeID="_x0000_i1102" DrawAspect="Content" ObjectID="_1820427410" r:id="rId146"/>
        </w:object>
      </w:r>
      <w:r w:rsidR="00A16CC8">
        <w:rPr>
          <w:bCs/>
          <w:lang w:val="en-US"/>
        </w:rPr>
        <w:tab/>
      </w:r>
      <w:r w:rsidR="00A16CC8">
        <w:rPr>
          <w:bCs/>
          <w:lang w:val="en-US"/>
        </w:rPr>
        <w:tab/>
      </w:r>
      <w:r w:rsidR="00A16CC8">
        <w:rPr>
          <w:bCs/>
          <w:lang w:val="en-US"/>
        </w:rPr>
        <w:tab/>
      </w:r>
      <w:r w:rsidR="003B71A3" w:rsidRPr="003B71A3">
        <w:rPr>
          <w:position w:val="-28"/>
        </w:rPr>
        <w:object w:dxaOrig="1140" w:dyaOrig="680" w14:anchorId="4ECBF28D">
          <v:shape id="_x0000_i1103" type="#_x0000_t75" style="width:56.95pt;height:34.4pt" o:ole="">
            <v:imagedata r:id="rId147" o:title=""/>
          </v:shape>
          <o:OLEObject Type="Embed" ProgID="Equation.DSMT4" ShapeID="_x0000_i1103" DrawAspect="Content" ObjectID="_1820427411" r:id="rId148"/>
        </w:object>
      </w:r>
    </w:p>
    <w:p w14:paraId="1F0D029D" w14:textId="333919FC" w:rsidR="002C338D" w:rsidRPr="00A16CC8" w:rsidRDefault="004E290E" w:rsidP="004E290E">
      <w:pPr>
        <w:rPr>
          <w:bCs/>
        </w:rPr>
      </w:pPr>
      <w:r w:rsidRPr="00A16CC8">
        <w:rPr>
          <w:b/>
        </w:rPr>
        <w:t>b</w:t>
      </w:r>
      <w:r w:rsidRPr="00A16CC8">
        <w:rPr>
          <w:bCs/>
        </w:rPr>
        <w:tab/>
      </w:r>
      <m:oMath>
        <m:r>
          <w:rPr>
            <w:rFonts w:ascii="Cambria Math" w:hAnsi="Cambria Math"/>
          </w:rPr>
          <m:t>25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B7C79">
        <w:rPr>
          <w:bCs/>
        </w:rPr>
        <w:t xml:space="preserve">, </w:t>
      </w:r>
      <m:oMath>
        <m:r>
          <w:rPr>
            <w:rFonts w:ascii="Cambria Math" w:hAnsi="Cambria Math"/>
          </w:rPr>
          <m:t>5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="00601A8B">
        <w:rPr>
          <w:bCs/>
        </w:rPr>
        <w:t xml:space="preserve"> en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A16CC8" w:rsidRPr="00601A8B">
        <w:rPr>
          <w:bCs/>
        </w:rPr>
        <w:tab/>
      </w:r>
      <w:r w:rsidR="00A16CC8" w:rsidRPr="00601A8B">
        <w:rPr>
          <w:bCs/>
        </w:rPr>
        <w:tab/>
      </w:r>
      <w:r w:rsidR="00A16CC8" w:rsidRPr="00601A8B">
        <w:rPr>
          <w:bCs/>
        </w:rPr>
        <w:tab/>
      </w:r>
      <w:r w:rsidR="000334E6" w:rsidRPr="00601A8B">
        <w:rPr>
          <w:bCs/>
        </w:rPr>
        <w:tab/>
      </w:r>
      <w:r w:rsidR="00A16CC8" w:rsidRPr="00601A8B">
        <w:rPr>
          <w:bCs/>
        </w:rPr>
        <w:tab/>
      </w:r>
      <w:r w:rsidR="00A16CC8" w:rsidRPr="00601A8B">
        <w:rPr>
          <w:bCs/>
        </w:rPr>
        <w:tab/>
      </w:r>
      <m:oMath>
        <m:r>
          <w:rPr>
            <w:rFonts w:ascii="Cambria Math" w:hAnsi="Cambria Math"/>
          </w:rPr>
          <m:t>6x=2</m:t>
        </m:r>
      </m:oMath>
    </w:p>
    <w:p w14:paraId="44E59F1E" w14:textId="609573BB" w:rsidR="002C338D" w:rsidRDefault="00A16CC8" w:rsidP="004E290E">
      <w:r>
        <w:rPr>
          <w:b/>
        </w:rPr>
        <w:t>f</w:t>
      </w:r>
      <w:r>
        <w:rPr>
          <w:bCs/>
        </w:rPr>
        <w:tab/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2∙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7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e>
        </m:rad>
        <m:r>
          <w:rPr>
            <w:rFonts w:ascii="Cambria Math" w:hAnsi="Cambria Math"/>
          </w:rPr>
          <m:t>=18</m:t>
        </m:r>
      </m:oMath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53473FB9" w14:textId="4E043D17" w:rsidR="007934C9" w:rsidRDefault="007934C9" w:rsidP="004E290E">
      <w:r>
        <w:tab/>
      </w:r>
      <m:oMath>
        <m:r>
          <w:rPr>
            <w:rFonts w:ascii="Cambria Math" w:hAnsi="Cambria Math"/>
          </w:rPr>
          <m:t>12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7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324</m:t>
        </m:r>
      </m:oMath>
    </w:p>
    <w:p w14:paraId="371615BD" w14:textId="6431F06C" w:rsidR="007934C9" w:rsidRDefault="007934C9" w:rsidP="004E290E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7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7</m:t>
        </m:r>
      </m:oMath>
    </w:p>
    <w:p w14:paraId="05731DF0" w14:textId="0C323530" w:rsidR="00116166" w:rsidRPr="00A16CC8" w:rsidRDefault="00116166" w:rsidP="004E290E">
      <w:pPr>
        <w:rPr>
          <w:bCs/>
        </w:rPr>
      </w:pPr>
      <w:r>
        <w:tab/>
      </w:r>
      <m:oMath>
        <m:r>
          <w:rPr>
            <w:rFonts w:ascii="Cambria Math" w:hAnsi="Cambria Math"/>
          </w:rPr>
          <m:t>x=1</m:t>
        </m:r>
      </m:oMath>
    </w:p>
    <w:p w14:paraId="599B9670" w14:textId="77777777" w:rsidR="00A16CC8" w:rsidRPr="00A16CC8" w:rsidRDefault="00A16CC8" w:rsidP="004E290E">
      <w:pPr>
        <w:rPr>
          <w:b/>
        </w:rPr>
      </w:pPr>
    </w:p>
    <w:p w14:paraId="7C0E1441" w14:textId="7D5962BC" w:rsidR="00B239DE" w:rsidRPr="00A16CC8" w:rsidRDefault="00B239DE" w:rsidP="004E290E">
      <w:r w:rsidRPr="00A16CC8">
        <w:rPr>
          <w:b/>
        </w:rPr>
        <w:t>1</w:t>
      </w:r>
      <w:r w:rsidR="00A16CC8">
        <w:rPr>
          <w:b/>
        </w:rPr>
        <w:t>0</w:t>
      </w:r>
    </w:p>
    <w:p w14:paraId="432BFA06" w14:textId="62FEC971" w:rsidR="00B239DE" w:rsidRPr="00A16CC8" w:rsidRDefault="00B239DE" w:rsidP="00B239DE">
      <w:r w:rsidRPr="00044FCA">
        <w:rPr>
          <w:b/>
          <w:bCs/>
        </w:rPr>
        <w:t>a</w:t>
      </w:r>
      <w:r w:rsidRPr="00A16CC8">
        <w:tab/>
      </w:r>
      <w:r w:rsidR="003B71A3" w:rsidRPr="003B71A3">
        <w:rPr>
          <w:position w:val="-12"/>
        </w:rPr>
        <w:object w:dxaOrig="1180" w:dyaOrig="380" w14:anchorId="2E50A195">
          <v:shape id="_x0000_i1111" type="#_x0000_t75" style="width:59.1pt;height:19.35pt" o:ole="">
            <v:imagedata r:id="rId149" o:title=""/>
          </v:shape>
          <o:OLEObject Type="Embed" ProgID="Equation.DSMT4" ShapeID="_x0000_i1111" DrawAspect="Content" ObjectID="_1820427412" r:id="rId150"/>
        </w:object>
      </w:r>
      <w:r w:rsidRPr="00A16CC8">
        <w:tab/>
      </w:r>
      <w:r w:rsidRPr="00044FCA">
        <w:rPr>
          <w:b/>
          <w:bCs/>
        </w:rPr>
        <w:t>b</w:t>
      </w:r>
      <w:r w:rsidRPr="00A16CC8">
        <w:tab/>
      </w:r>
      <w:r w:rsidR="003B71A3" w:rsidRPr="003B71A3">
        <w:rPr>
          <w:position w:val="-12"/>
        </w:rPr>
        <w:object w:dxaOrig="760" w:dyaOrig="380" w14:anchorId="3850C172">
          <v:shape id="_x0000_i1112" type="#_x0000_t75" style="width:37.6pt;height:19.35pt" o:ole="">
            <v:imagedata r:id="rId151" o:title=""/>
          </v:shape>
          <o:OLEObject Type="Embed" ProgID="Equation.DSMT4" ShapeID="_x0000_i1112" DrawAspect="Content" ObjectID="_1820427413" r:id="rId152"/>
        </w:object>
      </w:r>
      <w:r w:rsidRPr="00A16CC8">
        <w:tab/>
      </w:r>
      <w:r w:rsidRPr="00044FCA">
        <w:rPr>
          <w:b/>
          <w:bCs/>
        </w:rPr>
        <w:t>c</w:t>
      </w:r>
      <w:r w:rsidRPr="00A16CC8">
        <w:tab/>
      </w:r>
      <w:r w:rsidR="003B71A3" w:rsidRPr="003B71A3">
        <w:rPr>
          <w:position w:val="-10"/>
        </w:rPr>
        <w:object w:dxaOrig="1800" w:dyaOrig="360" w14:anchorId="23C70613">
          <v:shape id="_x0000_i1113" type="#_x0000_t75" style="width:90.25pt;height:18.25pt" o:ole="">
            <v:imagedata r:id="rId153" o:title=""/>
          </v:shape>
          <o:OLEObject Type="Embed" ProgID="Equation.DSMT4" ShapeID="_x0000_i1113" DrawAspect="Content" ObjectID="_1820427414" r:id="rId154"/>
        </w:object>
      </w:r>
      <w:r w:rsidRPr="00A16CC8">
        <w:tab/>
      </w:r>
      <w:r w:rsidRPr="00044FCA">
        <w:rPr>
          <w:b/>
          <w:bCs/>
        </w:rPr>
        <w:t>d</w:t>
      </w:r>
      <w:r w:rsidRPr="00A16CC8">
        <w:tab/>
      </w:r>
      <w:r w:rsidR="003B71A3" w:rsidRPr="003B71A3">
        <w:rPr>
          <w:position w:val="-12"/>
        </w:rPr>
        <w:object w:dxaOrig="960" w:dyaOrig="380" w14:anchorId="42A5F8AB">
          <v:shape id="_x0000_i1114" type="#_x0000_t75" style="width:48.35pt;height:19.35pt" o:ole="">
            <v:imagedata r:id="rId155" o:title=""/>
          </v:shape>
          <o:OLEObject Type="Embed" ProgID="Equation.DSMT4" ShapeID="_x0000_i1114" DrawAspect="Content" ObjectID="_1820427415" r:id="rId156"/>
        </w:object>
      </w:r>
    </w:p>
    <w:p w14:paraId="09238E20" w14:textId="0CB7E980" w:rsidR="00B239DE" w:rsidRDefault="00B239DE" w:rsidP="00B239DE">
      <w:r w:rsidRPr="00A16CC8">
        <w:tab/>
      </w:r>
      <w:r w:rsidR="003B71A3" w:rsidRPr="003B71A3">
        <w:rPr>
          <w:position w:val="-56"/>
        </w:rPr>
        <w:object w:dxaOrig="1620" w:dyaOrig="1240" w14:anchorId="0BE6C350">
          <v:shape id="_x0000_i1115" type="#_x0000_t75" style="width:80.6pt;height:62.35pt" o:ole="">
            <v:imagedata r:id="rId157" o:title=""/>
          </v:shape>
          <o:OLEObject Type="Embed" ProgID="Equation.DSMT4" ShapeID="_x0000_i1115" DrawAspect="Content" ObjectID="_1820427416" r:id="rId158"/>
        </w:object>
      </w:r>
      <w:r>
        <w:tab/>
      </w:r>
      <w:r w:rsidR="003B71A3" w:rsidRPr="003B71A3">
        <w:rPr>
          <w:position w:val="-56"/>
        </w:rPr>
        <w:object w:dxaOrig="1300" w:dyaOrig="1240" w14:anchorId="718F986E">
          <v:shape id="_x0000_i1116" type="#_x0000_t75" style="width:64.5pt;height:62.35pt" o:ole="">
            <v:imagedata r:id="rId159" o:title=""/>
          </v:shape>
          <o:OLEObject Type="Embed" ProgID="Equation.DSMT4" ShapeID="_x0000_i1116" DrawAspect="Content" ObjectID="_1820427417" r:id="rId160"/>
        </w:object>
      </w:r>
      <w:r>
        <w:tab/>
      </w:r>
      <w:r>
        <w:tab/>
      </w:r>
      <w:r w:rsidR="003B71A3" w:rsidRPr="003B71A3">
        <w:rPr>
          <w:position w:val="-52"/>
        </w:rPr>
        <w:object w:dxaOrig="1640" w:dyaOrig="1160" w14:anchorId="28F4A0FD">
          <v:shape id="_x0000_i1117" type="#_x0000_t75" style="width:81.65pt;height:58.05pt" o:ole="">
            <v:imagedata r:id="rId161" o:title=""/>
          </v:shape>
          <o:OLEObject Type="Embed" ProgID="Equation.DSMT4" ShapeID="_x0000_i1117" DrawAspect="Content" ObjectID="_1820427418" r:id="rId162"/>
        </w:object>
      </w:r>
      <w:r>
        <w:tab/>
      </w:r>
      <w:r>
        <w:tab/>
      </w:r>
      <w:r w:rsidR="003B71A3" w:rsidRPr="003B71A3">
        <w:rPr>
          <w:position w:val="-54"/>
        </w:rPr>
        <w:object w:dxaOrig="1240" w:dyaOrig="1200" w14:anchorId="15FD3B87">
          <v:shape id="_x0000_i1118" type="#_x0000_t75" style="width:62.35pt;height:60.2pt" o:ole="">
            <v:imagedata r:id="rId163" o:title=""/>
          </v:shape>
          <o:OLEObject Type="Embed" ProgID="Equation.DSMT4" ShapeID="_x0000_i1118" DrawAspect="Content" ObjectID="_1820427419" r:id="rId164"/>
        </w:object>
      </w:r>
    </w:p>
    <w:p w14:paraId="34102237" w14:textId="3342E8E0" w:rsidR="00B239DE" w:rsidRDefault="00B239DE" w:rsidP="00B239DE">
      <w:r w:rsidRPr="00044FCA">
        <w:rPr>
          <w:b/>
          <w:bCs/>
        </w:rPr>
        <w:t>e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125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ab/>
      </w:r>
      <w:r w:rsidRPr="00044FCA">
        <w:rPr>
          <w:b/>
          <w:bCs/>
        </w:rPr>
        <w:t>f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1</m:t>
                </m:r>
              </m:e>
            </m:d>
          </m:e>
          <m:sup>
            <m:r>
              <w:rPr>
                <w:rFonts w:ascii="Cambria Math" w:hAnsi="Cambria Math"/>
              </w:rPr>
              <m:t>2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00</m:t>
            </m:r>
          </m:e>
          <m:sup>
            <m:r>
              <w:rPr>
                <w:rFonts w:ascii="Cambria Math" w:hAnsi="Cambria Math"/>
              </w:rPr>
              <m:t>1-x</m:t>
            </m:r>
          </m:sup>
        </m:sSup>
      </m:oMath>
      <w:r w:rsidR="00142642">
        <w:tab/>
      </w:r>
      <w:r w:rsidR="001806CD">
        <w:tab/>
      </w:r>
      <w:r w:rsidR="001806CD" w:rsidRPr="001806CD">
        <w:rPr>
          <w:b/>
          <w:bCs/>
        </w:rPr>
        <w:t>g</w:t>
      </w:r>
      <w:r w:rsidR="001806CD">
        <w:tab/>
      </w:r>
      <m:oMath>
        <m:r>
          <w:rPr>
            <w:rFonts w:ascii="Cambria Math" w:hAnsi="Cambria Math"/>
          </w:rPr>
          <m:t>32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4x</m:t>
            </m:r>
            <m:r>
              <w:rPr>
                <w:rFonts w:ascii="Cambria Math" w:hAnsi="Cambria Math"/>
              </w:rPr>
              <m:t>+3</m:t>
            </m:r>
          </m:sup>
        </m:sSup>
      </m:oMath>
    </w:p>
    <w:p w14:paraId="3037C30B" w14:textId="41D79A64" w:rsidR="008A79D6" w:rsidRDefault="008A79D6" w:rsidP="00B239DE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B35D1">
        <w:tab/>
      </w:r>
      <w:r w:rsidR="001B35D1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1-x</m:t>
            </m:r>
          </m:sup>
        </m:sSup>
      </m:oMath>
      <w:r w:rsidR="00142642">
        <w:tab/>
      </w:r>
      <w:r w:rsidR="00142642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x+3</m:t>
            </m:r>
          </m:sup>
        </m:sSup>
      </m:oMath>
    </w:p>
    <w:p w14:paraId="42F6FD9D" w14:textId="23992CBE" w:rsidR="001B35D1" w:rsidRDefault="001B35D1" w:rsidP="00B239DE">
      <w:r>
        <w:tab/>
      </w:r>
      <m:oMath>
        <m:r>
          <w:rPr>
            <w:rFonts w:ascii="Cambria Math" w:hAnsi="Cambria Math"/>
          </w:rPr>
          <m:t>x=-9</m:t>
        </m:r>
      </m:oMath>
      <w:r w:rsidR="005B3CF7">
        <w:tab/>
      </w:r>
      <w:r w:rsidR="005B3CF7">
        <w:tab/>
      </w:r>
      <w:r w:rsidR="005B3CF7">
        <w:tab/>
      </w:r>
      <m:oMath>
        <m:r>
          <w:rPr>
            <w:rFonts w:ascii="Cambria Math" w:hAnsi="Cambria Math"/>
          </w:rPr>
          <m:t>-2x=3-3x</m:t>
        </m:r>
      </m:oMath>
      <w:r w:rsidR="00396C4B">
        <w:tab/>
      </w:r>
      <w:r w:rsidR="00396C4B">
        <w:tab/>
      </w:r>
      <w:r w:rsidR="00396C4B">
        <w:tab/>
      </w:r>
      <m:oMath>
        <m:r>
          <w:rPr>
            <w:rFonts w:ascii="Cambria Math" w:hAnsi="Cambria Math"/>
          </w:rPr>
          <m:t>5+x=8x+6</m:t>
        </m:r>
      </m:oMath>
    </w:p>
    <w:p w14:paraId="2C60B5D5" w14:textId="4B88688D" w:rsidR="00142642" w:rsidRDefault="00142642" w:rsidP="00B239DE"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3</m:t>
        </m:r>
      </m:oMath>
      <w:r w:rsidR="00396C4B">
        <w:tab/>
      </w:r>
      <w:r w:rsidR="00396C4B">
        <w:tab/>
      </w:r>
      <w:r w:rsidR="00396C4B">
        <w:tab/>
      </w:r>
      <w:r w:rsidR="00396C4B">
        <w:tab/>
      </w:r>
      <w:r w:rsidR="00396C4B"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14:paraId="3891B328" w14:textId="085CAEA0" w:rsidR="00B239DE" w:rsidRDefault="00B239DE" w:rsidP="00B239DE">
      <w:r w:rsidRPr="001806CD">
        <w:rPr>
          <w:b/>
          <w:bCs/>
        </w:rPr>
        <w:t>h</w:t>
      </w:r>
      <w:r>
        <w:tab/>
      </w:r>
      <w:r w:rsidR="003B71A3" w:rsidRPr="003B71A3">
        <w:rPr>
          <w:position w:val="-10"/>
        </w:rPr>
        <w:object w:dxaOrig="2060" w:dyaOrig="360" w14:anchorId="46D2F4B8">
          <v:shape id="_x0000_i1125" type="#_x0000_t75" style="width:103.1pt;height:18.25pt" o:ole="">
            <v:imagedata r:id="rId165" o:title=""/>
          </v:shape>
          <o:OLEObject Type="Embed" ProgID="Equation.DSMT4" ShapeID="_x0000_i1125" DrawAspect="Content" ObjectID="_1820427420" r:id="rId166"/>
        </w:object>
      </w:r>
      <w:r>
        <w:tab/>
      </w:r>
      <w:r w:rsidRPr="007716DC">
        <w:rPr>
          <w:b/>
          <w:bCs/>
        </w:rPr>
        <w:t>i</w:t>
      </w:r>
      <w:r>
        <w:tab/>
      </w:r>
      <w:r w:rsidR="003B71A3" w:rsidRPr="00025957">
        <w:rPr>
          <w:position w:val="-4"/>
        </w:rPr>
        <w:object w:dxaOrig="1520" w:dyaOrig="300" w14:anchorId="666E567E">
          <v:shape id="_x0000_i1126" type="#_x0000_t75" style="width:76.3pt;height:15.05pt" o:ole="">
            <v:imagedata r:id="rId167" o:title=""/>
          </v:shape>
          <o:OLEObject Type="Embed" ProgID="Equation.DSMT4" ShapeID="_x0000_i1126" DrawAspect="Content" ObjectID="_1820427421" r:id="rId168"/>
        </w:object>
      </w:r>
      <w:r>
        <w:tab/>
      </w:r>
      <w:r w:rsidRPr="007716DC">
        <w:rPr>
          <w:b/>
          <w:bCs/>
        </w:rPr>
        <w:t>j</w:t>
      </w:r>
      <w:r>
        <w:tab/>
      </w:r>
      <w:r w:rsidR="003B71A3" w:rsidRPr="003B71A3">
        <w:rPr>
          <w:position w:val="-12"/>
        </w:rPr>
        <w:object w:dxaOrig="960" w:dyaOrig="440" w14:anchorId="6D396C54">
          <v:shape id="_x0000_i1127" type="#_x0000_t75" style="width:48.35pt;height:21.5pt" o:ole="">
            <v:imagedata r:id="rId169" o:title=""/>
          </v:shape>
          <o:OLEObject Type="Embed" ProgID="Equation.DSMT4" ShapeID="_x0000_i1127" DrawAspect="Content" ObjectID="_1820427422" r:id="rId170"/>
        </w:object>
      </w:r>
    </w:p>
    <w:p w14:paraId="4892C898" w14:textId="5E61FAB1" w:rsidR="00B239DE" w:rsidRDefault="00B239DE" w:rsidP="00B239DE">
      <w:r>
        <w:tab/>
      </w:r>
      <w:r w:rsidR="003B71A3" w:rsidRPr="003B71A3">
        <w:rPr>
          <w:position w:val="-54"/>
        </w:rPr>
        <w:object w:dxaOrig="1760" w:dyaOrig="1200" w14:anchorId="030F64E9">
          <v:shape id="_x0000_i1128" type="#_x0000_t75" style="width:88.1pt;height:60.2pt" o:ole="">
            <v:imagedata r:id="rId171" o:title=""/>
          </v:shape>
          <o:OLEObject Type="Embed" ProgID="Equation.DSMT4" ShapeID="_x0000_i1128" DrawAspect="Content" ObjectID="_1820427423" r:id="rId172"/>
        </w:object>
      </w:r>
      <w:r>
        <w:tab/>
      </w:r>
      <w:r>
        <w:tab/>
      </w:r>
      <w:r w:rsidR="003B71A3" w:rsidRPr="003B71A3">
        <w:rPr>
          <w:position w:val="-54"/>
        </w:rPr>
        <w:object w:dxaOrig="1500" w:dyaOrig="1200" w14:anchorId="311F6961">
          <v:shape id="_x0000_i1129" type="#_x0000_t75" style="width:75.2pt;height:60.2pt" o:ole="">
            <v:imagedata r:id="rId173" o:title=""/>
          </v:shape>
          <o:OLEObject Type="Embed" ProgID="Equation.DSMT4" ShapeID="_x0000_i1129" DrawAspect="Content" ObjectID="_1820427424" r:id="rId174"/>
        </w:object>
      </w:r>
      <w:r>
        <w:tab/>
      </w:r>
      <w:r>
        <w:tab/>
      </w:r>
      <w:r w:rsidR="003B71A3" w:rsidRPr="003B71A3">
        <w:rPr>
          <w:position w:val="-62"/>
        </w:rPr>
        <w:object w:dxaOrig="1040" w:dyaOrig="1359" w14:anchorId="77E82CA4">
          <v:shape id="_x0000_i1130" type="#_x0000_t75" style="width:51.6pt;height:67.7pt" o:ole="">
            <v:imagedata r:id="rId175" o:title=""/>
          </v:shape>
          <o:OLEObject Type="Embed" ProgID="Equation.DSMT4" ShapeID="_x0000_i1130" DrawAspect="Content" ObjectID="_1820427425" r:id="rId176"/>
        </w:object>
      </w:r>
    </w:p>
    <w:p w14:paraId="0ADAABC9" w14:textId="77777777" w:rsidR="0037178E" w:rsidRDefault="0037178E" w:rsidP="00B239DE"/>
    <w:p w14:paraId="4F5252B4" w14:textId="1E596714" w:rsidR="00B239DE" w:rsidRDefault="00B239DE" w:rsidP="00B239DE">
      <w:r>
        <w:rPr>
          <w:b/>
        </w:rPr>
        <w:t>1</w:t>
      </w:r>
      <w:r w:rsidR="007716DC">
        <w:rPr>
          <w:b/>
        </w:rPr>
        <w:t>1</w:t>
      </w:r>
    </w:p>
    <w:p w14:paraId="243B92D1" w14:textId="74D458A1" w:rsidR="00B239DE" w:rsidRDefault="00B239DE" w:rsidP="00B239DE">
      <w:r w:rsidRPr="007716DC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3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12</m:t>
        </m:r>
      </m:oMath>
      <w:r>
        <w:tab/>
      </w:r>
      <w:r w:rsidR="007716DC">
        <w:tab/>
      </w:r>
      <w:r w:rsidR="007716DC" w:rsidRPr="007716DC">
        <w:rPr>
          <w:b/>
          <w:bCs/>
        </w:rPr>
        <w:t>b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x-1</m:t>
            </m:r>
          </m:sup>
        </m:sSup>
        <m:r>
          <w:rPr>
            <w:rFonts w:ascii="Cambria Math" w:hAnsi="Cambria Math"/>
          </w:rPr>
          <m:t>=24</m:t>
        </m:r>
      </m:oMath>
      <w:r>
        <w:tab/>
      </w:r>
      <w:r>
        <w:tab/>
      </w:r>
      <w:r w:rsidRPr="007716DC">
        <w:rPr>
          <w:b/>
          <w:bCs/>
        </w:rPr>
        <w:t>c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14:paraId="4D190AA4" w14:textId="67EB2F4B" w:rsidR="00C22A55" w:rsidRDefault="00C22A55" w:rsidP="00B239DE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-1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EC122E">
        <w:tab/>
      </w:r>
      <w:r w:rsidR="00EC122E">
        <w:tab/>
      </w:r>
      <w:r w:rsidR="00EC122E">
        <w:tab/>
      </w:r>
      <m:oMath>
        <m:r>
          <w:rPr>
            <w:rFonts w:ascii="Cambria Math" w:hAnsi="Cambria Math"/>
          </w:rPr>
          <m:t>x≈1,40</m:t>
        </m:r>
      </m:oMath>
      <w:r w:rsidR="00EC122E">
        <w:tab/>
      </w:r>
      <w:r w:rsidR="00EC122E">
        <w:tab/>
      </w:r>
      <w:r w:rsidR="00EC122E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14:paraId="67274F2C" w14:textId="44DE3496" w:rsidR="00F21FF8" w:rsidRDefault="00F21FF8" w:rsidP="00B239DE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1</m:t>
        </m:r>
        <m:r>
          <w:rPr>
            <w:rFonts w:ascii="Cambria Math" w:hAnsi="Cambria Math"/>
          </w:rPr>
          <m:t>=-1</m:t>
        </m:r>
      </m:oMath>
      <w:r w:rsidR="004C0738">
        <w:tab/>
      </w:r>
      <w:r w:rsidR="004C0738">
        <w:tab/>
      </w:r>
      <w:r w:rsidR="004C0738">
        <w:tab/>
      </w:r>
      <w:r w:rsidR="004C0738">
        <w:tab/>
      </w:r>
      <w:r w:rsidR="004C0738">
        <w:tab/>
      </w:r>
      <w:r w:rsidR="004C0738">
        <w:tab/>
      </w:r>
      <w:r w:rsidR="004C0738">
        <w:tab/>
      </w:r>
      <w:r w:rsidR="004C073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1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14:paraId="64E3B3D8" w14:textId="4B2E914B" w:rsidR="00EC122E" w:rsidRDefault="00EC122E" w:rsidP="00B239DE">
      <w:r>
        <w:tab/>
      </w:r>
      <m:oMath>
        <m:r>
          <w:rPr>
            <w:rFonts w:ascii="Cambria Math" w:hAnsi="Cambria Math"/>
          </w:rPr>
          <m:t>x=0</m:t>
        </m:r>
      </m:oMath>
      <w:r w:rsidR="004C0738">
        <w:tab/>
      </w:r>
      <w:r w:rsidR="004C0738">
        <w:tab/>
      </w:r>
      <w:r w:rsidR="004C0738">
        <w:tab/>
      </w:r>
      <w:r w:rsidR="004C0738">
        <w:tab/>
      </w:r>
      <w:r w:rsidR="004C0738">
        <w:tab/>
      </w:r>
      <w:r w:rsidR="004C0738">
        <w:tab/>
      </w:r>
      <w:r w:rsidR="004C0738">
        <w:tab/>
      </w:r>
      <w:r w:rsidR="004C0738">
        <w:tab/>
      </w:r>
      <w:r w:rsidR="004C0738">
        <w:tab/>
      </w:r>
      <m:oMath>
        <m:r>
          <w:rPr>
            <w:rFonts w:ascii="Cambria Math" w:hAnsi="Cambria Math"/>
          </w:rPr>
          <m:t>x=0</m:t>
        </m:r>
      </m:oMath>
    </w:p>
    <w:p w14:paraId="6CF2D483" w14:textId="77777777" w:rsidR="00C22A55" w:rsidRDefault="00C22A55">
      <w:r>
        <w:br w:type="page"/>
      </w:r>
    </w:p>
    <w:p w14:paraId="61811065" w14:textId="4F527C2B" w:rsidR="00B239DE" w:rsidRDefault="00B239DE" w:rsidP="00B239DE">
      <w:r w:rsidRPr="007716DC">
        <w:rPr>
          <w:b/>
          <w:bCs/>
        </w:rPr>
        <w:lastRenderedPageBreak/>
        <w:t>d</w:t>
      </w:r>
      <w:r>
        <w:tab/>
      </w:r>
      <w:r w:rsidR="003B71A3" w:rsidRPr="003B71A3">
        <w:rPr>
          <w:position w:val="-10"/>
        </w:rPr>
        <w:object w:dxaOrig="1500" w:dyaOrig="380" w14:anchorId="43F6CB68">
          <v:shape id="_x0000_i1137" type="#_x0000_t75" style="width:75.2pt;height:19.35pt" o:ole="">
            <v:imagedata r:id="rId177" o:title=""/>
          </v:shape>
          <o:OLEObject Type="Embed" ProgID="Equation.DSMT4" ShapeID="_x0000_i1137" DrawAspect="Content" ObjectID="_1820427426" r:id="rId178"/>
        </w:object>
      </w:r>
      <w:r>
        <w:tab/>
      </w:r>
      <w:r w:rsidRPr="007716DC">
        <w:rPr>
          <w:b/>
          <w:bCs/>
        </w:rPr>
        <w:t>e</w:t>
      </w:r>
      <w:r>
        <w:tab/>
      </w:r>
      <w:r w:rsidR="003B71A3" w:rsidRPr="003B71A3">
        <w:rPr>
          <w:position w:val="-6"/>
        </w:rPr>
        <w:object w:dxaOrig="1160" w:dyaOrig="320" w14:anchorId="52DBF00F">
          <v:shape id="_x0000_i1138" type="#_x0000_t75" style="width:58.05pt;height:16.1pt" o:ole="">
            <v:imagedata r:id="rId179" o:title=""/>
          </v:shape>
          <o:OLEObject Type="Embed" ProgID="Equation.DSMT4" ShapeID="_x0000_i1138" DrawAspect="Content" ObjectID="_1820427427" r:id="rId180"/>
        </w:object>
      </w:r>
      <w:r>
        <w:tab/>
      </w:r>
      <w:r>
        <w:tab/>
      </w:r>
      <w:r w:rsidRPr="007716DC">
        <w:rPr>
          <w:b/>
          <w:bCs/>
        </w:rPr>
        <w:t>f</w:t>
      </w:r>
      <w:r>
        <w:tab/>
      </w:r>
      <w:r w:rsidR="003B71A3" w:rsidRPr="003B71A3">
        <w:rPr>
          <w:position w:val="-12"/>
        </w:rPr>
        <w:object w:dxaOrig="1160" w:dyaOrig="380" w14:anchorId="06866D84">
          <v:shape id="_x0000_i1139" type="#_x0000_t75" style="width:58.05pt;height:19.35pt" o:ole="">
            <v:imagedata r:id="rId181" o:title=""/>
          </v:shape>
          <o:OLEObject Type="Embed" ProgID="Equation.DSMT4" ShapeID="_x0000_i1139" DrawAspect="Content" ObjectID="_1820427428" r:id="rId182"/>
        </w:object>
      </w:r>
    </w:p>
    <w:p w14:paraId="2F5ED992" w14:textId="2C3EE7E9" w:rsidR="00B239DE" w:rsidRDefault="00B239DE" w:rsidP="00B239DE">
      <w:r>
        <w:tab/>
      </w:r>
      <w:r w:rsidR="003B71A3" w:rsidRPr="003B71A3">
        <w:rPr>
          <w:position w:val="-44"/>
        </w:rPr>
        <w:object w:dxaOrig="1780" w:dyaOrig="1060" w14:anchorId="03C39EDB">
          <v:shape id="_x0000_i1140" type="#_x0000_t75" style="width:89.2pt;height:52.65pt" o:ole="">
            <v:imagedata r:id="rId183" o:title=""/>
          </v:shape>
          <o:OLEObject Type="Embed" ProgID="Equation.DSMT4" ShapeID="_x0000_i1140" DrawAspect="Content" ObjectID="_1820427429" r:id="rId184"/>
        </w:object>
      </w:r>
      <w:r>
        <w:tab/>
      </w:r>
      <w:r>
        <w:tab/>
      </w:r>
      <w:r w:rsidR="003B71A3" w:rsidRPr="003B71A3">
        <w:rPr>
          <w:position w:val="-34"/>
        </w:rPr>
        <w:object w:dxaOrig="1380" w:dyaOrig="900" w14:anchorId="71272413">
          <v:shape id="_x0000_i1141" type="#_x0000_t75" style="width:68.8pt;height:45.15pt" o:ole="">
            <v:imagedata r:id="rId185" o:title=""/>
          </v:shape>
          <o:OLEObject Type="Embed" ProgID="Equation.DSMT4" ShapeID="_x0000_i1141" DrawAspect="Content" ObjectID="_1820427430" r:id="rId186"/>
        </w:object>
      </w:r>
      <w:r>
        <w:t xml:space="preserve"> </w:t>
      </w:r>
      <w:r>
        <w:tab/>
      </w:r>
      <w:r>
        <w:tab/>
      </w:r>
      <w:r w:rsidR="003B71A3" w:rsidRPr="003B71A3">
        <w:rPr>
          <w:position w:val="-34"/>
        </w:rPr>
        <w:object w:dxaOrig="1080" w:dyaOrig="840" w14:anchorId="0D9A8EA2">
          <v:shape id="_x0000_i1142" type="#_x0000_t75" style="width:53.75pt;height:41.9pt" o:ole="">
            <v:imagedata r:id="rId187" o:title=""/>
          </v:shape>
          <o:OLEObject Type="Embed" ProgID="Equation.DSMT4" ShapeID="_x0000_i1142" DrawAspect="Content" ObjectID="_1820427431" r:id="rId188"/>
        </w:object>
      </w:r>
    </w:p>
    <w:p w14:paraId="64CD7893" w14:textId="488F3CB4" w:rsidR="00B239DE" w:rsidRDefault="00B239DE" w:rsidP="00B239DE"/>
    <w:p w14:paraId="3A18AE37" w14:textId="31074CAB" w:rsidR="007716DC" w:rsidRDefault="007716DC" w:rsidP="00B239DE">
      <w:pPr>
        <w:rPr>
          <w:b/>
          <w:bCs/>
        </w:rPr>
      </w:pPr>
      <w:r>
        <w:rPr>
          <w:b/>
          <w:bCs/>
        </w:rPr>
        <w:t>O12</w:t>
      </w:r>
    </w:p>
    <w:p w14:paraId="0014F7EB" w14:textId="3BC52B85" w:rsidR="007716DC" w:rsidRDefault="007716DC" w:rsidP="00B239DE">
      <w:r>
        <w:rPr>
          <w:b/>
          <w:bCs/>
        </w:rPr>
        <w:t>a</w:t>
      </w:r>
      <w:r>
        <w:tab/>
      </w:r>
      <w:r w:rsidR="003B71A3" w:rsidRPr="003B71A3">
        <w:rPr>
          <w:position w:val="-10"/>
        </w:rPr>
        <w:object w:dxaOrig="3260" w:dyaOrig="360" w14:anchorId="02620BB2">
          <v:shape id="_x0000_i1143" type="#_x0000_t75" style="width:163.35pt;height:18.25pt" o:ole="">
            <v:imagedata r:id="rId189" o:title=""/>
          </v:shape>
          <o:OLEObject Type="Embed" ProgID="Equation.DSMT4" ShapeID="_x0000_i1143" DrawAspect="Content" ObjectID="_1820427432" r:id="rId190"/>
        </w:object>
      </w:r>
      <w:r w:rsidR="0008491E">
        <w:t xml:space="preserve"> en </w:t>
      </w:r>
      <w:r w:rsidR="003B71A3" w:rsidRPr="003B71A3">
        <w:rPr>
          <w:position w:val="-10"/>
        </w:rPr>
        <w:object w:dxaOrig="3580" w:dyaOrig="400" w14:anchorId="4B2A566D">
          <v:shape id="_x0000_i1144" type="#_x0000_t75" style="width:179.55pt;height:20.4pt" o:ole="">
            <v:imagedata r:id="rId191" o:title=""/>
          </v:shape>
          <o:OLEObject Type="Embed" ProgID="Equation.DSMT4" ShapeID="_x0000_i1144" DrawAspect="Content" ObjectID="_1820427433" r:id="rId192"/>
        </w:object>
      </w:r>
    </w:p>
    <w:p w14:paraId="3EA17E6B" w14:textId="41D86211" w:rsidR="0008491E" w:rsidRDefault="0008491E" w:rsidP="00B239DE">
      <w:r>
        <w:rPr>
          <w:b/>
          <w:bCs/>
        </w:rPr>
        <w:t>b</w:t>
      </w:r>
      <w:r>
        <w:tab/>
      </w:r>
      <w:r w:rsidR="003B71A3" w:rsidRPr="00025957">
        <w:rPr>
          <w:position w:val="-4"/>
        </w:rPr>
        <w:object w:dxaOrig="1280" w:dyaOrig="340" w14:anchorId="010BB376">
          <v:shape id="_x0000_i1145" type="#_x0000_t75" style="width:64.5pt;height:17.2pt" o:ole="">
            <v:imagedata r:id="rId193" o:title=""/>
          </v:shape>
          <o:OLEObject Type="Embed" ProgID="Equation.DSMT4" ShapeID="_x0000_i1145" DrawAspect="Content" ObjectID="_1820427434" r:id="rId194"/>
        </w:object>
      </w:r>
    </w:p>
    <w:p w14:paraId="7D47C6CE" w14:textId="1BDFC014" w:rsidR="0008491E" w:rsidRDefault="0008491E" w:rsidP="00B239DE">
      <w:r>
        <w:tab/>
      </w:r>
      <w:r w:rsidR="003B71A3" w:rsidRPr="003B71A3">
        <w:rPr>
          <w:position w:val="-42"/>
        </w:rPr>
        <w:object w:dxaOrig="1600" w:dyaOrig="960" w14:anchorId="75795285">
          <v:shape id="_x0000_i1146" type="#_x0000_t75" style="width:79.5pt;height:48.35pt" o:ole="">
            <v:imagedata r:id="rId195" o:title=""/>
          </v:shape>
          <o:OLEObject Type="Embed" ProgID="Equation.DSMT4" ShapeID="_x0000_i1146" DrawAspect="Content" ObjectID="_1820427435" r:id="rId196"/>
        </w:object>
      </w:r>
    </w:p>
    <w:p w14:paraId="2D3F15C6" w14:textId="08D6683C" w:rsidR="0054468A" w:rsidRDefault="0054468A" w:rsidP="00B239DE">
      <w:r>
        <w:rPr>
          <w:b/>
          <w:bCs/>
        </w:rPr>
        <w:t>c</w:t>
      </w:r>
      <w:r>
        <w:tab/>
        <w:t xml:space="preserve">bij </w:t>
      </w:r>
      <w:r w:rsidR="003B71A3" w:rsidRPr="003B71A3">
        <w:rPr>
          <w:position w:val="-12"/>
        </w:rPr>
        <w:object w:dxaOrig="760" w:dyaOrig="360" w14:anchorId="1AAFD135">
          <v:shape id="_x0000_i1147" type="#_x0000_t75" style="width:37.6pt;height:18.25pt" o:ole="">
            <v:imagedata r:id="rId197" o:title=""/>
          </v:shape>
          <o:OLEObject Type="Embed" ProgID="Equation.DSMT4" ShapeID="_x0000_i1147" DrawAspect="Content" ObjectID="_1820427436" r:id="rId198"/>
        </w:object>
      </w:r>
      <w:r>
        <w:t xml:space="preserve"> ligt de grafiek van </w:t>
      </w:r>
      <w:r w:rsidRPr="0054468A">
        <w:rPr>
          <w:i/>
          <w:iCs/>
        </w:rPr>
        <w:t>f</w:t>
      </w:r>
      <w:r>
        <w:t xml:space="preserve"> lager dan die van </w:t>
      </w:r>
      <w:r w:rsidRPr="0054468A">
        <w:rPr>
          <w:i/>
          <w:iCs/>
        </w:rPr>
        <w:t>g</w:t>
      </w:r>
      <w:r>
        <w:t>.</w:t>
      </w:r>
    </w:p>
    <w:p w14:paraId="48CB9803" w14:textId="0952BCAF" w:rsidR="0054468A" w:rsidRDefault="0054468A" w:rsidP="00B239DE">
      <w:r>
        <w:rPr>
          <w:b/>
          <w:bCs/>
        </w:rPr>
        <w:t>d</w:t>
      </w:r>
      <w:r>
        <w:tab/>
      </w:r>
      <w:r w:rsidR="003B71A3" w:rsidRPr="003B71A3">
        <w:rPr>
          <w:position w:val="-10"/>
        </w:rPr>
        <w:object w:dxaOrig="1180" w:dyaOrig="320" w14:anchorId="1C902D53">
          <v:shape id="_x0000_i1148" type="#_x0000_t75" style="width:59.1pt;height:16.1pt" o:ole="">
            <v:imagedata r:id="rId199" o:title=""/>
          </v:shape>
          <o:OLEObject Type="Embed" ProgID="Equation.DSMT4" ShapeID="_x0000_i1148" DrawAspect="Content" ObjectID="_1820427437" r:id="rId200"/>
        </w:object>
      </w:r>
      <w:r>
        <w:t xml:space="preserve"> voor </w:t>
      </w:r>
      <w:r w:rsidR="003B71A3" w:rsidRPr="003B71A3">
        <w:rPr>
          <w:position w:val="-12"/>
        </w:rPr>
        <w:object w:dxaOrig="740" w:dyaOrig="360" w14:anchorId="38253C46">
          <v:shape id="_x0000_i1149" type="#_x0000_t75" style="width:36.55pt;height:18.25pt" o:ole="">
            <v:imagedata r:id="rId201" o:title=""/>
          </v:shape>
          <o:OLEObject Type="Embed" ProgID="Equation.DSMT4" ShapeID="_x0000_i1149" DrawAspect="Content" ObjectID="_1820427438" r:id="rId202"/>
        </w:object>
      </w:r>
      <w:r w:rsidR="00351E03">
        <w:t>.</w:t>
      </w:r>
    </w:p>
    <w:p w14:paraId="1B9DBACA" w14:textId="0D138FA8" w:rsidR="0054468A" w:rsidRDefault="0054468A" w:rsidP="00B239DE"/>
    <w:p w14:paraId="427AE351" w14:textId="3BDD07EC" w:rsidR="0054468A" w:rsidRDefault="0054468A" w:rsidP="00B239DE">
      <w:r>
        <w:rPr>
          <w:b/>
          <w:bCs/>
        </w:rPr>
        <w:t>12</w:t>
      </w:r>
    </w:p>
    <w:p w14:paraId="2985CCC4" w14:textId="67ACF814" w:rsidR="0054468A" w:rsidRPr="0054468A" w:rsidRDefault="0054468A" w:rsidP="00B239DE">
      <w:r>
        <w:rPr>
          <w:b/>
          <w:bCs/>
        </w:rPr>
        <w:t>a</w:t>
      </w:r>
      <w:r>
        <w:tab/>
      </w:r>
      <w:r w:rsidR="003B71A3" w:rsidRPr="003B71A3">
        <w:rPr>
          <w:position w:val="-10"/>
        </w:rPr>
        <w:object w:dxaOrig="1700" w:dyaOrig="380" w14:anchorId="1ACA13A8">
          <v:shape id="_x0000_i1150" type="#_x0000_t75" style="width:84.9pt;height:19.35pt" o:ole="">
            <v:imagedata r:id="rId203" o:title=""/>
          </v:shape>
          <o:OLEObject Type="Embed" ProgID="Equation.DSMT4" ShapeID="_x0000_i1150" DrawAspect="Content" ObjectID="_1820427439" r:id="rId204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="003B71A3" w:rsidRPr="003B71A3">
        <w:rPr>
          <w:position w:val="-10"/>
        </w:rPr>
        <w:object w:dxaOrig="1180" w:dyaOrig="320" w14:anchorId="47CEC65B">
          <v:shape id="_x0000_i1151" type="#_x0000_t75" style="width:59.1pt;height:16.1pt" o:ole="">
            <v:imagedata r:id="rId205" o:title=""/>
          </v:shape>
          <o:OLEObject Type="Embed" ProgID="Equation.DSMT4" ShapeID="_x0000_i1151" DrawAspect="Content" ObjectID="_1820427440" r:id="rId206"/>
        </w:object>
      </w:r>
      <w:r>
        <w:t xml:space="preserve"> </w:t>
      </w:r>
      <w:r w:rsidR="00127222">
        <w:t xml:space="preserve">voor </w:t>
      </w:r>
      <w:r w:rsidR="003B71A3" w:rsidRPr="003B71A3">
        <w:rPr>
          <w:position w:val="-12"/>
        </w:rPr>
        <w:object w:dxaOrig="740" w:dyaOrig="360" w14:anchorId="3F060657">
          <v:shape id="_x0000_i1152" type="#_x0000_t75" style="width:36.55pt;height:18.25pt" o:ole="">
            <v:imagedata r:id="rId207" o:title=""/>
          </v:shape>
          <o:OLEObject Type="Embed" ProgID="Equation.DSMT4" ShapeID="_x0000_i1152" DrawAspect="Content" ObjectID="_1820427441" r:id="rId208"/>
        </w:object>
      </w:r>
    </w:p>
    <w:p w14:paraId="16254BCD" w14:textId="37D18C5C" w:rsidR="0054468A" w:rsidRDefault="0054468A" w:rsidP="00B239DE">
      <w:r>
        <w:tab/>
      </w:r>
      <w:r w:rsidR="003B71A3" w:rsidRPr="003B71A3">
        <w:rPr>
          <w:position w:val="-60"/>
        </w:rPr>
        <w:object w:dxaOrig="1579" w:dyaOrig="1320" w14:anchorId="48D44D0D">
          <v:shape id="_x0000_i1153" type="#_x0000_t75" style="width:78.5pt;height:65.55pt" o:ole="">
            <v:imagedata r:id="rId209" o:title=""/>
          </v:shape>
          <o:OLEObject Type="Embed" ProgID="Equation.DSMT4" ShapeID="_x0000_i1153" DrawAspect="Content" ObjectID="_1820427442" r:id="rId210"/>
        </w:object>
      </w:r>
    </w:p>
    <w:p w14:paraId="44EA3D5A" w14:textId="69407963" w:rsidR="00127222" w:rsidRDefault="00127222" w:rsidP="00B239DE"/>
    <w:p w14:paraId="697DC70B" w14:textId="6F679049" w:rsidR="00127222" w:rsidRDefault="00127222" w:rsidP="00B239DE">
      <w:pPr>
        <w:rPr>
          <w:b/>
          <w:bCs/>
        </w:rPr>
      </w:pPr>
      <w:r>
        <w:rPr>
          <w:b/>
          <w:bCs/>
        </w:rPr>
        <w:t>13</w:t>
      </w:r>
    </w:p>
    <w:p w14:paraId="0E7C752F" w14:textId="47B6CFCA" w:rsidR="00B239DE" w:rsidRDefault="00B239DE" w:rsidP="00B239DE">
      <w:r w:rsidRPr="006434ED">
        <w:rPr>
          <w:b/>
          <w:bCs/>
        </w:rPr>
        <w:t>a</w:t>
      </w:r>
      <w:r>
        <w:tab/>
      </w:r>
      <w:r w:rsidR="003B71A3" w:rsidRPr="003B71A3">
        <w:rPr>
          <w:position w:val="-12"/>
        </w:rPr>
        <w:object w:dxaOrig="1880" w:dyaOrig="380" w14:anchorId="3B6E6E39">
          <v:shape id="_x0000_i1154" type="#_x0000_t75" style="width:93.55pt;height:19.35pt" o:ole="">
            <v:imagedata r:id="rId211" o:title=""/>
          </v:shape>
          <o:OLEObject Type="Embed" ProgID="Equation.DSMT4" ShapeID="_x0000_i1154" DrawAspect="Content" ObjectID="_1820427443" r:id="rId212"/>
        </w:object>
      </w:r>
      <w:r>
        <w:tab/>
      </w:r>
      <w:r>
        <w:tab/>
      </w:r>
      <w:r>
        <w:tab/>
      </w:r>
      <w:r w:rsidR="003B71A3" w:rsidRPr="003B71A3">
        <w:rPr>
          <w:position w:val="-12"/>
        </w:rPr>
        <w:object w:dxaOrig="1840" w:dyaOrig="380" w14:anchorId="022A40D6">
          <v:shape id="_x0000_i1155" type="#_x0000_t75" style="width:92.35pt;height:19.35pt" o:ole="">
            <v:imagedata r:id="rId213" o:title=""/>
          </v:shape>
          <o:OLEObject Type="Embed" ProgID="Equation.DSMT4" ShapeID="_x0000_i1155" DrawAspect="Content" ObjectID="_1820427444" r:id="rId214"/>
        </w:object>
      </w:r>
      <w:r>
        <w:tab/>
      </w:r>
      <w:r>
        <w:tab/>
      </w:r>
      <w:r w:rsidR="003B71A3" w:rsidRPr="003B71A3">
        <w:rPr>
          <w:position w:val="-12"/>
        </w:rPr>
        <w:object w:dxaOrig="1980" w:dyaOrig="380" w14:anchorId="32EE48CB">
          <v:shape id="_x0000_i1156" type="#_x0000_t75" style="width:98.8pt;height:19.35pt" o:ole="">
            <v:imagedata r:id="rId215" o:title=""/>
          </v:shape>
          <o:OLEObject Type="Embed" ProgID="Equation.DSMT4" ShapeID="_x0000_i1156" DrawAspect="Content" ObjectID="_1820427445" r:id="rId216"/>
        </w:object>
      </w:r>
    </w:p>
    <w:p w14:paraId="57A856C7" w14:textId="47E8ACAE" w:rsidR="00B239DE" w:rsidRDefault="00B239DE" w:rsidP="00B239DE">
      <w:r>
        <w:tab/>
      </w:r>
      <w:r w:rsidR="003B71A3" w:rsidRPr="003B71A3">
        <w:rPr>
          <w:position w:val="-56"/>
        </w:rPr>
        <w:object w:dxaOrig="1660" w:dyaOrig="1240" w14:anchorId="6538CDD9">
          <v:shape id="_x0000_i1157" type="#_x0000_t75" style="width:82.75pt;height:62.35pt" o:ole="">
            <v:imagedata r:id="rId217" o:title=""/>
          </v:shape>
          <o:OLEObject Type="Embed" ProgID="Equation.DSMT4" ShapeID="_x0000_i1157" DrawAspect="Content" ObjectID="_1820427446" r:id="rId218"/>
        </w:object>
      </w:r>
      <w:r>
        <w:tab/>
      </w:r>
      <w:r>
        <w:tab/>
      </w:r>
      <w:r>
        <w:tab/>
      </w:r>
      <w:r w:rsidR="003B71A3" w:rsidRPr="003B71A3">
        <w:rPr>
          <w:position w:val="-56"/>
        </w:rPr>
        <w:object w:dxaOrig="1660" w:dyaOrig="1240" w14:anchorId="523348ED">
          <v:shape id="_x0000_i1158" type="#_x0000_t75" style="width:82.75pt;height:62.35pt" o:ole="">
            <v:imagedata r:id="rId219" o:title=""/>
          </v:shape>
          <o:OLEObject Type="Embed" ProgID="Equation.DSMT4" ShapeID="_x0000_i1158" DrawAspect="Content" ObjectID="_1820427447" r:id="rId220"/>
        </w:object>
      </w:r>
      <w:r>
        <w:tab/>
      </w:r>
      <w:r>
        <w:tab/>
      </w:r>
      <w:r w:rsidR="003B71A3" w:rsidRPr="003B71A3">
        <w:rPr>
          <w:position w:val="-56"/>
        </w:rPr>
        <w:object w:dxaOrig="1719" w:dyaOrig="1240" w14:anchorId="571FA880">
          <v:shape id="_x0000_i1159" type="#_x0000_t75" style="width:85.95pt;height:62.35pt" o:ole="">
            <v:imagedata r:id="rId221" o:title=""/>
          </v:shape>
          <o:OLEObject Type="Embed" ProgID="Equation.DSMT4" ShapeID="_x0000_i1159" DrawAspect="Content" ObjectID="_1820427448" r:id="rId222"/>
        </w:object>
      </w:r>
    </w:p>
    <w:p w14:paraId="7015EDCD" w14:textId="57DA1CC3" w:rsidR="00B239DE" w:rsidRPr="002D73A1" w:rsidRDefault="00B239DE" w:rsidP="00B239DE">
      <w:r w:rsidRPr="002D73A1">
        <w:rPr>
          <w:b/>
          <w:bCs/>
        </w:rPr>
        <w:t>b</w:t>
      </w:r>
      <w:r w:rsidRPr="002D73A1">
        <w:tab/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≥11</m:t>
        </m:r>
      </m:oMath>
      <w:r w:rsidR="0015781B" w:rsidRPr="002D73A1">
        <w:t xml:space="preserve"> </w:t>
      </w:r>
      <w:r w:rsidR="002D73A1" w:rsidRPr="002D73A1">
        <w:t xml:space="preserve">voor </w:t>
      </w:r>
      <m:oMath>
        <m:r>
          <w:rPr>
            <w:rFonts w:ascii="Cambria Math" w:hAnsi="Cambria Math"/>
            <w:lang w:val="en-US"/>
          </w:rPr>
          <m:t>x∈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5</m:t>
            </m:r>
          </m:e>
        </m:d>
        <m:r>
          <w:rPr>
            <w:rFonts w:ascii="Cambria Math" w:hAnsi="Cambria Math"/>
            <w:lang w:val="en-US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→</m:t>
            </m:r>
          </m:e>
        </m:d>
      </m:oMath>
    </w:p>
    <w:p w14:paraId="1450C5B0" w14:textId="57695B64" w:rsidR="00B239DE" w:rsidRPr="00157AEF" w:rsidRDefault="00B239DE" w:rsidP="00B239DE">
      <w:pPr>
        <w:rPr>
          <w:lang w:val="en-US"/>
        </w:rPr>
      </w:pPr>
      <w:r w:rsidRPr="00157AEF">
        <w:rPr>
          <w:b/>
          <w:bCs/>
          <w:lang w:val="en-US"/>
        </w:rPr>
        <w:t>c</w:t>
      </w:r>
      <w:r w:rsidRPr="00157AEF">
        <w:rPr>
          <w:lang w:val="en-US"/>
        </w:rPr>
        <w:tab/>
      </w:r>
      <w:r w:rsidR="003B71A3" w:rsidRPr="003B71A3">
        <w:rPr>
          <w:position w:val="-14"/>
        </w:rPr>
        <w:object w:dxaOrig="3140" w:dyaOrig="400" w14:anchorId="05BCBB03">
          <v:shape id="_x0000_i1161" type="#_x0000_t75" style="width:156.85pt;height:20.4pt" o:ole="">
            <v:imagedata r:id="rId223" o:title=""/>
          </v:shape>
          <o:OLEObject Type="Embed" ProgID="Equation.DSMT4" ShapeID="_x0000_i1161" DrawAspect="Content" ObjectID="_1820427449" r:id="rId224"/>
        </w:object>
      </w:r>
      <w:r w:rsidRPr="00157AEF">
        <w:rPr>
          <w:lang w:val="en-US"/>
        </w:rPr>
        <w:tab/>
      </w:r>
      <w:r w:rsidRPr="00157AEF">
        <w:rPr>
          <w:lang w:val="en-US"/>
        </w:rPr>
        <w:tab/>
      </w:r>
      <w:r w:rsidRPr="00157AEF">
        <w:rPr>
          <w:b/>
          <w:bCs/>
          <w:lang w:val="en-US"/>
        </w:rPr>
        <w:t>d</w:t>
      </w:r>
      <w:r w:rsidRPr="00157AEF">
        <w:rPr>
          <w:lang w:val="en-US"/>
        </w:rPr>
        <w:tab/>
      </w:r>
      <w:r w:rsidR="003B71A3" w:rsidRPr="003B71A3">
        <w:rPr>
          <w:position w:val="-14"/>
        </w:rPr>
        <w:object w:dxaOrig="3200" w:dyaOrig="400" w14:anchorId="52993A87">
          <v:shape id="_x0000_i1162" type="#_x0000_t75" style="width:160.15pt;height:20.4pt" o:ole="">
            <v:imagedata r:id="rId225" o:title=""/>
          </v:shape>
          <o:OLEObject Type="Embed" ProgID="Equation.DSMT4" ShapeID="_x0000_i1162" DrawAspect="Content" ObjectID="_1820427450" r:id="rId226"/>
        </w:object>
      </w:r>
    </w:p>
    <w:p w14:paraId="42516192" w14:textId="4718F269" w:rsidR="00DF08F8" w:rsidRPr="00157AEF" w:rsidRDefault="00DF08F8" w:rsidP="00B239DE">
      <w:pPr>
        <w:rPr>
          <w:lang w:val="en-US"/>
        </w:rPr>
      </w:pPr>
    </w:p>
    <w:p w14:paraId="23186DDA" w14:textId="24FC9316" w:rsidR="00DF08F8" w:rsidRPr="00157AEF" w:rsidRDefault="00DF08F8" w:rsidP="00B239DE">
      <w:pPr>
        <w:rPr>
          <w:b/>
          <w:bCs/>
          <w:lang w:val="en-US"/>
        </w:rPr>
      </w:pPr>
      <w:r w:rsidRPr="00157AEF">
        <w:rPr>
          <w:b/>
          <w:bCs/>
          <w:lang w:val="en-US"/>
        </w:rPr>
        <w:t>14</w:t>
      </w:r>
    </w:p>
    <w:p w14:paraId="1B434A88" w14:textId="46672A72" w:rsidR="0019493C" w:rsidRDefault="0019493C" w:rsidP="0019493C">
      <w:pPr>
        <w:rPr>
          <w:lang w:val="en-US"/>
        </w:rPr>
      </w:pPr>
      <w:r w:rsidRPr="00157AEF">
        <w:rPr>
          <w:b/>
          <w:bCs/>
          <w:lang w:val="en-US"/>
        </w:rPr>
        <w:t>a</w:t>
      </w:r>
      <w:r w:rsidRPr="00157AEF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0,5x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x+3</m:t>
            </m:r>
          </m:sup>
        </m:sSup>
      </m:oMath>
    </w:p>
    <w:p w14:paraId="2DCB7847" w14:textId="5E2BD0B2" w:rsidR="00A92A0A" w:rsidRDefault="00A92A0A" w:rsidP="0019493C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0,5x=</m:t>
        </m:r>
        <m:r>
          <w:rPr>
            <w:rFonts w:ascii="Cambria Math" w:hAnsi="Cambria Math"/>
            <w:lang w:val="en-US"/>
          </w:rPr>
          <m:t>-x+3</m:t>
        </m:r>
      </m:oMath>
    </w:p>
    <w:p w14:paraId="6E5E024B" w14:textId="0ED0812D" w:rsidR="00461CF7" w:rsidRDefault="00461CF7" w:rsidP="0019493C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1,5x=3</m:t>
        </m:r>
      </m:oMath>
    </w:p>
    <w:p w14:paraId="1CE476E0" w14:textId="531F077D" w:rsidR="00461CF7" w:rsidRPr="00157AEF" w:rsidRDefault="00461CF7" w:rsidP="0019493C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2</m:t>
        </m:r>
      </m:oMath>
      <w:r w:rsidR="0015781B">
        <w:rPr>
          <w:lang w:val="en-US"/>
        </w:rPr>
        <w:tab/>
      </w:r>
      <w:r w:rsidR="0015781B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S(2, 2)</m:t>
        </m:r>
      </m:oMath>
    </w:p>
    <w:p w14:paraId="08A385CB" w14:textId="0DF32EA4" w:rsidR="0019493C" w:rsidRPr="0015781B" w:rsidRDefault="0019493C" w:rsidP="0019493C">
      <w:r w:rsidRPr="0015781B">
        <w:rPr>
          <w:b/>
          <w:bCs/>
        </w:rPr>
        <w:t>b</w:t>
      </w:r>
      <w:r w:rsidRPr="0015781B">
        <w:tab/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≤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</m:oMath>
      <w:r w:rsidR="0015781B" w:rsidRPr="0015781B">
        <w:t xml:space="preserve"> </w:t>
      </w:r>
      <w:r w:rsidR="008C103F" w:rsidRPr="0015781B">
        <w:t xml:space="preserve">voor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≤2</m:t>
        </m:r>
      </m:oMath>
    </w:p>
    <w:p w14:paraId="7A9A77A8" w14:textId="2145E6D5" w:rsidR="00B92CF7" w:rsidRPr="0015781B" w:rsidRDefault="00B92CF7"/>
    <w:p w14:paraId="79BCC049" w14:textId="46762C09" w:rsidR="00B239DE" w:rsidRPr="00157AEF" w:rsidRDefault="00B92CF7" w:rsidP="00B239DE">
      <w:pPr>
        <w:rPr>
          <w:lang w:val="en-US"/>
        </w:rPr>
      </w:pPr>
      <w:r w:rsidRPr="00157AEF">
        <w:rPr>
          <w:b/>
          <w:lang w:val="en-US"/>
        </w:rPr>
        <w:t>15</w:t>
      </w:r>
    </w:p>
    <w:p w14:paraId="59299812" w14:textId="76ECE8AC" w:rsidR="00B239DE" w:rsidRDefault="00B239DE" w:rsidP="00B239DE">
      <w:pPr>
        <w:rPr>
          <w:lang w:val="en-US"/>
        </w:rPr>
      </w:pPr>
      <w:r w:rsidRPr="00157AEF">
        <w:rPr>
          <w:b/>
          <w:bCs/>
          <w:lang w:val="en-US"/>
        </w:rPr>
        <w:t>a</w:t>
      </w:r>
      <w:r w:rsidRPr="00157AEF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12</m:t>
            </m:r>
            <m:r>
              <w:rPr>
                <w:rFonts w:ascii="Cambria Math" w:hAnsi="Cambria Math"/>
                <w:lang w:val="en-US"/>
              </w:rPr>
              <m:t>-2x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4</m:t>
            </m:r>
          </m:e>
          <m:sup>
            <m:r>
              <w:rPr>
                <w:rFonts w:ascii="Cambria Math" w:hAnsi="Cambria Math"/>
                <w:lang w:val="en-US"/>
              </w:rPr>
              <m:t>4-x</m:t>
            </m:r>
          </m:sup>
        </m:sSup>
      </m:oMath>
      <w:r w:rsidRPr="00157AEF">
        <w:rPr>
          <w:lang w:val="en-US"/>
        </w:rPr>
        <w:tab/>
      </w:r>
      <w:r w:rsidR="00463665" w:rsidRPr="00157AEF">
        <w:rPr>
          <w:lang w:val="en-US"/>
        </w:rPr>
        <w:tab/>
      </w:r>
      <w:r w:rsidR="00463665" w:rsidRPr="00157AEF">
        <w:rPr>
          <w:b/>
          <w:bCs/>
          <w:lang w:val="en-US"/>
        </w:rPr>
        <w:t>c</w:t>
      </w:r>
      <w:r w:rsidRPr="00157AEF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12-2x</m:t>
            </m:r>
          </m:sup>
        </m:sSup>
        <m:r>
          <w:rPr>
            <w:rFonts w:ascii="Cambria Math" w:hAnsi="Cambria Math"/>
            <w:lang w:val="en-US"/>
          </w:rPr>
          <m:t>=</m:t>
        </m:r>
        <m:r>
          <w:rPr>
            <w:rFonts w:ascii="Cambria Math" w:hAnsi="Cambria Math"/>
            <w:lang w:val="en-US"/>
          </w:rPr>
          <m:t>4</m:t>
        </m:r>
      </m:oMath>
      <w:r w:rsidR="00463665" w:rsidRPr="00157AEF">
        <w:rPr>
          <w:lang w:val="en-US"/>
        </w:rPr>
        <w:tab/>
      </w:r>
      <w:r w:rsidR="00463665" w:rsidRPr="00157AEF">
        <w:rPr>
          <w:lang w:val="en-US"/>
        </w:rPr>
        <w:tab/>
      </w:r>
      <w:r w:rsidR="005062F9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4</m:t>
            </m:r>
          </m:e>
          <m:sup>
            <m:r>
              <w:rPr>
                <w:rFonts w:ascii="Cambria Math" w:hAnsi="Cambria Math"/>
                <w:lang w:val="en-US"/>
              </w:rPr>
              <m:t>4-x</m:t>
            </m:r>
          </m:sup>
        </m:sSup>
        <m:r>
          <w:rPr>
            <w:rFonts w:ascii="Cambria Math" w:hAnsi="Cambria Math"/>
            <w:lang w:val="en-US"/>
          </w:rPr>
          <m:t>=4</m:t>
        </m:r>
      </m:oMath>
    </w:p>
    <w:p w14:paraId="1B7F6148" w14:textId="4EA3A48F" w:rsidR="00905C07" w:rsidRDefault="00905C07" w:rsidP="00B239DE">
      <w:pPr>
        <w:rPr>
          <w:lang w:val="en-US"/>
        </w:rPr>
      </w:pPr>
      <w:r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US"/>
              </w:rPr>
              <m:t>12-2x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US"/>
              </w:rPr>
              <m:t>4-x</m:t>
            </m:r>
          </m:sup>
        </m:sSup>
      </m:oMath>
      <w:r w:rsidR="00326795">
        <w:rPr>
          <w:lang w:val="en-US"/>
        </w:rPr>
        <w:tab/>
      </w:r>
      <w:r w:rsidR="00326795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US"/>
              </w:rPr>
              <m:t>12-2x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326795">
        <w:rPr>
          <w:lang w:val="en-US"/>
        </w:rPr>
        <w:tab/>
      </w:r>
      <w:r w:rsidR="005062F9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4-x=1</m:t>
        </m:r>
      </m:oMath>
    </w:p>
    <w:p w14:paraId="66487254" w14:textId="3CAAC56F" w:rsidR="00E677B5" w:rsidRDefault="00E677B5" w:rsidP="00B239DE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-12+2x=8-2x</m:t>
        </m:r>
      </m:oMath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-12+2x</m:t>
        </m:r>
        <m:r>
          <w:rPr>
            <w:rFonts w:ascii="Cambria Math" w:hAnsi="Cambria Math"/>
            <w:lang w:val="en-US"/>
          </w:rPr>
          <m:t>=2</m:t>
        </m:r>
      </m:oMath>
      <w:r w:rsidR="005062F9">
        <w:rPr>
          <w:lang w:val="en-US"/>
        </w:rPr>
        <w:tab/>
      </w:r>
      <w:r w:rsidR="005062F9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3</m:t>
        </m:r>
      </m:oMath>
    </w:p>
    <w:p w14:paraId="226099F2" w14:textId="672E8FA1" w:rsidR="005062F9" w:rsidRDefault="005062F9" w:rsidP="00B239DE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4x=20</m:t>
        </m:r>
      </m:oMath>
      <w:r w:rsidR="008B1DB7">
        <w:rPr>
          <w:lang w:val="en-US"/>
        </w:rPr>
        <w:tab/>
      </w:r>
      <w:r w:rsidR="008B1DB7">
        <w:rPr>
          <w:lang w:val="en-US"/>
        </w:rPr>
        <w:tab/>
      </w:r>
      <w:r w:rsidR="008B1DB7">
        <w:rPr>
          <w:lang w:val="en-US"/>
        </w:rPr>
        <w:tab/>
      </w:r>
      <w:r w:rsidR="008B1DB7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2x=14</m:t>
        </m:r>
      </m:oMath>
    </w:p>
    <w:p w14:paraId="757D72C3" w14:textId="38D721AB" w:rsidR="008B1DB7" w:rsidRPr="00157AEF" w:rsidRDefault="008B1DB7" w:rsidP="00B239DE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5</m:t>
        </m:r>
      </m:oMath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7</m:t>
        </m:r>
      </m:oMath>
    </w:p>
    <w:p w14:paraId="5D978CD7" w14:textId="26A9B879" w:rsidR="00B239DE" w:rsidRDefault="00B239DE" w:rsidP="00B239DE">
      <w:r w:rsidRPr="00B92CF7"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g(x)≥f(x)</m:t>
        </m:r>
      </m:oMath>
      <w:r w:rsidR="008B1DB7">
        <w:t xml:space="preserve"> </w:t>
      </w:r>
      <w:r w:rsidR="00B92CF7">
        <w:t>voor</w:t>
      </w:r>
      <w:r w:rsidR="00A318A9">
        <w:t xml:space="preserve"> </w:t>
      </w:r>
      <m:oMath>
        <m:r>
          <w:rPr>
            <w:rFonts w:ascii="Cambria Math" w:hAnsi="Cambria Math"/>
          </w:rPr>
          <m:t>x≤5</m:t>
        </m:r>
      </m:oMath>
    </w:p>
    <w:p w14:paraId="1A02F84A" w14:textId="0021B0C6" w:rsidR="00C53992" w:rsidRDefault="00463665" w:rsidP="00B239DE">
      <w:r w:rsidRPr="00463665">
        <w:rPr>
          <w:b/>
          <w:bCs/>
        </w:rPr>
        <w:t>d</w:t>
      </w:r>
      <w:r w:rsidR="00B239DE">
        <w:tab/>
      </w:r>
      <w:r>
        <w:t>Ze liggen allebei even ver van de lijn</w:t>
      </w:r>
      <w:r w:rsidR="00A318A9">
        <w:t xml:space="preserve"> </w:t>
      </w:r>
      <m:oMath>
        <m:r>
          <w:rPr>
            <w:rFonts w:ascii="Cambria Math" w:hAnsi="Cambria Math"/>
          </w:rPr>
          <m:t>x=5</m:t>
        </m:r>
      </m:oMath>
      <w:r>
        <w:t xml:space="preserve"> </w:t>
      </w:r>
      <w:r w:rsidR="0037017F">
        <w:t>en op hoogte 4</w:t>
      </w:r>
    </w:p>
    <w:p w14:paraId="4698CF79" w14:textId="77777777" w:rsidR="00C53992" w:rsidRDefault="00C53992">
      <w:r>
        <w:br w:type="page"/>
      </w:r>
    </w:p>
    <w:p w14:paraId="7EFBDCBC" w14:textId="203D556A" w:rsidR="0037017F" w:rsidRPr="0037017F" w:rsidRDefault="00B239DE" w:rsidP="0037017F">
      <w:r w:rsidRPr="0037017F">
        <w:rPr>
          <w:b/>
          <w:bCs/>
        </w:rPr>
        <w:lastRenderedPageBreak/>
        <w:t>e</w:t>
      </w:r>
      <w:r>
        <w:tab/>
      </w:r>
      <w:r w:rsidR="0037017F">
        <w:t xml:space="preserve">Stel </w:t>
      </w:r>
      <w:r w:rsidR="0037017F" w:rsidRPr="0037017F">
        <w:rPr>
          <w:i/>
          <w:iCs/>
        </w:rPr>
        <w:t>P</w:t>
      </w:r>
      <w:r w:rsidR="0037017F">
        <w:t>(</w:t>
      </w:r>
      <w:r w:rsidR="0037017F" w:rsidRPr="0037017F">
        <w:rPr>
          <w:i/>
          <w:iCs/>
        </w:rPr>
        <w:t>p</w:t>
      </w:r>
      <w:r w:rsidR="0037017F">
        <w:t xml:space="preserve">, 10) ligt op de grafiek van </w:t>
      </w:r>
      <w:r w:rsidR="0037017F" w:rsidRPr="0037017F">
        <w:rPr>
          <w:i/>
          <w:iCs/>
        </w:rPr>
        <w:t>g</w:t>
      </w:r>
      <w:r w:rsidR="0037017F">
        <w:t xml:space="preserve">: </w:t>
      </w:r>
      <w:r w:rsidR="003B71A3" w:rsidRPr="003B71A3">
        <w:rPr>
          <w:position w:val="-10"/>
        </w:rPr>
        <w:object w:dxaOrig="2680" w:dyaOrig="360" w14:anchorId="30CDBF68">
          <v:shape id="_x0000_i1176" type="#_x0000_t75" style="width:134.4pt;height:18.25pt" o:ole="">
            <v:imagedata r:id="rId227" o:title=""/>
          </v:shape>
          <o:OLEObject Type="Embed" ProgID="Equation.DSMT4" ShapeID="_x0000_i1176" DrawAspect="Content" ObjectID="_1820427451" r:id="rId228"/>
        </w:object>
      </w:r>
    </w:p>
    <w:p w14:paraId="191CC393" w14:textId="04456AC8" w:rsidR="0037017F" w:rsidRDefault="0037017F" w:rsidP="0037017F">
      <w:r>
        <w:tab/>
        <w:t xml:space="preserve">Dan is </w:t>
      </w:r>
      <w:r w:rsidRPr="0037017F">
        <w:rPr>
          <w:i/>
          <w:iCs/>
        </w:rPr>
        <w:t>Q</w:t>
      </w:r>
      <w:r>
        <w:t>(</w:t>
      </w:r>
      <w:r w:rsidR="003B71A3" w:rsidRPr="003B71A3">
        <w:rPr>
          <w:position w:val="-10"/>
        </w:rPr>
        <w:object w:dxaOrig="1020" w:dyaOrig="320" w14:anchorId="372DDEC8">
          <v:shape id="_x0000_i1177" type="#_x0000_t75" style="width:50.5pt;height:16.1pt" o:ole="">
            <v:imagedata r:id="rId229" o:title=""/>
          </v:shape>
          <o:OLEObject Type="Embed" ProgID="Equation.DSMT4" ShapeID="_x0000_i1177" DrawAspect="Content" ObjectID="_1820427452" r:id="rId230"/>
        </w:object>
      </w:r>
      <w:r>
        <w:t xml:space="preserve">) en </w:t>
      </w:r>
      <w:r w:rsidR="00953FFC">
        <w:t xml:space="preserve">ligt </w:t>
      </w:r>
      <w:r w:rsidR="00953FFC" w:rsidRPr="00953FFC">
        <w:rPr>
          <w:i/>
          <w:iCs/>
        </w:rPr>
        <w:t>Q</w:t>
      </w:r>
      <w:r w:rsidR="00953FFC">
        <w:t xml:space="preserve"> op de grafiek van </w:t>
      </w:r>
      <w:r w:rsidR="00953FFC" w:rsidRPr="00953FFC">
        <w:rPr>
          <w:i/>
          <w:iCs/>
        </w:rPr>
        <w:t>f</w:t>
      </w:r>
      <w:r w:rsidR="00953FFC">
        <w:t>.</w:t>
      </w:r>
    </w:p>
    <w:p w14:paraId="046BE810" w14:textId="0313289E" w:rsidR="00B239DE" w:rsidRDefault="00953FFC" w:rsidP="00B92CF7">
      <w:r>
        <w:tab/>
      </w:r>
      <w:r w:rsidR="003B71A3" w:rsidRPr="003B71A3">
        <w:rPr>
          <w:position w:val="-12"/>
        </w:rPr>
        <w:object w:dxaOrig="4660" w:dyaOrig="380" w14:anchorId="01D9FC88">
          <v:shape id="_x0000_i1178" type="#_x0000_t75" style="width:233.25pt;height:19.35pt" o:ole="">
            <v:imagedata r:id="rId231" o:title=""/>
          </v:shape>
          <o:OLEObject Type="Embed" ProgID="Equation.DSMT4" ShapeID="_x0000_i1178" DrawAspect="Content" ObjectID="_1820427453" r:id="rId232"/>
        </w:object>
      </w:r>
      <w:r>
        <w:t>, dus dat klopt.</w:t>
      </w:r>
    </w:p>
    <w:p w14:paraId="3AB27106" w14:textId="531329D7" w:rsidR="00B239DE" w:rsidRDefault="00B239DE" w:rsidP="00B239DE"/>
    <w:p w14:paraId="2138F466" w14:textId="0C7320B6" w:rsidR="00953FFC" w:rsidRPr="00953FFC" w:rsidRDefault="00953FFC" w:rsidP="00B239DE">
      <w:pPr>
        <w:rPr>
          <w:b/>
          <w:bCs/>
        </w:rPr>
      </w:pPr>
      <w:r>
        <w:rPr>
          <w:b/>
          <w:bCs/>
        </w:rPr>
        <w:t>16</w:t>
      </w:r>
    </w:p>
    <w:p w14:paraId="7F4B2D99" w14:textId="37BA92ED" w:rsidR="00B239DE" w:rsidRDefault="00603ADF" w:rsidP="00B239DE">
      <w:r>
        <w:rPr>
          <w:b/>
          <w:bCs/>
          <w:noProof/>
        </w:rPr>
        <mc:AlternateContent>
          <mc:Choice Requires="wps">
            <w:drawing>
              <wp:anchor distT="0" distB="0" distL="0" distR="114300" simplePos="0" relativeHeight="251675648" behindDoc="0" locked="0" layoutInCell="1" allowOverlap="1" wp14:anchorId="6A6A580F" wp14:editId="55C35451">
                <wp:simplePos x="0" y="0"/>
                <wp:positionH relativeFrom="column">
                  <wp:posOffset>301188</wp:posOffset>
                </wp:positionH>
                <wp:positionV relativeFrom="paragraph">
                  <wp:posOffset>4297</wp:posOffset>
                </wp:positionV>
                <wp:extent cx="4363200" cy="514800"/>
                <wp:effectExtent l="0" t="0" r="0" b="0"/>
                <wp:wrapSquare wrapText="left"/>
                <wp:docPr id="3" name="Tekstvak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63200" cy="51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Tabelraster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51"/>
                              <w:gridCol w:w="829"/>
                              <w:gridCol w:w="810"/>
                              <w:gridCol w:w="810"/>
                              <w:gridCol w:w="830"/>
                              <w:gridCol w:w="810"/>
                              <w:gridCol w:w="810"/>
                              <w:gridCol w:w="828"/>
                            </w:tblGrid>
                            <w:tr w:rsidR="00603ADF" w14:paraId="2CCA6ECE" w14:textId="7810D4FC" w:rsidTr="0086155E">
                              <w:tc>
                                <w:tcPr>
                                  <w:tcW w:w="887" w:type="dxa"/>
                                  <w:vAlign w:val="center"/>
                                </w:tcPr>
                                <w:p w14:paraId="77AAD54E" w14:textId="63820FF0" w:rsidR="00F4708F" w:rsidRPr="00F4708F" w:rsidRDefault="00F4708F" w:rsidP="00953FFC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6FC60C97" w14:textId="626B2BCF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1BDDF56B" w14:textId="447C9FE8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2D1CC764" w14:textId="7C0F5CD9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4419FFAD" w14:textId="7469DB4D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34725A1A" w14:textId="1C0F1D86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21F77183" w14:textId="59CA08F5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</w:tcPr>
                                <w:p w14:paraId="38C7BAB6" w14:textId="36C69072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603ADF" w14:paraId="7910A5A6" w14:textId="6152B8FF" w:rsidTr="0086155E">
                              <w:tc>
                                <w:tcPr>
                                  <w:tcW w:w="887" w:type="dxa"/>
                                  <w:vAlign w:val="center"/>
                                </w:tcPr>
                                <w:p w14:paraId="6D09A1DC" w14:textId="5E40C363" w:rsidR="00F4708F" w:rsidRPr="00F4708F" w:rsidRDefault="00F4708F" w:rsidP="00953FFC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g(x)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25936AA3" w14:textId="2A322592" w:rsidR="00F4708F" w:rsidRDefault="003B71A3" w:rsidP="00F4708F">
                                  <w:pPr>
                                    <w:jc w:val="center"/>
                                  </w:pPr>
                                  <w:r w:rsidRPr="003B71A3">
                                    <w:rPr>
                                      <w:position w:val="-12"/>
                                    </w:rPr>
                                    <w:object w:dxaOrig="260" w:dyaOrig="360" w14:anchorId="49284028">
                                      <v:shape id="_x0000_i1180" type="#_x0000_t75" style="width:12.9pt;height:18.25pt" o:ole="">
                                        <v:imagedata r:id="rId233" o:title=""/>
                                      </v:shape>
                                      <o:OLEObject Type="Embed" ProgID="Equation.DSMT4" ShapeID="_x0000_i1180" DrawAspect="Content" ObjectID="_1820427500" r:id="rId23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236EB07B" w14:textId="38B0247A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68751A2D" w14:textId="58743C74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6F7A12BA" w14:textId="79C116E1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392D565E" w14:textId="7F97A381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1B572419" w14:textId="7768901C" w:rsidR="00F4708F" w:rsidRDefault="00F4708F" w:rsidP="00F4708F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</w:tcPr>
                                <w:p w14:paraId="3D900985" w14:textId="7BF4A3B6" w:rsidR="00F4708F" w:rsidRDefault="003B71A3" w:rsidP="00F4708F">
                                  <w:pPr>
                                    <w:jc w:val="center"/>
                                  </w:pPr>
                                  <w:r w:rsidRPr="003B71A3">
                                    <w:rPr>
                                      <w:position w:val="-12"/>
                                    </w:rPr>
                                    <w:object w:dxaOrig="260" w:dyaOrig="360" w14:anchorId="3244D00C">
                                      <v:shape id="_x0000_i1182" type="#_x0000_t75" style="width:12.9pt;height:18.25pt" o:ole="">
                                        <v:imagedata r:id="rId235" o:title=""/>
                                      </v:shape>
                                      <o:OLEObject Type="Embed" ProgID="Equation.DSMT4" ShapeID="_x0000_i1182" DrawAspect="Content" ObjectID="_1820427501" r:id="rId236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057D5103" w14:textId="77777777" w:rsidR="00953FFC" w:rsidRDefault="00953FF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6A580F" id="Tekstvak 3" o:spid="_x0000_s1030" type="#_x0000_t202" style="position:absolute;margin-left:23.7pt;margin-top:.35pt;width:343.55pt;height:40.55pt;z-index:251675648;visibility:visible;mso-wrap-style:square;mso-width-percent:0;mso-height-percent:0;mso-wrap-distance-left:0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" filled="f" stroked="f" strokeweight=".5pt">
                <v:textbox>
                  <w:txbxContent>
                    <w:tbl>
                      <w:tblPr>
                        <w:tblStyle w:val="Tabelraster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851"/>
                        <w:gridCol w:w="829"/>
                        <w:gridCol w:w="810"/>
                        <w:gridCol w:w="810"/>
                        <w:gridCol w:w="830"/>
                        <w:gridCol w:w="810"/>
                        <w:gridCol w:w="810"/>
                        <w:gridCol w:w="828"/>
                      </w:tblGrid>
                      <w:tr w:rsidR="00603ADF" w14:paraId="2CCA6ECE" w14:textId="7810D4FC" w:rsidTr="0086155E">
                        <w:tc>
                          <w:tcPr>
                            <w:tcW w:w="887" w:type="dxa"/>
                            <w:vAlign w:val="center"/>
                          </w:tcPr>
                          <w:p w14:paraId="77AAD54E" w14:textId="63820FF0" w:rsidR="00F4708F" w:rsidRPr="00F4708F" w:rsidRDefault="00F4708F" w:rsidP="00953FFC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6FC60C97" w14:textId="626B2BCF" w:rsidR="00F4708F" w:rsidRDefault="00F4708F" w:rsidP="00F4708F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1BDDF56B" w14:textId="447C9FE8" w:rsidR="00F4708F" w:rsidRDefault="00F4708F" w:rsidP="00F4708F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2D1CC764" w14:textId="7C0F5CD9" w:rsidR="00F4708F" w:rsidRDefault="00F4708F" w:rsidP="00F4708F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4419FFAD" w14:textId="7469DB4D" w:rsidR="00F4708F" w:rsidRDefault="00F4708F" w:rsidP="00F4708F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34725A1A" w14:textId="1C0F1D86" w:rsidR="00F4708F" w:rsidRDefault="00F4708F" w:rsidP="00F4708F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21F77183" w14:textId="59CA08F5" w:rsidR="00F4708F" w:rsidRDefault="00F4708F" w:rsidP="00F4708F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888" w:type="dxa"/>
                          </w:tcPr>
                          <w:p w14:paraId="38C7BAB6" w14:textId="36C69072" w:rsidR="00F4708F" w:rsidRDefault="00F4708F" w:rsidP="00F4708F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</w:tr>
                      <w:tr w:rsidR="00603ADF" w14:paraId="7910A5A6" w14:textId="6152B8FF" w:rsidTr="0086155E">
                        <w:tc>
                          <w:tcPr>
                            <w:tcW w:w="887" w:type="dxa"/>
                            <w:vAlign w:val="center"/>
                          </w:tcPr>
                          <w:p w14:paraId="6D09A1DC" w14:textId="5E40C363" w:rsidR="00F4708F" w:rsidRPr="00F4708F" w:rsidRDefault="00F4708F" w:rsidP="00953FFC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g(x)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25936AA3" w14:textId="2A322592" w:rsidR="00F4708F" w:rsidRDefault="003B71A3" w:rsidP="00F4708F">
                            <w:pPr>
                              <w:jc w:val="center"/>
                            </w:pPr>
                            <w:r w:rsidRPr="003B71A3">
                              <w:rPr>
                                <w:position w:val="-12"/>
                              </w:rPr>
                              <w:object w:dxaOrig="260" w:dyaOrig="360" w14:anchorId="49284028">
                                <v:shape id="_x0000_i1180" type="#_x0000_t75" style="width:12.9pt;height:18.25pt" o:ole="">
                                  <v:imagedata r:id="rId233" o:title=""/>
                                </v:shape>
                                <o:OLEObject Type="Embed" ProgID="Equation.DSMT4" ShapeID="_x0000_i1180" DrawAspect="Content" ObjectID="_1820427500" r:id="rId237"/>
                              </w:objec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236EB07B" w14:textId="38B0247A" w:rsidR="00F4708F" w:rsidRDefault="00F4708F" w:rsidP="00F4708F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68751A2D" w14:textId="58743C74" w:rsidR="00F4708F" w:rsidRDefault="00F4708F" w:rsidP="00F4708F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6F7A12BA" w14:textId="79C116E1" w:rsidR="00F4708F" w:rsidRDefault="00F4708F" w:rsidP="00F4708F">
                            <w:pPr>
                              <w:jc w:val="center"/>
                            </w:pPr>
                            <w:r>
                              <w:t>16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392D565E" w14:textId="7F97A381" w:rsidR="00F4708F" w:rsidRDefault="00F4708F" w:rsidP="00F4708F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1B572419" w14:textId="7768901C" w:rsidR="00F4708F" w:rsidRDefault="00F4708F" w:rsidP="00F4708F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88" w:type="dxa"/>
                          </w:tcPr>
                          <w:p w14:paraId="3D900985" w14:textId="7BF4A3B6" w:rsidR="00F4708F" w:rsidRDefault="003B71A3" w:rsidP="00F4708F">
                            <w:pPr>
                              <w:jc w:val="center"/>
                            </w:pPr>
                            <w:r w:rsidRPr="003B71A3">
                              <w:rPr>
                                <w:position w:val="-12"/>
                              </w:rPr>
                              <w:object w:dxaOrig="260" w:dyaOrig="360" w14:anchorId="3244D00C">
                                <v:shape id="_x0000_i1182" type="#_x0000_t75" style="width:12.9pt;height:18.25pt" o:ole="">
                                  <v:imagedata r:id="rId235" o:title=""/>
                                </v:shape>
                                <o:OLEObject Type="Embed" ProgID="Equation.DSMT4" ShapeID="_x0000_i1182" DrawAspect="Content" ObjectID="_1820427501" r:id="rId238"/>
                              </w:object>
                            </w:r>
                          </w:p>
                        </w:tc>
                      </w:tr>
                    </w:tbl>
                    <w:p w14:paraId="057D5103" w14:textId="77777777" w:rsidR="00953FFC" w:rsidRDefault="00953FFC"/>
                  </w:txbxContent>
                </v:textbox>
                <w10:wrap type="square" side="left"/>
              </v:shape>
            </w:pict>
          </mc:Fallback>
        </mc:AlternateContent>
      </w:r>
      <w:r w:rsidR="00953FFC">
        <w:rPr>
          <w:b/>
          <w:bCs/>
        </w:rPr>
        <w:t>a</w:t>
      </w:r>
    </w:p>
    <w:p w14:paraId="637278D6" w14:textId="77777777" w:rsidR="00603ADF" w:rsidRDefault="00603ADF" w:rsidP="00B239DE"/>
    <w:p w14:paraId="44AC3E5A" w14:textId="77777777" w:rsidR="00603ADF" w:rsidRDefault="00603ADF" w:rsidP="00B239DE"/>
    <w:p w14:paraId="64DF38FC" w14:textId="35D7DC47" w:rsidR="00953FFC" w:rsidRPr="00603ADF" w:rsidRDefault="00953FFC" w:rsidP="00603ADF">
      <w:pPr>
        <w:ind w:left="705" w:hanging="705"/>
      </w:pPr>
      <w:r w:rsidRPr="00603ADF">
        <w:rPr>
          <w:b/>
          <w:bCs/>
        </w:rPr>
        <w:t>b</w:t>
      </w:r>
      <w:r w:rsidRPr="00603ADF">
        <w:rPr>
          <w:b/>
          <w:bCs/>
        </w:rPr>
        <w:tab/>
      </w:r>
      <w:r w:rsidR="00603ADF">
        <w:t xml:space="preserve">Voor grote waarden van </w:t>
      </w:r>
      <w:r w:rsidR="00603ADF" w:rsidRPr="00603ADF">
        <w:rPr>
          <w:i/>
          <w:iCs/>
        </w:rPr>
        <w:t>x</w:t>
      </w:r>
      <w:r w:rsidR="00603ADF">
        <w:t xml:space="preserve"> wordt de macht heel erg groot negatief en de functiewaarden naderen dan naar 0.</w:t>
      </w:r>
    </w:p>
    <w:p w14:paraId="17A6ECCE" w14:textId="691D53B9" w:rsidR="00953FFC" w:rsidRDefault="00953FFC" w:rsidP="00B239DE">
      <w:r w:rsidRPr="00603ADF">
        <w:rPr>
          <w:b/>
          <w:bCs/>
        </w:rPr>
        <w:t>c</w:t>
      </w:r>
      <w:r>
        <w:tab/>
      </w:r>
      <w:r w:rsidR="003B71A3" w:rsidRPr="00025957">
        <w:rPr>
          <w:position w:val="-4"/>
        </w:rPr>
        <w:object w:dxaOrig="1280" w:dyaOrig="340" w14:anchorId="79B88F2E">
          <v:shape id="_x0000_i1183" type="#_x0000_t75" style="width:64.5pt;height:17.2pt" o:ole="">
            <v:imagedata r:id="rId239" o:title=""/>
          </v:shape>
          <o:OLEObject Type="Embed" ProgID="Equation.DSMT4" ShapeID="_x0000_i1183" DrawAspect="Content" ObjectID="_1820427454" r:id="rId240"/>
        </w:object>
      </w:r>
    </w:p>
    <w:p w14:paraId="2665B43B" w14:textId="6E9998B2" w:rsidR="00603ADF" w:rsidRDefault="00603ADF" w:rsidP="00B239DE">
      <w:r>
        <w:tab/>
      </w:r>
      <w:r w:rsidR="003B71A3" w:rsidRPr="003B71A3">
        <w:rPr>
          <w:position w:val="-38"/>
        </w:rPr>
        <w:object w:dxaOrig="3260" w:dyaOrig="960" w14:anchorId="5E5EF01E">
          <v:shape id="_x0000_i1184" type="#_x0000_t75" style="width:163.35pt;height:48.35pt" o:ole="">
            <v:imagedata r:id="rId241" o:title=""/>
          </v:shape>
          <o:OLEObject Type="Embed" ProgID="Equation.DSMT4" ShapeID="_x0000_i1184" DrawAspect="Content" ObjectID="_1820427455" r:id="rId242"/>
        </w:object>
      </w:r>
    </w:p>
    <w:p w14:paraId="60A883A6" w14:textId="52C64F79" w:rsidR="00953FFC" w:rsidRDefault="00953FFC" w:rsidP="00B239DE">
      <w:r w:rsidRPr="00603ADF">
        <w:rPr>
          <w:b/>
          <w:bCs/>
        </w:rPr>
        <w:t>d</w:t>
      </w:r>
      <w:r>
        <w:tab/>
      </w:r>
      <w:r w:rsidR="003B71A3" w:rsidRPr="00025957">
        <w:rPr>
          <w:position w:val="-4"/>
        </w:rPr>
        <w:object w:dxaOrig="1440" w:dyaOrig="340" w14:anchorId="3FA38E53">
          <v:shape id="_x0000_i1185" type="#_x0000_t75" style="width:1in;height:17.2pt" o:ole="">
            <v:imagedata r:id="rId243" o:title=""/>
          </v:shape>
          <o:OLEObject Type="Embed" ProgID="Equation.DSMT4" ShapeID="_x0000_i1185" DrawAspect="Content" ObjectID="_1820427456" r:id="rId244"/>
        </w:object>
      </w:r>
      <w:r w:rsidR="00603ADF">
        <w:tab/>
      </w:r>
      <w:r w:rsidR="00603ADF">
        <w:tab/>
      </w:r>
      <w:r w:rsidR="003B71A3" w:rsidRPr="003B71A3">
        <w:rPr>
          <w:position w:val="-6"/>
        </w:rPr>
        <w:object w:dxaOrig="1500" w:dyaOrig="360" w14:anchorId="417469E2">
          <v:shape id="_x0000_i1186" type="#_x0000_t75" style="width:75.2pt;height:18.25pt" o:ole="">
            <v:imagedata r:id="rId245" o:title=""/>
          </v:shape>
          <o:OLEObject Type="Embed" ProgID="Equation.DSMT4" ShapeID="_x0000_i1186" DrawAspect="Content" ObjectID="_1820427457" r:id="rId246"/>
        </w:object>
      </w:r>
      <w:r w:rsidR="00550C09">
        <w:tab/>
      </w:r>
      <w:r w:rsidR="00550C09">
        <w:tab/>
      </w:r>
      <w:r w:rsidR="003B71A3" w:rsidRPr="003B71A3">
        <w:rPr>
          <w:position w:val="-10"/>
        </w:rPr>
        <w:object w:dxaOrig="1240" w:dyaOrig="320" w14:anchorId="1D9D937B">
          <v:shape id="_x0000_i1187" type="#_x0000_t75" style="width:62.35pt;height:16.1pt" o:ole="">
            <v:imagedata r:id="rId247" o:title=""/>
          </v:shape>
          <o:OLEObject Type="Embed" ProgID="Equation.DSMT4" ShapeID="_x0000_i1187" DrawAspect="Content" ObjectID="_1820427458" r:id="rId248"/>
        </w:object>
      </w:r>
      <w:r w:rsidR="00550C09">
        <w:t xml:space="preserve"> voor</w:t>
      </w:r>
    </w:p>
    <w:p w14:paraId="328F2875" w14:textId="495296BC" w:rsidR="00603ADF" w:rsidRDefault="00603ADF" w:rsidP="00B239DE">
      <w:r>
        <w:tab/>
      </w:r>
      <w:r w:rsidR="003B71A3" w:rsidRPr="003B71A3">
        <w:rPr>
          <w:position w:val="-38"/>
        </w:rPr>
        <w:object w:dxaOrig="1560" w:dyaOrig="940" w14:anchorId="762A51B1">
          <v:shape id="_x0000_i1188" type="#_x0000_t75" style="width:78.45pt;height:47.3pt" o:ole="">
            <v:imagedata r:id="rId249" o:title=""/>
          </v:shape>
          <o:OLEObject Type="Embed" ProgID="Equation.DSMT4" ShapeID="_x0000_i1188" DrawAspect="Content" ObjectID="_1820427459" r:id="rId250"/>
        </w:object>
      </w:r>
      <w:r w:rsidR="00550C09">
        <w:tab/>
      </w:r>
      <w:r w:rsidR="00550C09">
        <w:tab/>
      </w:r>
      <w:r w:rsidR="003B71A3" w:rsidRPr="003B71A3">
        <w:rPr>
          <w:position w:val="-38"/>
        </w:rPr>
        <w:object w:dxaOrig="1719" w:dyaOrig="940" w14:anchorId="00384D37">
          <v:shape id="_x0000_i1189" type="#_x0000_t75" style="width:85.95pt;height:47.3pt" o:ole="">
            <v:imagedata r:id="rId251" o:title=""/>
          </v:shape>
          <o:OLEObject Type="Embed" ProgID="Equation.DSMT4" ShapeID="_x0000_i1189" DrawAspect="Content" ObjectID="_1820427460" r:id="rId252"/>
        </w:object>
      </w:r>
      <w:r w:rsidR="00550C09">
        <w:tab/>
      </w:r>
      <w:r w:rsidR="00550C09">
        <w:tab/>
      </w:r>
      <w:r w:rsidR="003B71A3" w:rsidRPr="003B71A3">
        <w:rPr>
          <w:position w:val="-34"/>
        </w:rPr>
        <w:object w:dxaOrig="2400" w:dyaOrig="840" w14:anchorId="525BEEA3">
          <v:shape id="_x0000_i1190" type="#_x0000_t75" style="width:120.35pt;height:41.9pt" o:ole="">
            <v:imagedata r:id="rId253" o:title=""/>
          </v:shape>
          <o:OLEObject Type="Embed" ProgID="Equation.DSMT4" ShapeID="_x0000_i1190" DrawAspect="Content" ObjectID="_1820427461" r:id="rId254"/>
        </w:object>
      </w:r>
    </w:p>
    <w:p w14:paraId="1D44C82E" w14:textId="2C57FB8E" w:rsidR="00953FFC" w:rsidRDefault="00953FFC" w:rsidP="00B239DE">
      <w:r w:rsidRPr="00550C09">
        <w:rPr>
          <w:b/>
          <w:bCs/>
        </w:rPr>
        <w:t>e</w:t>
      </w:r>
      <w:r w:rsidRPr="00550C09">
        <w:rPr>
          <w:b/>
          <w:bCs/>
        </w:rPr>
        <w:tab/>
      </w:r>
      <w:r w:rsidR="00550C09">
        <w:t xml:space="preserve">invoer: </w:t>
      </w:r>
      <w:r w:rsidR="003B71A3" w:rsidRPr="003B71A3">
        <w:rPr>
          <w:position w:val="-12"/>
        </w:rPr>
        <w:object w:dxaOrig="1100" w:dyaOrig="420" w14:anchorId="09C34856">
          <v:shape id="_x0000_i1191" type="#_x0000_t75" style="width:54.8pt;height:21.5pt" o:ole="">
            <v:imagedata r:id="rId255" o:title=""/>
          </v:shape>
          <o:OLEObject Type="Embed" ProgID="Equation.DSMT4" ShapeID="_x0000_i1191" DrawAspect="Content" ObjectID="_1820427462" r:id="rId256"/>
        </w:object>
      </w:r>
      <w:r w:rsidR="00550C09">
        <w:t xml:space="preserve"> en </w:t>
      </w:r>
      <w:r w:rsidR="003B71A3" w:rsidRPr="003B71A3">
        <w:rPr>
          <w:position w:val="-12"/>
        </w:rPr>
        <w:object w:dxaOrig="700" w:dyaOrig="360" w14:anchorId="533F223F">
          <v:shape id="_x0000_i1192" type="#_x0000_t75" style="width:35.45pt;height:18.25pt" o:ole="">
            <v:imagedata r:id="rId257" o:title=""/>
          </v:shape>
          <o:OLEObject Type="Embed" ProgID="Equation.DSMT4" ShapeID="_x0000_i1192" DrawAspect="Content" ObjectID="_1820427463" r:id="rId258"/>
        </w:object>
      </w:r>
      <w:r w:rsidR="00550C09">
        <w:tab/>
      </w:r>
      <w:proofErr w:type="spellStart"/>
      <w:r w:rsidR="00550C09">
        <w:t>intersect</w:t>
      </w:r>
      <w:proofErr w:type="spellEnd"/>
      <w:r w:rsidR="00550C09">
        <w:t xml:space="preserve">: </w:t>
      </w:r>
      <w:r w:rsidR="003B71A3" w:rsidRPr="003B71A3">
        <w:rPr>
          <w:position w:val="-10"/>
        </w:rPr>
        <w:object w:dxaOrig="2220" w:dyaOrig="320" w14:anchorId="3726A42B">
          <v:shape id="_x0000_i1193" type="#_x0000_t75" style="width:110.65pt;height:16.1pt" o:ole="">
            <v:imagedata r:id="rId259" o:title=""/>
          </v:shape>
          <o:OLEObject Type="Embed" ProgID="Equation.DSMT4" ShapeID="_x0000_i1193" DrawAspect="Content" ObjectID="_1820427464" r:id="rId260"/>
        </w:object>
      </w:r>
    </w:p>
    <w:p w14:paraId="5568C6AC" w14:textId="3C993C48" w:rsidR="000869B9" w:rsidRPr="00550C09" w:rsidRDefault="000869B9" w:rsidP="00B239DE">
      <w:r>
        <w:tab/>
      </w:r>
      <w:r w:rsidR="003B71A3" w:rsidRPr="003B71A3">
        <w:rPr>
          <w:position w:val="-10"/>
        </w:rPr>
        <w:object w:dxaOrig="900" w:dyaOrig="320" w14:anchorId="5F6DF46F">
          <v:shape id="_x0000_i1194" type="#_x0000_t75" style="width:45.15pt;height:16.1pt" o:ole="">
            <v:imagedata r:id="rId261" o:title=""/>
          </v:shape>
          <o:OLEObject Type="Embed" ProgID="Equation.DSMT4" ShapeID="_x0000_i1194" DrawAspect="Content" ObjectID="_1820427465" r:id="rId262"/>
        </w:object>
      </w:r>
      <w:r>
        <w:t xml:space="preserve"> voor </w:t>
      </w:r>
      <w:r w:rsidR="003B71A3" w:rsidRPr="003B71A3">
        <w:rPr>
          <w:position w:val="-8"/>
        </w:rPr>
        <w:object w:dxaOrig="1640" w:dyaOrig="300" w14:anchorId="14C2D852">
          <v:shape id="_x0000_i1195" type="#_x0000_t75" style="width:81.65pt;height:15.05pt" o:ole="">
            <v:imagedata r:id="rId263" o:title=""/>
          </v:shape>
          <o:OLEObject Type="Embed" ProgID="Equation.DSMT4" ShapeID="_x0000_i1195" DrawAspect="Content" ObjectID="_1820427466" r:id="rId264"/>
        </w:object>
      </w:r>
    </w:p>
    <w:p w14:paraId="7C76131C" w14:textId="3BE0756B" w:rsidR="00953FFC" w:rsidRDefault="00953FFC" w:rsidP="00B239DE"/>
    <w:p w14:paraId="2D055B8B" w14:textId="287C1EB1" w:rsidR="000869B9" w:rsidRPr="000869B9" w:rsidRDefault="000869B9" w:rsidP="00B239DE">
      <w:pPr>
        <w:rPr>
          <w:b/>
          <w:bCs/>
        </w:rPr>
      </w:pPr>
      <w:r>
        <w:rPr>
          <w:b/>
          <w:bCs/>
        </w:rPr>
        <w:t>U3</w:t>
      </w:r>
    </w:p>
    <w:p w14:paraId="0128FDB2" w14:textId="3F826C53" w:rsidR="004B47BC" w:rsidRDefault="000869B9" w:rsidP="00B239DE">
      <w:r w:rsidRPr="00833280">
        <w:rPr>
          <w:b/>
          <w:bCs/>
        </w:rPr>
        <w:t>a</w:t>
      </w:r>
      <w:r>
        <w:tab/>
      </w:r>
      <w:r w:rsidR="003B71A3" w:rsidRPr="003B71A3">
        <w:rPr>
          <w:position w:val="-10"/>
        </w:rPr>
        <w:object w:dxaOrig="3159" w:dyaOrig="420" w14:anchorId="5BAFC042">
          <v:shape id="_x0000_i1196" type="#_x0000_t75" style="width:157.95pt;height:21.5pt" o:ole="">
            <v:imagedata r:id="rId265" o:title=""/>
          </v:shape>
          <o:OLEObject Type="Embed" ProgID="Equation.DSMT4" ShapeID="_x0000_i1196" DrawAspect="Content" ObjectID="_1820427467" r:id="rId266"/>
        </w:object>
      </w:r>
    </w:p>
    <w:p w14:paraId="022140DE" w14:textId="3DE1A7A9" w:rsidR="00B239DE" w:rsidRDefault="004B47BC" w:rsidP="004B47BC">
      <w:pPr>
        <w:ind w:left="705" w:hanging="705"/>
      </w:pPr>
      <w:r w:rsidRPr="00833280">
        <w:rPr>
          <w:b/>
          <w:bCs/>
        </w:rPr>
        <w:t>b</w:t>
      </w:r>
      <w:r>
        <w:tab/>
        <w:t xml:space="preserve">het minimum van </w:t>
      </w:r>
      <w:r w:rsidRPr="004B47BC">
        <w:rPr>
          <w:i/>
          <w:iCs/>
        </w:rPr>
        <w:t>f</w:t>
      </w:r>
      <w:r>
        <w:t xml:space="preserve"> is als </w:t>
      </w:r>
      <w:r w:rsidR="003B71A3" w:rsidRPr="003B71A3">
        <w:rPr>
          <w:position w:val="-12"/>
        </w:rPr>
        <w:object w:dxaOrig="1219" w:dyaOrig="380" w14:anchorId="601A54BD">
          <v:shape id="_x0000_i1197" type="#_x0000_t75" style="width:61.25pt;height:19.35pt" o:ole="">
            <v:imagedata r:id="rId267" o:title=""/>
          </v:shape>
          <o:OLEObject Type="Embed" ProgID="Equation.DSMT4" ShapeID="_x0000_i1197" DrawAspect="Content" ObjectID="_1820427468" r:id="rId268"/>
        </w:object>
      </w:r>
      <w:r>
        <w:t xml:space="preserve"> minimaal is. Deze is minimaal -2 als </w:t>
      </w:r>
      <w:r w:rsidR="003B71A3" w:rsidRPr="003B71A3">
        <w:rPr>
          <w:position w:val="-6"/>
        </w:rPr>
        <w:object w:dxaOrig="600" w:dyaOrig="279" w14:anchorId="69312FD8">
          <v:shape id="_x0000_i1198" type="#_x0000_t75" style="width:30.1pt;height:13.95pt" o:ole="">
            <v:imagedata r:id="rId269" o:title=""/>
          </v:shape>
          <o:OLEObject Type="Embed" ProgID="Equation.DSMT4" ShapeID="_x0000_i1198" DrawAspect="Content" ObjectID="_1820427469" r:id="rId270"/>
        </w:object>
      </w:r>
      <w:r>
        <w:t xml:space="preserve">, dus </w:t>
      </w:r>
      <w:r w:rsidRPr="004B47BC">
        <w:rPr>
          <w:i/>
          <w:iCs/>
        </w:rPr>
        <w:t>f</w:t>
      </w:r>
      <w:r>
        <w:t xml:space="preserve"> is minimaal </w:t>
      </w:r>
      <w:r w:rsidR="003B71A3" w:rsidRPr="003B71A3">
        <w:rPr>
          <w:position w:val="-12"/>
        </w:rPr>
        <w:object w:dxaOrig="760" w:dyaOrig="380" w14:anchorId="61D7E93C">
          <v:shape id="_x0000_i1199" type="#_x0000_t75" style="width:37.6pt;height:19.35pt" o:ole="">
            <v:imagedata r:id="rId271" o:title=""/>
          </v:shape>
          <o:OLEObject Type="Embed" ProgID="Equation.DSMT4" ShapeID="_x0000_i1199" DrawAspect="Content" ObjectID="_1820427470" r:id="rId272"/>
        </w:object>
      </w:r>
      <w:r>
        <w:t>.</w:t>
      </w:r>
    </w:p>
    <w:p w14:paraId="0789C84D" w14:textId="6341CB16" w:rsidR="004B47BC" w:rsidRPr="00770B2E" w:rsidRDefault="004B47BC" w:rsidP="004B47BC">
      <w:pPr>
        <w:ind w:left="705" w:hanging="705"/>
      </w:pPr>
      <w:r w:rsidRPr="00770B2E">
        <w:rPr>
          <w:b/>
          <w:bCs/>
        </w:rPr>
        <w:t>c</w:t>
      </w:r>
      <w:r>
        <w:tab/>
      </w:r>
      <w:r w:rsidR="003B71A3" w:rsidRPr="00025957">
        <w:rPr>
          <w:position w:val="-4"/>
        </w:rPr>
        <w:object w:dxaOrig="1460" w:dyaOrig="360" w14:anchorId="12A7CCDD">
          <v:shape id="_x0000_i1200" type="#_x0000_t75" style="width:73.05pt;height:18.25pt" o:ole="">
            <v:imagedata r:id="rId273" o:title=""/>
          </v:shape>
          <o:OLEObject Type="Embed" ProgID="Equation.DSMT4" ShapeID="_x0000_i1200" DrawAspect="Content" ObjectID="_1820427471" r:id="rId274"/>
        </w:object>
      </w:r>
      <w:r>
        <w:tab/>
      </w:r>
      <w:r>
        <w:tab/>
      </w:r>
      <w:r w:rsidR="003B71A3" w:rsidRPr="00025957">
        <w:rPr>
          <w:position w:val="-4"/>
        </w:rPr>
        <w:object w:dxaOrig="1500" w:dyaOrig="360" w14:anchorId="74B45FC6">
          <v:shape id="_x0000_i1201" type="#_x0000_t75" style="width:75.2pt;height:18.25pt" o:ole="">
            <v:imagedata r:id="rId275" o:title=""/>
          </v:shape>
          <o:OLEObject Type="Embed" ProgID="Equation.DSMT4" ShapeID="_x0000_i1201" DrawAspect="Content" ObjectID="_1820427472" r:id="rId276"/>
        </w:object>
      </w:r>
      <w:r w:rsidR="00770B2E">
        <w:tab/>
      </w:r>
      <w:r w:rsidR="00770B2E">
        <w:tab/>
      </w:r>
      <w:r w:rsidR="00770B2E">
        <w:rPr>
          <w:b/>
          <w:bCs/>
        </w:rPr>
        <w:t>d</w:t>
      </w:r>
      <w:r w:rsidR="00770B2E">
        <w:tab/>
        <w:t xml:space="preserve"> </w:t>
      </w:r>
      <w:r w:rsidR="003B71A3" w:rsidRPr="003B71A3">
        <w:rPr>
          <w:position w:val="-10"/>
        </w:rPr>
        <w:object w:dxaOrig="2220" w:dyaOrig="420" w14:anchorId="5546D4C7">
          <v:shape id="_x0000_i1202" type="#_x0000_t75" style="width:110.65pt;height:21.5pt" o:ole="">
            <v:imagedata r:id="rId277" o:title=""/>
          </v:shape>
          <o:OLEObject Type="Embed" ProgID="Equation.DSMT4" ShapeID="_x0000_i1202" DrawAspect="Content" ObjectID="_1820427473" r:id="rId278"/>
        </w:object>
      </w:r>
    </w:p>
    <w:p w14:paraId="2657AFDB" w14:textId="1E4449F7" w:rsidR="00770B2E" w:rsidRDefault="004B47BC" w:rsidP="004B47BC">
      <w:pPr>
        <w:ind w:left="705" w:hanging="705"/>
      </w:pPr>
      <w:r>
        <w:tab/>
      </w:r>
      <w:r w:rsidR="003B71A3" w:rsidRPr="003B71A3">
        <w:rPr>
          <w:position w:val="-44"/>
        </w:rPr>
        <w:object w:dxaOrig="2060" w:dyaOrig="1040" w14:anchorId="01B23378">
          <v:shape id="_x0000_i1203" type="#_x0000_t75" style="width:103.1pt;height:51.6pt" o:ole="">
            <v:imagedata r:id="rId279" o:title=""/>
          </v:shape>
          <o:OLEObject Type="Embed" ProgID="Equation.DSMT4" ShapeID="_x0000_i1203" DrawAspect="Content" ObjectID="_1820427474" r:id="rId280"/>
        </w:object>
      </w:r>
      <w:r>
        <w:tab/>
      </w:r>
      <w:r>
        <w:tab/>
      </w:r>
      <w:r w:rsidR="003B71A3" w:rsidRPr="003B71A3">
        <w:rPr>
          <w:position w:val="-44"/>
        </w:rPr>
        <w:object w:dxaOrig="2299" w:dyaOrig="1040" w14:anchorId="335BED20">
          <v:shape id="_x0000_i1204" type="#_x0000_t75" style="width:114.95pt;height:51.6pt" o:ole="">
            <v:imagedata r:id="rId281" o:title=""/>
          </v:shape>
          <o:OLEObject Type="Embed" ProgID="Equation.DSMT4" ShapeID="_x0000_i1204" DrawAspect="Content" ObjectID="_1820427475" r:id="rId282"/>
        </w:object>
      </w:r>
      <w:r w:rsidR="00770B2E">
        <w:tab/>
      </w:r>
      <w:r w:rsidR="00770B2E">
        <w:tab/>
      </w:r>
      <w:r w:rsidR="003B71A3" w:rsidRPr="003B71A3">
        <w:rPr>
          <w:position w:val="-38"/>
        </w:rPr>
        <w:object w:dxaOrig="1740" w:dyaOrig="980" w14:anchorId="18923004">
          <v:shape id="_x0000_i1205" type="#_x0000_t75" style="width:87.1pt;height:49.45pt" o:ole="">
            <v:imagedata r:id="rId283" o:title=""/>
          </v:shape>
          <o:OLEObject Type="Embed" ProgID="Equation.DSMT4" ShapeID="_x0000_i1205" DrawAspect="Content" ObjectID="_1820427476" r:id="rId284"/>
        </w:object>
      </w:r>
    </w:p>
    <w:p w14:paraId="6A660DA0" w14:textId="27E3A8CB" w:rsidR="00770B2E" w:rsidRDefault="00770B2E" w:rsidP="004B47BC">
      <w:pPr>
        <w:ind w:left="705" w:hanging="705"/>
      </w:pPr>
      <w:r>
        <w:tab/>
      </w:r>
      <w:r w:rsidR="003B71A3" w:rsidRPr="003B71A3">
        <w:rPr>
          <w:position w:val="-10"/>
        </w:rPr>
        <w:object w:dxaOrig="3560" w:dyaOrig="380" w14:anchorId="3CC1B95E">
          <v:shape id="_x0000_i1206" type="#_x0000_t75" style="width:178.35pt;height:19.35pt" o:ole="">
            <v:imagedata r:id="rId285" o:title=""/>
          </v:shape>
          <o:OLEObject Type="Embed" ProgID="Equation.DSMT4" ShapeID="_x0000_i1206" DrawAspect="Content" ObjectID="_1820427477" r:id="rId286"/>
        </w:object>
      </w:r>
      <w:r>
        <w:tab/>
      </w:r>
      <w:r>
        <w:tab/>
      </w:r>
      <w:r>
        <w:tab/>
      </w:r>
      <w:r>
        <w:tab/>
      </w:r>
      <w:r w:rsidR="003B71A3" w:rsidRPr="003B71A3">
        <w:rPr>
          <w:position w:val="-10"/>
        </w:rPr>
        <w:object w:dxaOrig="1660" w:dyaOrig="320" w14:anchorId="375241C5">
          <v:shape id="_x0000_i1207" type="#_x0000_t75" style="width:82.75pt;height:16.1pt" o:ole="">
            <v:imagedata r:id="rId287" o:title=""/>
          </v:shape>
          <o:OLEObject Type="Embed" ProgID="Equation.DSMT4" ShapeID="_x0000_i1207" DrawAspect="Content" ObjectID="_1820427478" r:id="rId288"/>
        </w:object>
      </w:r>
    </w:p>
    <w:p w14:paraId="783B88A5" w14:textId="1EF629CA" w:rsidR="00833280" w:rsidRDefault="00833280" w:rsidP="004B47BC">
      <w:pPr>
        <w:ind w:left="705" w:hanging="705"/>
      </w:pPr>
    </w:p>
    <w:p w14:paraId="64ADE9FF" w14:textId="658531D1" w:rsidR="00833280" w:rsidRDefault="00833280" w:rsidP="004B47BC">
      <w:pPr>
        <w:ind w:left="705" w:hanging="705"/>
      </w:pPr>
      <w:r>
        <w:rPr>
          <w:b/>
          <w:bCs/>
        </w:rPr>
        <w:t>U4</w:t>
      </w:r>
    </w:p>
    <w:p w14:paraId="1BE1931C" w14:textId="3E5BF45F" w:rsidR="00833280" w:rsidRDefault="00833280" w:rsidP="00833280">
      <w:r w:rsidRPr="00833280">
        <w:rPr>
          <w:b/>
          <w:bCs/>
        </w:rPr>
        <w:t>a</w:t>
      </w:r>
      <w:r>
        <w:tab/>
        <w:t>gezien de kleuren zal dat van 6 functies zijn.</w:t>
      </w:r>
    </w:p>
    <w:p w14:paraId="3C0C6530" w14:textId="76B17957" w:rsidR="00833280" w:rsidRDefault="00833280" w:rsidP="00833280">
      <w:pPr>
        <w:ind w:left="705" w:hanging="705"/>
      </w:pPr>
      <w:r>
        <w:rPr>
          <w:b/>
          <w:bCs/>
        </w:rPr>
        <w:t>b</w:t>
      </w:r>
      <w:r>
        <w:tab/>
        <w:t xml:space="preserve">Voor grote positieve waarden van </w:t>
      </w:r>
      <w:r w:rsidRPr="00833280">
        <w:rPr>
          <w:i/>
        </w:rPr>
        <w:t>x</w:t>
      </w:r>
      <w:r>
        <w:t xml:space="preserve">, wordt </w:t>
      </w:r>
      <w:r w:rsidR="003B71A3" w:rsidRPr="003B71A3">
        <w:rPr>
          <w:position w:val="-6"/>
        </w:rPr>
        <w:object w:dxaOrig="560" w:dyaOrig="320" w14:anchorId="2A7D7CF8">
          <v:shape id="_x0000_i1208" type="#_x0000_t75" style="width:27.95pt;height:16.1pt" o:ole="">
            <v:imagedata r:id="rId289" o:title=""/>
          </v:shape>
          <o:OLEObject Type="Embed" ProgID="Equation.DSMT4" ShapeID="_x0000_i1208" DrawAspect="Content" ObjectID="_1820427479" r:id="rId290"/>
        </w:object>
      </w:r>
      <w:r>
        <w:t xml:space="preserve"> ook heel erg groot. De noemer wordt heel groot en daarmee gaat de breuk naar 0. Horizontale asymptoot: </w:t>
      </w:r>
      <w:r w:rsidR="003B71A3" w:rsidRPr="003B71A3">
        <w:rPr>
          <w:position w:val="-10"/>
        </w:rPr>
        <w:object w:dxaOrig="600" w:dyaOrig="320" w14:anchorId="414B14F8">
          <v:shape id="_x0000_i1209" type="#_x0000_t75" style="width:30.1pt;height:16.1pt" o:ole="">
            <v:imagedata r:id="rId291" o:title=""/>
          </v:shape>
          <o:OLEObject Type="Embed" ProgID="Equation.DSMT4" ShapeID="_x0000_i1209" DrawAspect="Content" ObjectID="_1820427480" r:id="rId292"/>
        </w:object>
      </w:r>
    </w:p>
    <w:p w14:paraId="5C7AF829" w14:textId="5633F1D8" w:rsidR="00833280" w:rsidRPr="00833280" w:rsidRDefault="00833280" w:rsidP="00833280">
      <w:pPr>
        <w:ind w:left="705" w:hanging="705"/>
      </w:pPr>
      <w:r>
        <w:tab/>
        <w:t xml:space="preserve">Voor grote negatieve waarden van </w:t>
      </w:r>
      <w:r w:rsidRPr="00DE6A76">
        <w:rPr>
          <w:i/>
        </w:rPr>
        <w:t>x</w:t>
      </w:r>
      <w:r>
        <w:t xml:space="preserve">, wordt </w:t>
      </w:r>
      <w:r w:rsidR="003B71A3" w:rsidRPr="003B71A3">
        <w:rPr>
          <w:position w:val="-6"/>
        </w:rPr>
        <w:object w:dxaOrig="560" w:dyaOrig="320" w14:anchorId="15592C63">
          <v:shape id="_x0000_i1210" type="#_x0000_t75" style="width:27.95pt;height:16.1pt" o:ole="">
            <v:imagedata r:id="rId293" o:title=""/>
          </v:shape>
          <o:OLEObject Type="Embed" ProgID="Equation.DSMT4" ShapeID="_x0000_i1210" DrawAspect="Content" ObjectID="_1820427481" r:id="rId294"/>
        </w:object>
      </w:r>
      <w:r>
        <w:t xml:space="preserve"> vrijwel gelijk aan 0. De noemer nadert naar 2 daarmee gaat de breuk naar 4. Horizontale asymptoot: </w:t>
      </w:r>
      <w:r w:rsidR="003B71A3" w:rsidRPr="003B71A3">
        <w:rPr>
          <w:position w:val="-10"/>
        </w:rPr>
        <w:object w:dxaOrig="620" w:dyaOrig="320" w14:anchorId="4CBBFC44">
          <v:shape id="_x0000_i1211" type="#_x0000_t75" style="width:31.15pt;height:16.1pt" o:ole="">
            <v:imagedata r:id="rId295" o:title=""/>
          </v:shape>
          <o:OLEObject Type="Embed" ProgID="Equation.DSMT4" ShapeID="_x0000_i1211" DrawAspect="Content" ObjectID="_1820427482" r:id="rId296"/>
        </w:object>
      </w:r>
      <w:r>
        <w:t>.</w:t>
      </w:r>
    </w:p>
    <w:p w14:paraId="37D55D22" w14:textId="60A0F244" w:rsidR="00833280" w:rsidRDefault="00833280" w:rsidP="00833280">
      <w:r w:rsidRPr="00833280">
        <w:rPr>
          <w:b/>
          <w:bCs/>
        </w:rPr>
        <w:t>c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2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EC4342">
        <w:tab/>
      </w:r>
      <w:r w:rsidR="00EC4342">
        <w:tab/>
      </w:r>
      <w:r w:rsidR="00EC4342">
        <w:tab/>
      </w:r>
      <w:r w:rsidR="00EC4342">
        <w:tab/>
      </w:r>
      <w:r w:rsidR="00EC4342">
        <w:tab/>
      </w:r>
      <w:r w:rsidR="00EC4342" w:rsidRPr="00833280">
        <w:rPr>
          <w:b/>
          <w:bCs/>
        </w:rPr>
        <w:t>d</w:t>
      </w:r>
      <w:r w:rsidR="00EC4342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2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den>
        </m:f>
        <m:r>
          <w:rPr>
            <w:rFonts w:ascii="Cambria Math" w:hAnsi="Cambria Math"/>
          </w:rPr>
          <m:t>=4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</m:oMath>
    </w:p>
    <w:p w14:paraId="7AD765BB" w14:textId="6BA12A38" w:rsidR="00833280" w:rsidRDefault="00833280" w:rsidP="00833280">
      <w:pPr>
        <w:ind w:left="705" w:hanging="705"/>
      </w:pPr>
      <w:r>
        <w:tab/>
      </w:r>
      <w:r w:rsidR="003B71A3" w:rsidRPr="003B71A3">
        <w:rPr>
          <w:position w:val="-58"/>
        </w:rPr>
        <w:object w:dxaOrig="3840" w:dyaOrig="1280" w14:anchorId="4E363C55">
          <v:shape id="_x0000_i1214" type="#_x0000_t75" style="width:192.4pt;height:64.5pt" o:ole="">
            <v:imagedata r:id="rId297" o:title=""/>
          </v:shape>
          <o:OLEObject Type="Embed" ProgID="Equation.DSMT4" ShapeID="_x0000_i1214" DrawAspect="Content" ObjectID="_1820427483" r:id="rId298"/>
        </w:object>
      </w:r>
      <w:r w:rsidR="00EC4342">
        <w:tab/>
      </w:r>
      <w:r w:rsidR="00EC4342">
        <w:tab/>
      </w:r>
      <w:r w:rsidR="003B71A3" w:rsidRPr="003B71A3">
        <w:rPr>
          <w:position w:val="-56"/>
        </w:rPr>
        <w:object w:dxaOrig="3140" w:dyaOrig="1240" w14:anchorId="089047CB">
          <v:shape id="_x0000_i1215" type="#_x0000_t75" style="width:156.85pt;height:62.35pt" o:ole="">
            <v:imagedata r:id="rId299" o:title=""/>
          </v:shape>
          <o:OLEObject Type="Embed" ProgID="Equation.DSMT4" ShapeID="_x0000_i1215" DrawAspect="Content" ObjectID="_1820427484" r:id="rId300"/>
        </w:object>
      </w:r>
    </w:p>
    <w:p w14:paraId="009A3250" w14:textId="22FCD693" w:rsidR="002D73A1" w:rsidRDefault="00833280" w:rsidP="00833280">
      <w:r w:rsidRPr="00EC4342">
        <w:rPr>
          <w:b/>
          <w:bCs/>
        </w:rPr>
        <w:t>e</w:t>
      </w:r>
      <w:r>
        <w:tab/>
      </w:r>
      <w:r w:rsidR="00954208">
        <w:t xml:space="preserve">invoer: </w:t>
      </w:r>
      <w:r w:rsidR="003B71A3" w:rsidRPr="003B71A3">
        <w:rPr>
          <w:position w:val="-12"/>
        </w:rPr>
        <w:object w:dxaOrig="1120" w:dyaOrig="380" w14:anchorId="2EFB53A4">
          <v:shape id="_x0000_i1216" type="#_x0000_t75" style="width:55.9pt;height:19.35pt" o:ole="">
            <v:imagedata r:id="rId301" o:title=""/>
          </v:shape>
          <o:OLEObject Type="Embed" ProgID="Equation.DSMT4" ShapeID="_x0000_i1216" DrawAspect="Content" ObjectID="_1820427485" r:id="rId302"/>
        </w:object>
      </w:r>
      <w:r w:rsidR="00954208">
        <w:t xml:space="preserve"> en </w:t>
      </w:r>
      <w:r w:rsidR="003B71A3" w:rsidRPr="003B71A3">
        <w:rPr>
          <w:position w:val="-12"/>
        </w:rPr>
        <w:object w:dxaOrig="700" w:dyaOrig="360" w14:anchorId="6A3FBEDD">
          <v:shape id="_x0000_i1217" type="#_x0000_t75" style="width:35.45pt;height:18.25pt" o:ole="">
            <v:imagedata r:id="rId303" o:title=""/>
          </v:shape>
          <o:OLEObject Type="Embed" ProgID="Equation.DSMT4" ShapeID="_x0000_i1217" DrawAspect="Content" ObjectID="_1820427486" r:id="rId304"/>
        </w:object>
      </w:r>
      <w:r w:rsidR="00954208">
        <w:tab/>
      </w:r>
      <w:proofErr w:type="spellStart"/>
      <w:r w:rsidR="00954208">
        <w:t>intersect</w:t>
      </w:r>
      <w:proofErr w:type="spellEnd"/>
      <w:r w:rsidR="00954208">
        <w:t xml:space="preserve">: </w:t>
      </w:r>
      <w:r w:rsidR="003B71A3" w:rsidRPr="003B71A3">
        <w:rPr>
          <w:position w:val="-8"/>
        </w:rPr>
        <w:object w:dxaOrig="1080" w:dyaOrig="300" w14:anchorId="54FEB12C">
          <v:shape id="_x0000_i1218" type="#_x0000_t75" style="width:53.75pt;height:15.05pt" o:ole="">
            <v:imagedata r:id="rId305" o:title=""/>
          </v:shape>
          <o:OLEObject Type="Embed" ProgID="Equation.DSMT4" ShapeID="_x0000_i1218" DrawAspect="Content" ObjectID="_1820427487" r:id="rId306"/>
        </w:object>
      </w:r>
    </w:p>
    <w:p w14:paraId="58C07E1F" w14:textId="77777777" w:rsidR="002D73A1" w:rsidRDefault="002D73A1">
      <w:r>
        <w:br w:type="page"/>
      </w:r>
    </w:p>
    <w:p w14:paraId="41D51CF5" w14:textId="3A22400A" w:rsidR="00833280" w:rsidRPr="00833280" w:rsidRDefault="00954208" w:rsidP="00833280">
      <w:pPr>
        <w:ind w:left="705" w:hanging="705"/>
      </w:pPr>
      <w:r>
        <w:rPr>
          <w:b/>
          <w:bCs/>
          <w:sz w:val="28"/>
          <w:szCs w:val="22"/>
        </w:rPr>
        <w:lastRenderedPageBreak/>
        <w:t>Logaritmen</w:t>
      </w:r>
    </w:p>
    <w:p w14:paraId="50C248E8" w14:textId="5E228FD1" w:rsidR="00B239DE" w:rsidRPr="00B92CF7" w:rsidRDefault="00AE5DBD" w:rsidP="00B239DE">
      <w:r>
        <w:rPr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 wp14:anchorId="7E27D89C" wp14:editId="6C30181F">
                <wp:simplePos x="0" y="0"/>
                <wp:positionH relativeFrom="column">
                  <wp:posOffset>4322803</wp:posOffset>
                </wp:positionH>
                <wp:positionV relativeFrom="paragraph">
                  <wp:posOffset>101783</wp:posOffset>
                </wp:positionV>
                <wp:extent cx="2210435" cy="438150"/>
                <wp:effectExtent l="6350" t="5715" r="12065" b="13335"/>
                <wp:wrapSquare wrapText="left"/>
                <wp:docPr id="4" name="Tekstvak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0435" cy="43815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A363D9" w14:textId="47D39EB4" w:rsidR="006D07FA" w:rsidRDefault="003B71A3" w:rsidP="006D07FA">
                            <w:r w:rsidRPr="003B71A3">
                              <w:rPr>
                                <w:position w:val="-10"/>
                              </w:rPr>
                              <w:object w:dxaOrig="2120" w:dyaOrig="360" w14:anchorId="36C8C93F">
                                <v:shape id="_x0000_i1220" type="#_x0000_t75" style="width:106.4pt;height:18.25pt" o:ole="">
                                  <v:imagedata r:id="rId307" o:title=""/>
                                </v:shape>
                                <o:OLEObject Type="Embed" ProgID="Equation.DSMT4" ShapeID="_x0000_i1220" DrawAspect="Content" ObjectID="_1820427502" r:id="rId30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27D89C" id="Tekstvak 4" o:spid="_x0000_s1031" type="#_x0000_t202" style="position:absolute;margin-left:340.4pt;margin-top:8pt;width:174.05pt;height:34.5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" o:allowincell="f" fillcolor="red" strokecolor="red">
                <v:textbox style="mso-fit-shape-to-text:t">
                  <w:txbxContent>
                    <w:p w14:paraId="05A363D9" w14:textId="47D39EB4" w:rsidR="006D07FA" w:rsidRDefault="003B71A3" w:rsidP="006D07FA">
                      <w:r w:rsidRPr="003B71A3">
                        <w:rPr>
                          <w:position w:val="-10"/>
                        </w:rPr>
                        <w:object w:dxaOrig="2120" w:dyaOrig="360" w14:anchorId="36C8C93F">
                          <v:shape id="_x0000_i1220" type="#_x0000_t75" style="width:106.4pt;height:18.25pt" o:ole="">
                            <v:imagedata r:id="rId307" o:title=""/>
                          </v:shape>
                          <o:OLEObject Type="Embed" ProgID="Equation.DSMT4" ShapeID="_x0000_i1220" DrawAspect="Content" ObjectID="_1820427502" r:id="rId309"/>
                        </w:object>
                      </w:r>
                    </w:p>
                  </w:txbxContent>
                </v:textbox>
                <w10:wrap type="square" side="left"/>
              </v:shape>
            </w:pict>
          </mc:Fallback>
        </mc:AlternateContent>
      </w:r>
      <w:r w:rsidR="00954208">
        <w:rPr>
          <w:b/>
          <w:bCs/>
        </w:rPr>
        <w:t>17</w:t>
      </w:r>
    </w:p>
    <w:p w14:paraId="4873D854" w14:textId="2A962D64" w:rsidR="00B239DE" w:rsidRPr="00B92CF7" w:rsidRDefault="00B239DE" w:rsidP="00B239DE">
      <w:r w:rsidRPr="00157AEF">
        <w:rPr>
          <w:b/>
          <w:bCs/>
        </w:rPr>
        <w:t>a</w:t>
      </w:r>
      <w:r w:rsidRPr="00B92CF7">
        <w:tab/>
      </w:r>
      <w:r w:rsidR="00157AEF">
        <w:t>Omdat je 18 niet als macht van 3 kunt schrijven</w:t>
      </w:r>
    </w:p>
    <w:p w14:paraId="1F3EFC83" w14:textId="67A5C925" w:rsidR="00B239DE" w:rsidRDefault="00157AEF" w:rsidP="00B239DE">
      <w:r>
        <w:rPr>
          <w:b/>
          <w:bCs/>
        </w:rPr>
        <w:t>b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,63</m:t>
            </m:r>
          </m:sup>
        </m:sSup>
        <m:r>
          <w:rPr>
            <w:rFonts w:ascii="Cambria Math" w:hAnsi="Cambria Math"/>
          </w:rPr>
          <m:t>=17,98…</m:t>
        </m:r>
      </m:oMath>
      <w:r w:rsidR="00A06D68">
        <w:t xml:space="preserve"> </w:t>
      </w:r>
      <w:r>
        <w:t xml:space="preserve">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,64</m:t>
            </m:r>
          </m:sup>
        </m:sSup>
        <m:r>
          <w:rPr>
            <w:rFonts w:ascii="Cambria Math" w:hAnsi="Cambria Math"/>
          </w:rPr>
          <m:t>=18,18…</m:t>
        </m:r>
      </m:oMath>
    </w:p>
    <w:p w14:paraId="76F42325" w14:textId="6AE4A064" w:rsidR="00157AEF" w:rsidRPr="00157AEF" w:rsidRDefault="00157AEF" w:rsidP="00A1771D">
      <w:r>
        <w:rPr>
          <w:b/>
          <w:bCs/>
        </w:rPr>
        <w:t>c</w:t>
      </w:r>
      <w:r>
        <w:tab/>
      </w:r>
      <w:r w:rsidR="00D93E87">
        <w:t xml:space="preserve">invoer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A1771D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8</m:t>
        </m:r>
      </m:oMath>
      <w:r w:rsidR="00AE5DBD">
        <w:t xml:space="preserve">   </w:t>
      </w:r>
      <w:proofErr w:type="spellStart"/>
      <w:r w:rsidR="00A1771D">
        <w:t>intersect</w:t>
      </w:r>
      <w:proofErr w:type="spellEnd"/>
      <w:r w:rsidR="00A1771D">
        <w:t xml:space="preserve">: </w:t>
      </w:r>
      <m:oMath>
        <m:r>
          <w:rPr>
            <w:rFonts w:ascii="Cambria Math" w:hAnsi="Cambria Math"/>
          </w:rPr>
          <m:t>x≈2,6309</m:t>
        </m:r>
      </m:oMath>
    </w:p>
    <w:p w14:paraId="4E69F9F1" w14:textId="7A15123B" w:rsidR="00B239DE" w:rsidRDefault="00B239DE" w:rsidP="00B239DE"/>
    <w:p w14:paraId="4DF5350F" w14:textId="710BD8D5" w:rsidR="00157AEF" w:rsidRDefault="00157AEF" w:rsidP="00157AEF">
      <w:pPr>
        <w:rPr>
          <w:szCs w:val="24"/>
        </w:rPr>
      </w:pPr>
      <w:r>
        <w:rPr>
          <w:b/>
          <w:bCs/>
        </w:rPr>
        <w:t>18</w:t>
      </w:r>
      <w:r w:rsidR="00033CB3">
        <w:tab/>
      </w:r>
      <w:r>
        <w:rPr>
          <w:szCs w:val="24"/>
        </w:rPr>
        <w:t>c, d en e kun je exact oplossen</w:t>
      </w:r>
    </w:p>
    <w:p w14:paraId="53F0B64C" w14:textId="02B2CFCA" w:rsidR="00CF7C05" w:rsidRDefault="00157AEF" w:rsidP="00157AEF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0</m:t>
            </m:r>
          </m:den>
        </m:f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Cs w:val="24"/>
              </w:rPr>
              <m:t>-1</m:t>
            </m:r>
          </m:sup>
        </m:sSup>
      </m:oMath>
      <w:r w:rsidR="00CF7C05">
        <w:rPr>
          <w:szCs w:val="24"/>
        </w:rPr>
        <w:tab/>
      </w:r>
      <w:r w:rsidR="00CF7C05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</m:sSup>
      </m:oMath>
      <w:r w:rsidR="00FA5EA7">
        <w:rPr>
          <w:szCs w:val="24"/>
        </w:rPr>
        <w:tab/>
      </w:r>
      <w:r w:rsidR="00FA5EA7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256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8</m:t>
            </m:r>
          </m:sup>
        </m:sSup>
      </m:oMath>
    </w:p>
    <w:p w14:paraId="7AEAACFE" w14:textId="74FC0839" w:rsidR="00B239DE" w:rsidRDefault="00CF7C05" w:rsidP="00CF7C05">
      <w:pPr>
        <w:ind w:firstLine="708"/>
      </w:pPr>
      <m:oMath>
        <m:r>
          <w:rPr>
            <w:rFonts w:ascii="Cambria Math" w:hAnsi="Cambria Math"/>
            <w:szCs w:val="24"/>
          </w:rPr>
          <m:t>x=-1</m:t>
        </m:r>
      </m:oMath>
      <w:r w:rsidR="00FA5EA7">
        <w:rPr>
          <w:szCs w:val="24"/>
        </w:rPr>
        <w:tab/>
      </w:r>
      <w:r w:rsidR="00FA5EA7">
        <w:rPr>
          <w:szCs w:val="24"/>
        </w:rPr>
        <w:tab/>
      </w:r>
      <w:r w:rsidR="00FA5EA7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157AEF">
        <w:rPr>
          <w:szCs w:val="24"/>
        </w:rPr>
        <w:tab/>
      </w:r>
      <w:r w:rsidR="00157AEF">
        <w:rPr>
          <w:szCs w:val="24"/>
        </w:rPr>
        <w:tab/>
      </w:r>
      <w:r w:rsidR="00FA5EA7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8</m:t>
        </m:r>
      </m:oMath>
    </w:p>
    <w:p w14:paraId="5CA65FE6" w14:textId="77777777" w:rsidR="00033CB3" w:rsidRDefault="00033CB3" w:rsidP="00B239DE"/>
    <w:p w14:paraId="17FB7FD1" w14:textId="5432F575" w:rsidR="00B239DE" w:rsidRDefault="00033CB3" w:rsidP="00B239DE">
      <w:r>
        <w:rPr>
          <w:b/>
          <w:bCs/>
        </w:rPr>
        <w:t>19</w:t>
      </w:r>
    </w:p>
    <w:p w14:paraId="54BF75D0" w14:textId="4AECCEF5" w:rsidR="00033CB3" w:rsidRDefault="00033CB3" w:rsidP="00033CB3">
      <w:pPr>
        <w:rPr>
          <w:szCs w:val="24"/>
        </w:rPr>
      </w:pPr>
      <w:r w:rsidRPr="00033CB3">
        <w:rPr>
          <w:b/>
          <w:bCs/>
          <w:szCs w:val="24"/>
        </w:rPr>
        <w:t>a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9</m:t>
        </m:r>
      </m:oMath>
      <w:r w:rsidR="006F7BAE">
        <w:rPr>
          <w:szCs w:val="24"/>
        </w:rPr>
        <w:t xml:space="preserve"> en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=27</m:t>
        </m:r>
      </m:oMath>
      <w:r>
        <w:rPr>
          <w:szCs w:val="24"/>
        </w:rPr>
        <w:t xml:space="preserve">, dus </w:t>
      </w:r>
      <w:r w:rsidR="00740D9D">
        <w:rPr>
          <w:szCs w:val="24"/>
        </w:rPr>
        <w:t xml:space="preserve">de oplossing </w:t>
      </w:r>
      <w:r>
        <w:rPr>
          <w:szCs w:val="24"/>
        </w:rPr>
        <w:t>ligt tussen 2 en 3.</w:t>
      </w:r>
    </w:p>
    <w:p w14:paraId="501790E4" w14:textId="7A004140" w:rsidR="00033CB3" w:rsidRDefault="00033CB3" w:rsidP="009C411E">
      <w:pPr>
        <w:ind w:left="705" w:hanging="705"/>
        <w:rPr>
          <w:szCs w:val="24"/>
        </w:rPr>
      </w:pPr>
      <w:r w:rsidRPr="00033CB3">
        <w:rPr>
          <w:b/>
          <w:bCs/>
          <w:szCs w:val="24"/>
        </w:rPr>
        <w:t>b</w:t>
      </w:r>
      <w:r>
        <w:rPr>
          <w:szCs w:val="24"/>
        </w:rPr>
        <w:tab/>
        <w:t xml:space="preserve">de oplossing van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15</m:t>
        </m:r>
      </m:oMath>
      <w:r>
        <w:rPr>
          <w:szCs w:val="24"/>
        </w:rPr>
        <w:t xml:space="preserve"> ligt tussen 2 en 3</w:t>
      </w:r>
      <w:r w:rsidR="009C411E">
        <w:rPr>
          <w:szCs w:val="24"/>
        </w:rPr>
        <w:t>. (15 is ongeveer halverwege de 9 en 27)</w:t>
      </w:r>
      <w:r>
        <w:rPr>
          <w:szCs w:val="24"/>
        </w:rPr>
        <w:t xml:space="preserve"> </w:t>
      </w:r>
      <w:r w:rsidR="009C411E">
        <w:rPr>
          <w:szCs w:val="24"/>
        </w:rPr>
        <w:t>de oplossing va</w:t>
      </w:r>
      <w:r>
        <w:rPr>
          <w:szCs w:val="24"/>
        </w:rPr>
        <w:t>n</w:t>
      </w:r>
      <w:r w:rsidR="00910099">
        <w:rPr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38</m:t>
        </m:r>
      </m:oMath>
      <w:r>
        <w:rPr>
          <w:szCs w:val="24"/>
        </w:rPr>
        <w:t xml:space="preserve"> </w:t>
      </w:r>
      <w:r w:rsidR="009C411E">
        <w:rPr>
          <w:szCs w:val="24"/>
        </w:rPr>
        <w:t>ligt tussen</w:t>
      </w:r>
      <w:r>
        <w:rPr>
          <w:szCs w:val="24"/>
        </w:rPr>
        <w:t xml:space="preserve"> </w:t>
      </w:r>
      <w:r w:rsidR="009C411E">
        <w:rPr>
          <w:szCs w:val="24"/>
        </w:rPr>
        <w:t>2</w:t>
      </w:r>
      <w:r>
        <w:rPr>
          <w:szCs w:val="24"/>
        </w:rPr>
        <w:t xml:space="preserve"> en </w:t>
      </w:r>
      <w:r w:rsidR="009C411E">
        <w:rPr>
          <w:szCs w:val="24"/>
        </w:rPr>
        <w:t>3</w:t>
      </w:r>
      <w:r>
        <w:rPr>
          <w:szCs w:val="24"/>
        </w:rPr>
        <w:t>.</w:t>
      </w:r>
      <w:r w:rsidR="009C411E">
        <w:rPr>
          <w:szCs w:val="24"/>
        </w:rPr>
        <w:t xml:space="preserve"> (38 ligt aan het begin van het interval 36 – 216)</w:t>
      </w:r>
    </w:p>
    <w:p w14:paraId="52464AC8" w14:textId="69358D52" w:rsidR="000869B9" w:rsidRDefault="00033CB3" w:rsidP="00033CB3">
      <w:pPr>
        <w:rPr>
          <w:szCs w:val="24"/>
        </w:rPr>
      </w:pPr>
      <w:r>
        <w:rPr>
          <w:szCs w:val="24"/>
        </w:rPr>
        <w:tab/>
        <w:t xml:space="preserve">De oplossing van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15</m:t>
        </m:r>
      </m:oMath>
      <w:r w:rsidR="00714BAA">
        <w:rPr>
          <w:szCs w:val="24"/>
        </w:rPr>
        <w:t xml:space="preserve"> </w:t>
      </w:r>
      <w:r>
        <w:rPr>
          <w:szCs w:val="24"/>
        </w:rPr>
        <w:t>is dus groter.</w:t>
      </w:r>
    </w:p>
    <w:p w14:paraId="54A7D9F7" w14:textId="77777777" w:rsidR="00033CB3" w:rsidRDefault="00033CB3" w:rsidP="00033CB3"/>
    <w:p w14:paraId="69028BDE" w14:textId="5CFBAE2D" w:rsidR="00B239DE" w:rsidRPr="00533241" w:rsidRDefault="00033CB3" w:rsidP="00B239DE">
      <w:pPr>
        <w:rPr>
          <w:lang w:val="en-US"/>
        </w:rPr>
      </w:pPr>
      <w:r w:rsidRPr="00533241">
        <w:rPr>
          <w:b/>
          <w:bCs/>
          <w:lang w:val="en-US"/>
        </w:rPr>
        <w:t>20</w:t>
      </w:r>
    </w:p>
    <w:p w14:paraId="1073B68F" w14:textId="75DAED81" w:rsidR="00B501DE" w:rsidRPr="00533241" w:rsidRDefault="00B501DE" w:rsidP="00B501DE">
      <w:pPr>
        <w:rPr>
          <w:szCs w:val="24"/>
          <w:lang w:val="en-US"/>
        </w:rPr>
      </w:pPr>
      <w:r w:rsidRPr="00533241">
        <w:rPr>
          <w:b/>
          <w:bCs/>
          <w:szCs w:val="24"/>
          <w:lang w:val="en-US"/>
        </w:rPr>
        <w:t>a</w:t>
      </w:r>
      <w:r w:rsidRPr="00533241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US"/>
              </w:rPr>
              <m:t>7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US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4</m:t>
                    </m:r>
                  </m:e>
                </m:d>
              </m:e>
            </m:func>
          </m:e>
        </m:sPre>
      </m:oMath>
      <w:r w:rsidRPr="00533241">
        <w:rPr>
          <w:szCs w:val="24"/>
          <w:lang w:val="en-US"/>
        </w:rPr>
        <w:tab/>
      </w:r>
      <w:r w:rsidRPr="00533241">
        <w:rPr>
          <w:szCs w:val="24"/>
          <w:lang w:val="en-US"/>
        </w:rPr>
        <w:tab/>
      </w:r>
      <w:r w:rsidRPr="00533241">
        <w:rPr>
          <w:b/>
          <w:bCs/>
          <w:szCs w:val="24"/>
          <w:lang w:val="en-US"/>
        </w:rPr>
        <w:t>c</w:t>
      </w:r>
      <w:r w:rsidRPr="00533241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7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US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3</m:t>
                    </m:r>
                  </m:e>
                </m:d>
              </m:e>
            </m:func>
          </m:e>
        </m:sPre>
      </m:oMath>
      <w:r w:rsidRPr="00533241">
        <w:rPr>
          <w:szCs w:val="24"/>
          <w:lang w:val="en-US"/>
        </w:rPr>
        <w:tab/>
      </w:r>
      <w:r w:rsidRPr="00533241">
        <w:rPr>
          <w:szCs w:val="24"/>
          <w:lang w:val="en-US"/>
        </w:rPr>
        <w:tab/>
      </w:r>
      <w:r w:rsidRPr="00533241">
        <w:rPr>
          <w:b/>
          <w:bCs/>
          <w:szCs w:val="24"/>
          <w:lang w:val="en-US"/>
        </w:rPr>
        <w:t>e</w:t>
      </w:r>
      <w:r w:rsidRPr="00533241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US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US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00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US"/>
          </w:rPr>
          <m:t>-1</m:t>
        </m:r>
      </m:oMath>
    </w:p>
    <w:p w14:paraId="422F3BFA" w14:textId="4CB13578" w:rsidR="00B501DE" w:rsidRPr="00533241" w:rsidRDefault="00B501DE" w:rsidP="00B501DE">
      <w:pPr>
        <w:rPr>
          <w:szCs w:val="24"/>
          <w:lang w:val="en-US"/>
        </w:rPr>
      </w:pPr>
      <w:r w:rsidRPr="00533241">
        <w:rPr>
          <w:b/>
          <w:bCs/>
          <w:szCs w:val="24"/>
          <w:lang w:val="en-US"/>
        </w:rPr>
        <w:t>b</w:t>
      </w:r>
      <w:r w:rsidRPr="00533241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US"/>
              </w:rPr>
              <m:t>7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US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0</m:t>
                    </m:r>
                  </m:e>
                </m:d>
              </m:e>
            </m:func>
          </m:e>
        </m:sPre>
      </m:oMath>
      <w:r w:rsidRPr="00533241">
        <w:rPr>
          <w:szCs w:val="24"/>
          <w:lang w:val="en-US"/>
        </w:rPr>
        <w:tab/>
      </w:r>
      <w:r w:rsidRPr="00533241">
        <w:rPr>
          <w:szCs w:val="24"/>
          <w:lang w:val="en-US"/>
        </w:rPr>
        <w:tab/>
      </w:r>
      <w:r w:rsidRPr="00533241">
        <w:rPr>
          <w:b/>
          <w:bCs/>
          <w:szCs w:val="24"/>
          <w:lang w:val="en-US"/>
        </w:rPr>
        <w:t>d</w:t>
      </w:r>
      <w:r w:rsidRPr="00533241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US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US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4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  <w:lang w:val="en-US"/>
              </w:rPr>
              <m:t>+2</m:t>
            </m:r>
          </m:e>
        </m:sPre>
      </m:oMath>
      <w:r w:rsidRPr="00533241">
        <w:rPr>
          <w:szCs w:val="24"/>
          <w:lang w:val="en-US"/>
        </w:rPr>
        <w:tab/>
      </w:r>
      <w:r w:rsidRPr="00533241">
        <w:rPr>
          <w:b/>
          <w:bCs/>
          <w:szCs w:val="24"/>
          <w:lang w:val="en-US"/>
        </w:rPr>
        <w:t>f</w:t>
      </w:r>
      <w:r w:rsidRPr="00533241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  <m:r>
          <w:rPr>
            <w:rFonts w:ascii="Cambria Math" w:hAnsi="Cambria Math"/>
            <w:szCs w:val="24"/>
            <w:lang w:val="en-US"/>
          </w:rPr>
          <m:t>∙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US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US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US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US"/>
          </w:rPr>
          <m:t>-1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</m:oMath>
    </w:p>
    <w:p w14:paraId="26F580A1" w14:textId="15861157" w:rsidR="00B239DE" w:rsidRPr="00533241" w:rsidRDefault="00B239DE" w:rsidP="00B239DE">
      <w:pPr>
        <w:rPr>
          <w:lang w:val="en-US"/>
        </w:rPr>
      </w:pPr>
    </w:p>
    <w:p w14:paraId="5353FD1D" w14:textId="2F10E898" w:rsidR="00B501DE" w:rsidRPr="00533241" w:rsidRDefault="00B501DE" w:rsidP="00B239DE">
      <w:pPr>
        <w:rPr>
          <w:b/>
          <w:bCs/>
          <w:lang w:val="en-US"/>
        </w:rPr>
      </w:pPr>
      <w:r w:rsidRPr="00533241">
        <w:rPr>
          <w:b/>
          <w:bCs/>
          <w:lang w:val="en-US"/>
        </w:rPr>
        <w:t>21</w:t>
      </w:r>
    </w:p>
    <w:p w14:paraId="1CEAC9B6" w14:textId="10A6FB8D" w:rsidR="00B501DE" w:rsidRPr="00533241" w:rsidRDefault="00B501DE" w:rsidP="00B501DE">
      <w:pPr>
        <w:rPr>
          <w:szCs w:val="24"/>
          <w:lang w:val="en-US"/>
        </w:rPr>
      </w:pPr>
      <w:r w:rsidRPr="00533241">
        <w:rPr>
          <w:b/>
          <w:bCs/>
          <w:szCs w:val="24"/>
          <w:lang w:val="en-US"/>
        </w:rPr>
        <w:t>a</w:t>
      </w:r>
      <w:r w:rsidRPr="00533241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Cs w:val="24"/>
            <w:lang w:val="en-US"/>
          </w:rPr>
          <m:t>=5</m:t>
        </m:r>
      </m:oMath>
      <w:r w:rsidRPr="00533241">
        <w:rPr>
          <w:szCs w:val="24"/>
          <w:lang w:val="en-US"/>
        </w:rPr>
        <w:tab/>
      </w:r>
      <w:r w:rsidRPr="00533241">
        <w:rPr>
          <w:szCs w:val="24"/>
          <w:lang w:val="en-US"/>
        </w:rPr>
        <w:tab/>
      </w:r>
      <w:r w:rsidRPr="00533241">
        <w:rPr>
          <w:b/>
          <w:bCs/>
          <w:szCs w:val="24"/>
          <w:lang w:val="en-US"/>
        </w:rPr>
        <w:t>c</w:t>
      </w:r>
      <w:r w:rsidRPr="00533241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Cs w:val="24"/>
            <w:lang w:val="en-US"/>
          </w:rPr>
          <m:t>=7</m:t>
        </m:r>
      </m:oMath>
      <w:r w:rsidRPr="00533241">
        <w:rPr>
          <w:szCs w:val="24"/>
          <w:lang w:val="en-US"/>
        </w:rPr>
        <w:tab/>
      </w:r>
      <w:r w:rsidR="002B726C">
        <w:rPr>
          <w:szCs w:val="24"/>
          <w:lang w:val="en-US"/>
        </w:rPr>
        <w:tab/>
      </w:r>
      <w:r w:rsidRPr="00533241">
        <w:rPr>
          <w:b/>
          <w:bCs/>
          <w:szCs w:val="24"/>
          <w:lang w:val="en-US"/>
        </w:rPr>
        <w:t>e</w:t>
      </w:r>
      <w:r w:rsidR="004C029F">
        <w:rPr>
          <w:b/>
          <w:bCs/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4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Cs w:val="24"/>
            <w:lang w:val="en-US"/>
          </w:rPr>
          <m:t>=8</m:t>
        </m:r>
      </m:oMath>
    </w:p>
    <w:p w14:paraId="177209D5" w14:textId="224CC202" w:rsidR="00B501DE" w:rsidRPr="00533241" w:rsidRDefault="00B501DE" w:rsidP="00B501DE">
      <w:pPr>
        <w:rPr>
          <w:lang w:val="en-US"/>
        </w:rPr>
      </w:pPr>
      <w:r w:rsidRPr="00533241">
        <w:rPr>
          <w:b/>
          <w:bCs/>
          <w:szCs w:val="24"/>
          <w:lang w:val="en-US"/>
        </w:rPr>
        <w:t>b</w:t>
      </w:r>
      <w:r w:rsidRPr="00533241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7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</m:oMath>
      <w:r w:rsidRPr="00533241">
        <w:rPr>
          <w:szCs w:val="24"/>
          <w:lang w:val="en-US"/>
        </w:rPr>
        <w:t xml:space="preserve"> </w:t>
      </w:r>
      <w:r w:rsidRPr="00533241">
        <w:rPr>
          <w:szCs w:val="24"/>
          <w:lang w:val="en-US"/>
        </w:rPr>
        <w:tab/>
      </w:r>
      <w:r w:rsidRPr="00533241">
        <w:rPr>
          <w:b/>
          <w:bCs/>
          <w:szCs w:val="24"/>
          <w:lang w:val="en-US"/>
        </w:rPr>
        <w:t>d</w:t>
      </w:r>
      <w:r w:rsidRPr="00533241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Cs w:val="24"/>
            <w:lang w:val="en-US"/>
          </w:rPr>
          <m:t>=6</m:t>
        </m:r>
      </m:oMath>
      <w:r w:rsidRPr="00533241">
        <w:rPr>
          <w:szCs w:val="24"/>
          <w:lang w:val="en-US"/>
        </w:rPr>
        <w:tab/>
      </w:r>
      <w:r w:rsidR="002B726C">
        <w:rPr>
          <w:szCs w:val="24"/>
          <w:lang w:val="en-US"/>
        </w:rPr>
        <w:tab/>
      </w:r>
      <w:r w:rsidRPr="00533241">
        <w:rPr>
          <w:b/>
          <w:bCs/>
          <w:szCs w:val="24"/>
          <w:lang w:val="en-US"/>
        </w:rPr>
        <w:t>f</w:t>
      </w:r>
      <w:r w:rsidRPr="00533241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0,1</m:t>
                </m:r>
              </m:e>
            </m:d>
          </m:e>
          <m:sup>
            <m:r>
              <w:rPr>
                <w:rFonts w:ascii="Cambria Math" w:hAnsi="Cambria Math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Cs w:val="24"/>
            <w:lang w:val="en-US"/>
          </w:rPr>
          <m:t>=1000</m:t>
        </m:r>
      </m:oMath>
    </w:p>
    <w:p w14:paraId="5647C3DE" w14:textId="0B52BEB3" w:rsidR="00B501DE" w:rsidRPr="00533241" w:rsidRDefault="00B501DE" w:rsidP="00B239DE">
      <w:pPr>
        <w:rPr>
          <w:lang w:val="en-US"/>
        </w:rPr>
      </w:pPr>
    </w:p>
    <w:p w14:paraId="006A840A" w14:textId="7AEB157D" w:rsidR="00B501DE" w:rsidRDefault="00B501DE" w:rsidP="00B239DE">
      <w:r>
        <w:rPr>
          <w:b/>
          <w:bCs/>
        </w:rPr>
        <w:t>22</w:t>
      </w:r>
    </w:p>
    <w:p w14:paraId="27A97D78" w14:textId="372C1079" w:rsidR="00B501DE" w:rsidRDefault="00B501DE" w:rsidP="00B501DE">
      <w:r w:rsidRPr="00B501DE">
        <w:rPr>
          <w:b/>
          <w:bCs/>
        </w:rPr>
        <w:t>a</w:t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27)</m:t>
                </m:r>
              </m:e>
            </m:func>
          </m:e>
        </m:sPre>
        <m:r>
          <w:rPr>
            <w:rFonts w:ascii="Cambria Math" w:hAnsi="Cambria Math"/>
          </w:rPr>
          <m:t>=3</m:t>
        </m:r>
      </m:oMath>
      <w:r w:rsidR="00220C0D">
        <w:t xml:space="preserve"> </w:t>
      </w:r>
      <w:r>
        <w:t>omdat</w:t>
      </w:r>
      <w:r w:rsidR="00220C0D">
        <w:t xml:space="preserve"> </w:t>
      </w:r>
      <m:oMath>
        <m:r>
          <w:rPr>
            <w:rFonts w:ascii="Cambria Math" w:hAnsi="Cambria Math"/>
          </w:rPr>
          <m:t>27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ab/>
      </w:r>
      <w:r w:rsidRPr="006D07FA">
        <w:rPr>
          <w:b/>
          <w:bCs/>
        </w:rPr>
        <w:t>c</w:t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954692">
        <w:t xml:space="preserve"> </w:t>
      </w:r>
      <w:r>
        <w:t xml:space="preserve">omdat </w:t>
      </w:r>
      <m:oMath>
        <m:r>
          <w:rPr>
            <w:rFonts w:ascii="Cambria Math" w:hAnsi="Cambria Math"/>
          </w:rPr>
          <m:t>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</w:p>
    <w:p w14:paraId="53331694" w14:textId="10F192EE" w:rsidR="00B501DE" w:rsidRDefault="00B501DE" w:rsidP="00B501DE">
      <w:r w:rsidRPr="00B501DE">
        <w:rPr>
          <w:b/>
          <w:bCs/>
        </w:rPr>
        <w:t>b</w:t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-3</m:t>
        </m:r>
      </m:oMath>
      <w:r w:rsidR="00A53BB1">
        <w:t xml:space="preserve"> </w:t>
      </w:r>
      <w:r>
        <w:t>omdat</w:t>
      </w:r>
      <w:r w:rsidR="00A53BB1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071FC6">
        <w:tab/>
      </w:r>
      <w:r>
        <w:tab/>
      </w:r>
      <w:r w:rsidRPr="006D07FA">
        <w:rPr>
          <w:b/>
          <w:bCs/>
        </w:rPr>
        <w:t>d</w:t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7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1)</m:t>
                </m:r>
              </m:e>
            </m:func>
          </m:e>
        </m:sPre>
        <m:r>
          <w:rPr>
            <w:rFonts w:ascii="Cambria Math" w:hAnsi="Cambria Math"/>
          </w:rPr>
          <m:t>=0</m:t>
        </m:r>
      </m:oMath>
      <w:r w:rsidR="00071FC6">
        <w:t xml:space="preserve"> </w:t>
      </w:r>
      <w:r>
        <w:t>omdat</w:t>
      </w:r>
      <w:r w:rsidR="00071FC6">
        <w:t xml:space="preserve"> </w:t>
      </w:r>
      <m:oMath>
        <m:r>
          <w:rPr>
            <w:rFonts w:ascii="Cambria Math" w:hAnsi="Cambria Math"/>
          </w:rPr>
          <m:t>1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14:paraId="1A930C05" w14:textId="5ACF92AB" w:rsidR="00B501DE" w:rsidRPr="00B501DE" w:rsidRDefault="00B501DE" w:rsidP="00B501DE"/>
    <w:p w14:paraId="2DCA878A" w14:textId="77777777" w:rsidR="000A7400" w:rsidRDefault="00B239DE" w:rsidP="006D07FA">
      <w:pPr>
        <w:ind w:left="705" w:hanging="705"/>
        <w:rPr>
          <w:szCs w:val="24"/>
        </w:rPr>
      </w:pPr>
      <w:r>
        <w:rPr>
          <w:b/>
        </w:rPr>
        <w:t>2</w:t>
      </w:r>
      <w:r w:rsidR="006D07FA">
        <w:rPr>
          <w:b/>
        </w:rPr>
        <w:t>3</w:t>
      </w:r>
      <w:r w:rsidR="006D07FA" w:rsidRPr="004B0F5A">
        <w:rPr>
          <w:szCs w:val="24"/>
        </w:rPr>
        <w:tab/>
      </w:r>
      <w:r w:rsidR="006D07FA">
        <w:rPr>
          <w:szCs w:val="24"/>
        </w:rPr>
        <w:t>De machten van 5:</w:t>
      </w:r>
      <w:r w:rsidR="00233B3F">
        <w:rPr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1)</m:t>
                </m:r>
              </m:e>
            </m:func>
          </m:e>
        </m:sPre>
        <m:r>
          <w:rPr>
            <w:rFonts w:ascii="Cambria Math" w:hAnsi="Cambria Math"/>
          </w:rPr>
          <m:t>=0</m:t>
        </m:r>
      </m:oMath>
      <w:r w:rsidR="006D07FA">
        <w:rPr>
          <w:szCs w:val="24"/>
        </w:rPr>
        <w:t xml:space="preserve">,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5)</m:t>
                </m:r>
              </m:e>
            </m:func>
          </m:e>
        </m:sPre>
        <m:r>
          <w:rPr>
            <w:rFonts w:ascii="Cambria Math" w:hAnsi="Cambria Math"/>
          </w:rPr>
          <m:t>=1</m:t>
        </m:r>
      </m:oMath>
      <w:r w:rsidR="006D07FA">
        <w:rPr>
          <w:szCs w:val="24"/>
        </w:rPr>
        <w:t xml:space="preserve">,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25)</m:t>
                </m:r>
              </m:e>
            </m:func>
          </m:e>
        </m:sPre>
        <m:r>
          <w:rPr>
            <w:rFonts w:ascii="Cambria Math" w:hAnsi="Cambria Math"/>
          </w:rPr>
          <m:t>=2</m:t>
        </m:r>
      </m:oMath>
      <w:r w:rsidR="006D07FA">
        <w:rPr>
          <w:szCs w:val="24"/>
        </w:rPr>
        <w:t xml:space="preserve">,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125)</m:t>
                </m:r>
              </m:e>
            </m:func>
          </m:e>
        </m:sPre>
        <m:r>
          <w:rPr>
            <w:rFonts w:ascii="Cambria Math" w:hAnsi="Cambria Math"/>
          </w:rPr>
          <m:t>=3</m:t>
        </m:r>
      </m:oMath>
      <w:r w:rsidR="000A7400">
        <w:rPr>
          <w:szCs w:val="24"/>
        </w:rPr>
        <w:t xml:space="preserve"> </w:t>
      </w:r>
      <w:r w:rsidR="006D07FA">
        <w:rPr>
          <w:szCs w:val="24"/>
        </w:rPr>
        <w:t xml:space="preserve">en </w:t>
      </w:r>
    </w:p>
    <w:p w14:paraId="4427AB5E" w14:textId="75237A6D" w:rsidR="006D07FA" w:rsidRPr="00DA0969" w:rsidRDefault="005D48B4" w:rsidP="000A7400">
      <w:pPr>
        <w:ind w:left="705"/>
        <w:rPr>
          <w:lang w:val="en-GB"/>
        </w:rPr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625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4</m:t>
        </m:r>
      </m:oMath>
      <w:r w:rsidR="000A7400" w:rsidRPr="00DA0969">
        <w:rPr>
          <w:lang w:val="en-GB"/>
        </w:rPr>
        <w:t>.</w:t>
      </w:r>
    </w:p>
    <w:p w14:paraId="1A9213C1" w14:textId="77777777" w:rsidR="00C9120E" w:rsidRPr="00DA0969" w:rsidRDefault="00C9120E" w:rsidP="006D07FA">
      <w:pPr>
        <w:ind w:left="705" w:hanging="705"/>
        <w:rPr>
          <w:bCs/>
          <w:lang w:val="en-GB"/>
        </w:rPr>
      </w:pPr>
    </w:p>
    <w:p w14:paraId="3A61836D" w14:textId="350582AA" w:rsidR="006D07FA" w:rsidRPr="00DA0969" w:rsidRDefault="006D07FA" w:rsidP="006D07FA">
      <w:pPr>
        <w:rPr>
          <w:bCs/>
          <w:lang w:val="en-GB"/>
        </w:rPr>
      </w:pPr>
      <w:r w:rsidRPr="00DA0969">
        <w:rPr>
          <w:b/>
          <w:lang w:val="en-GB"/>
        </w:rPr>
        <w:t>O24</w:t>
      </w:r>
    </w:p>
    <w:p w14:paraId="47A9DF6F" w14:textId="38666642" w:rsidR="00B239DE" w:rsidRPr="00DA0969" w:rsidRDefault="00B239DE" w:rsidP="00B239DE">
      <w:pPr>
        <w:rPr>
          <w:lang w:val="en-GB"/>
        </w:rPr>
      </w:pPr>
      <w:r w:rsidRPr="00AF2F99">
        <w:rPr>
          <w:b/>
          <w:bCs/>
          <w:lang w:val="en-GB"/>
        </w:rPr>
        <w:t>a</w:t>
      </w:r>
      <w:r w:rsidRPr="00AF2F9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</m:oMath>
      <w:r w:rsidR="00533241" w:rsidRPr="00AF2F99">
        <w:rPr>
          <w:lang w:val="en-GB"/>
        </w:rPr>
        <w:tab/>
      </w:r>
      <w:r w:rsidR="00533241" w:rsidRPr="00AF2F99">
        <w:rPr>
          <w:b/>
          <w:bCs/>
          <w:lang w:val="en-GB"/>
        </w:rPr>
        <w:t>b</w:t>
      </w:r>
      <w:r w:rsidR="00533241" w:rsidRPr="00AF2F9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81</m:t>
            </m:r>
          </m:den>
        </m:f>
      </m:oMath>
      <w:r w:rsidR="00533241" w:rsidRPr="00AF2F99">
        <w:rPr>
          <w:lang w:val="en-GB"/>
        </w:rPr>
        <w:tab/>
      </w:r>
      <w:r w:rsidR="00533241" w:rsidRPr="00AF2F99">
        <w:rPr>
          <w:b/>
          <w:bCs/>
          <w:lang w:val="en-GB"/>
        </w:rPr>
        <w:t>c</w:t>
      </w:r>
      <w:r w:rsidR="00533241" w:rsidRPr="00AF2F9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81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-4</m:t>
            </m:r>
          </m:sup>
        </m:sSup>
      </m:oMath>
    </w:p>
    <w:p w14:paraId="034AB5B3" w14:textId="4A82C3FD" w:rsidR="008E06F8" w:rsidRDefault="008E06F8" w:rsidP="00B239DE">
      <w:r w:rsidRPr="00DA096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BB42ED">
        <w:tab/>
      </w:r>
      <w:r w:rsidR="00BB42ED">
        <w:tab/>
      </w:r>
      <w:r w:rsidR="00BB42ED">
        <w:tab/>
      </w:r>
      <w:r w:rsidR="00BB42ED">
        <w:tab/>
      </w:r>
      <w:r w:rsidR="00BB42ED">
        <w:tab/>
      </w:r>
      <w:r w:rsidR="00BB42ED">
        <w:tab/>
      </w:r>
      <m:oMath>
        <m:r>
          <w:rPr>
            <w:rFonts w:ascii="Cambria Math" w:hAnsi="Cambria Math"/>
          </w:rPr>
          <m:t>x=-4</m:t>
        </m:r>
      </m:oMath>
    </w:p>
    <w:p w14:paraId="119F6CDC" w14:textId="0887D704" w:rsidR="008E06F8" w:rsidRPr="00AF2F99" w:rsidRDefault="008E06F8" w:rsidP="00B239DE">
      <w:pPr>
        <w:rPr>
          <w:lang w:val="en-GB"/>
        </w:rPr>
      </w:pPr>
      <w:r>
        <w:tab/>
      </w:r>
      <m:oMath>
        <m:r>
          <w:rPr>
            <w:rFonts w:ascii="Cambria Math" w:hAnsi="Cambria Math"/>
          </w:rPr>
          <m:t>x=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270D7DA4" w14:textId="6F798796" w:rsidR="00533241" w:rsidRPr="00AF2F99" w:rsidRDefault="00533241" w:rsidP="00B239DE">
      <w:pPr>
        <w:rPr>
          <w:lang w:val="en-GB"/>
        </w:rPr>
      </w:pPr>
    </w:p>
    <w:p w14:paraId="63C704D8" w14:textId="296A0061" w:rsidR="00B239DE" w:rsidRPr="00AF2F99" w:rsidRDefault="009C6FCA" w:rsidP="00961326">
      <w:pPr>
        <w:rPr>
          <w:lang w:val="en-GB"/>
        </w:rPr>
      </w:pPr>
      <w:r w:rsidRPr="00AF2F99">
        <w:rPr>
          <w:b/>
          <w:bCs/>
          <w:lang w:val="en-GB"/>
        </w:rPr>
        <w:t>d</w:t>
      </w:r>
      <w:r w:rsidR="00B239DE" w:rsidRPr="00AF2F9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25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5</m:t>
            </m:r>
          </m:e>
        </m:ra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</m:oMath>
      <w:r w:rsidR="00415EBF">
        <w:rPr>
          <w:lang w:val="en-GB"/>
        </w:rPr>
        <w:t xml:space="preserve">     </w:t>
      </w:r>
      <m:oMath>
        <m:r>
          <w:rPr>
            <w:rFonts w:ascii="Cambria Math" w:hAnsi="Cambria Math"/>
            <w:lang w:val="en-GB"/>
          </w:rPr>
          <m:t>x=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961326" w:rsidRPr="00AF2F99">
        <w:rPr>
          <w:lang w:val="en-GB"/>
        </w:rPr>
        <w:tab/>
      </w:r>
      <w:r w:rsidRPr="00AF2F99">
        <w:rPr>
          <w:b/>
          <w:bCs/>
          <w:lang w:val="en-GB"/>
        </w:rPr>
        <w:t>e</w:t>
      </w:r>
      <w:r w:rsidR="00B239DE" w:rsidRPr="001F5393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6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m:rPr>
            <m:sty m:val="bi"/>
          </m:rP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16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6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6</m:t>
            </m:r>
          </m:e>
          <m:sup>
            <m:r>
              <w:rPr>
                <w:rFonts w:ascii="Cambria Math" w:hAnsi="Cambria Math"/>
                <w:lang w:val="en-GB"/>
              </w:rPr>
              <m:t>-3</m:t>
            </m:r>
          </m:sup>
        </m:sSup>
      </m:oMath>
      <w:r w:rsidR="00415EBF">
        <w:rPr>
          <w:lang w:val="en-GB"/>
        </w:rPr>
        <w:t xml:space="preserve">     </w:t>
      </w:r>
      <m:oMath>
        <m:r>
          <w:rPr>
            <w:rFonts w:ascii="Cambria Math" w:hAnsi="Cambria Math"/>
            <w:lang w:val="en-GB"/>
          </w:rPr>
          <m:t>x=-3</m:t>
        </m:r>
      </m:oMath>
    </w:p>
    <w:p w14:paraId="6511AF01" w14:textId="77AF0228" w:rsidR="00B239DE" w:rsidRPr="00AF2F99" w:rsidRDefault="009C6FCA" w:rsidP="00B239DE">
      <w:pPr>
        <w:rPr>
          <w:lang w:val="en-GB"/>
        </w:rPr>
      </w:pPr>
      <w:r w:rsidRPr="00AF2F99">
        <w:rPr>
          <w:b/>
          <w:bCs/>
          <w:lang w:val="en-GB"/>
        </w:rPr>
        <w:t>f</w:t>
      </w:r>
      <w:r w:rsidR="00B239DE" w:rsidRPr="00AF2F9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0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10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0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</m:oMath>
      <w:r w:rsidR="00E812FC" w:rsidRPr="00DA0969">
        <w:rPr>
          <w:lang w:val="en-GB"/>
        </w:rPr>
        <w:t xml:space="preserve">   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961326" w:rsidRPr="00AF2F99">
        <w:rPr>
          <w:lang w:val="en-GB"/>
        </w:rPr>
        <w:tab/>
      </w:r>
      <w:r w:rsidR="00961326" w:rsidRPr="00AF2F99">
        <w:rPr>
          <w:lang w:val="en-GB"/>
        </w:rPr>
        <w:tab/>
      </w:r>
      <w:r w:rsidR="00961326" w:rsidRPr="00AF2F99">
        <w:rPr>
          <w:lang w:val="en-GB"/>
        </w:rPr>
        <w:tab/>
      </w:r>
      <w:r w:rsidR="00961326" w:rsidRPr="00AF2F99">
        <w:rPr>
          <w:b/>
          <w:bCs/>
          <w:lang w:val="en-GB"/>
        </w:rPr>
        <w:t>h</w:t>
      </w:r>
      <w:r w:rsidR="00961326" w:rsidRPr="00AF2F9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9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7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9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</m:oMath>
      <w:r w:rsidR="00B554E0">
        <w:rPr>
          <w:lang w:val="en-GB"/>
        </w:rPr>
        <w:t xml:space="preserve">   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</w:p>
    <w:p w14:paraId="72739FB6" w14:textId="086D4BCB" w:rsidR="00B239DE" w:rsidRDefault="00961326" w:rsidP="00B239DE">
      <w:pPr>
        <w:rPr>
          <w:lang w:val="en-GB"/>
        </w:rPr>
      </w:pPr>
      <w:r w:rsidRPr="00AF2F99">
        <w:rPr>
          <w:b/>
          <w:bCs/>
          <w:lang w:val="en-GB"/>
        </w:rPr>
        <w:t>g</w:t>
      </w:r>
      <w:r w:rsidRPr="00AF2F9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16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8</m:t>
            </m:r>
          </m:e>
        </m:rad>
      </m:oMath>
      <w:r w:rsidRPr="00AF2F99">
        <w:rPr>
          <w:lang w:val="en-GB"/>
        </w:rPr>
        <w:tab/>
      </w:r>
      <w:r w:rsidRPr="00AF2F99">
        <w:rPr>
          <w:lang w:val="en-GB"/>
        </w:rPr>
        <w:tab/>
      </w:r>
      <w:r w:rsidRPr="00AF2F99">
        <w:rPr>
          <w:lang w:val="en-GB"/>
        </w:rPr>
        <w:tab/>
      </w:r>
      <w:r w:rsidRPr="00AF2F99">
        <w:rPr>
          <w:lang w:val="en-GB"/>
        </w:rPr>
        <w:tab/>
      </w:r>
      <w:r w:rsidRPr="00AF2F99">
        <w:rPr>
          <w:lang w:val="en-GB"/>
        </w:rPr>
        <w:tab/>
      </w:r>
      <w:proofErr w:type="spellStart"/>
      <w:r w:rsidRPr="00AF2F99">
        <w:rPr>
          <w:b/>
          <w:bCs/>
          <w:lang w:val="en-GB"/>
        </w:rPr>
        <w:t>i</w:t>
      </w:r>
      <w:proofErr w:type="spellEnd"/>
      <w:r w:rsidRPr="00AF2F9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81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</m:sup>
        </m:sSup>
      </m:oMath>
    </w:p>
    <w:p w14:paraId="26851FFB" w14:textId="7CB569B1" w:rsidR="00867A2F" w:rsidRDefault="00867A2F" w:rsidP="00B239DE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</m:oMath>
      <w:r w:rsidR="00DC1A87">
        <w:rPr>
          <w:lang w:val="en-GB"/>
        </w:rPr>
        <w:tab/>
      </w:r>
      <w:r w:rsidR="00DC1A87">
        <w:rPr>
          <w:lang w:val="en-GB"/>
        </w:rPr>
        <w:tab/>
      </w:r>
      <w:r w:rsidR="00DC1A87">
        <w:rPr>
          <w:lang w:val="en-GB"/>
        </w:rPr>
        <w:tab/>
      </w:r>
      <w:r w:rsidR="00DC1A87">
        <w:rPr>
          <w:lang w:val="en-GB"/>
        </w:rPr>
        <w:tab/>
      </w:r>
      <w:r w:rsidR="00DC1A87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4</m:t>
        </m:r>
      </m:oMath>
    </w:p>
    <w:p w14:paraId="10C240D7" w14:textId="07F27887" w:rsidR="00DC1A87" w:rsidRDefault="00DC1A87" w:rsidP="00B239DE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-2x=4+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</w:p>
    <w:p w14:paraId="7B6643FC" w14:textId="273101F7" w:rsidR="00673620" w:rsidRDefault="00BF0643" w:rsidP="00B239DE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</m:oMath>
    </w:p>
    <w:p w14:paraId="7EDA6791" w14:textId="3A92E5B6" w:rsidR="00973C49" w:rsidRPr="001028F3" w:rsidRDefault="00973C49" w:rsidP="00B239DE">
      <w:pPr>
        <w:ind w:left="705" w:hanging="705"/>
        <w:rPr>
          <w:b/>
          <w:bCs/>
          <w:lang w:val="en-US"/>
        </w:rPr>
      </w:pPr>
      <w:r w:rsidRPr="001028F3">
        <w:rPr>
          <w:b/>
          <w:bCs/>
          <w:lang w:val="en-US"/>
        </w:rPr>
        <w:lastRenderedPageBreak/>
        <w:t>24</w:t>
      </w:r>
    </w:p>
    <w:p w14:paraId="6C6778BA" w14:textId="323EB88F" w:rsidR="00973C49" w:rsidRPr="001028F3" w:rsidRDefault="00973C49" w:rsidP="00973C49">
      <w:pPr>
        <w:rPr>
          <w:szCs w:val="24"/>
          <w:lang w:val="en-US"/>
        </w:rPr>
      </w:pPr>
      <w:r w:rsidRPr="001028F3">
        <w:rPr>
          <w:b/>
          <w:bCs/>
          <w:szCs w:val="24"/>
          <w:lang w:val="en-US"/>
        </w:rPr>
        <w:t>a</w:t>
      </w:r>
      <w:r w:rsidRPr="001028F3">
        <w:rPr>
          <w:szCs w:val="24"/>
          <w:lang w:val="en-US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log⁡</m:t>
            </m:r>
            <m:r>
              <w:rPr>
                <w:rFonts w:ascii="Cambria Math" w:hAnsi="Cambria Math"/>
                <w:szCs w:val="24"/>
                <w:lang w:val="en-US"/>
              </w:rPr>
              <m:t>(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e>
            </m:rad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</m:sPre>
        <m:r>
          <w:rPr>
            <w:rFonts w:ascii="Cambria Math" w:hAnsi="Cambria Math"/>
            <w:szCs w:val="24"/>
            <w:lang w:val="en-US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log⁡</m:t>
            </m:r>
            <m:r>
              <w:rPr>
                <w:rFonts w:ascii="Cambria Math" w:hAnsi="Cambria Math"/>
                <w:szCs w:val="24"/>
                <w:lang w:val="en-US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</m:sPre>
        <m:r>
          <w:rPr>
            <w:rFonts w:ascii="Cambria Math" w:hAnsi="Cambria Math"/>
            <w:szCs w:val="24"/>
            <w:lang w:val="en-US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2</m:t>
            </m:r>
          </m:den>
        </m:f>
      </m:oMath>
      <w:r w:rsidRPr="001028F3">
        <w:rPr>
          <w:szCs w:val="24"/>
          <w:lang w:val="en-US"/>
        </w:rPr>
        <w:tab/>
      </w:r>
      <w:r w:rsidRPr="001028F3">
        <w:rPr>
          <w:szCs w:val="24"/>
          <w:lang w:val="en-US"/>
        </w:rPr>
        <w:tab/>
      </w:r>
      <w:r w:rsidRPr="001028F3">
        <w:rPr>
          <w:b/>
          <w:bCs/>
          <w:szCs w:val="24"/>
          <w:lang w:val="en-US"/>
        </w:rPr>
        <w:t>d</w:t>
      </w:r>
      <w:r w:rsidRPr="001028F3">
        <w:rPr>
          <w:szCs w:val="24"/>
          <w:lang w:val="en-US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3</m:t>
                </m:r>
              </m:den>
            </m:f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log⁡</m:t>
            </m:r>
            <m:r>
              <w:rPr>
                <w:rFonts w:ascii="Cambria Math" w:hAnsi="Cambria Math"/>
                <w:szCs w:val="24"/>
                <w:lang w:val="en-US"/>
              </w:rPr>
              <m:t>(9)</m:t>
            </m:r>
          </m:e>
        </m:sPre>
        <m:r>
          <w:rPr>
            <w:rFonts w:ascii="Cambria Math" w:hAnsi="Cambria Math"/>
            <w:szCs w:val="24"/>
            <w:lang w:val="en-US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3</m:t>
                </m:r>
              </m:den>
            </m:f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log⁡</m:t>
            </m:r>
            <m:r>
              <w:rPr>
                <w:rFonts w:ascii="Cambria Math" w:hAnsi="Cambria Math"/>
                <w:szCs w:val="24"/>
                <w:lang w:val="en-US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-2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</m:sPre>
        <m:r>
          <w:rPr>
            <w:rFonts w:ascii="Cambria Math" w:hAnsi="Cambria Math"/>
            <w:szCs w:val="24"/>
            <w:lang w:val="en-US"/>
          </w:rPr>
          <m:t>=-2</m:t>
        </m:r>
      </m:oMath>
    </w:p>
    <w:p w14:paraId="588F64E4" w14:textId="4D5AF7F9" w:rsidR="00973C49" w:rsidRPr="00A92408" w:rsidRDefault="00973C49" w:rsidP="00973C49">
      <w:pPr>
        <w:rPr>
          <w:szCs w:val="24"/>
        </w:rPr>
      </w:pPr>
      <w:r w:rsidRPr="00A92408">
        <w:rPr>
          <w:b/>
          <w:bCs/>
          <w:szCs w:val="24"/>
        </w:rPr>
        <w:t>b</w:t>
      </w:r>
      <w:r w:rsidRPr="00A92408"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7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og⁡</m:t>
            </m:r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9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sPre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7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og⁡</m:t>
            </m:r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7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sPre>
        <m:r>
          <w:rPr>
            <w:rFonts w:ascii="Cambria Math" w:hAnsi="Cambria Math"/>
            <w:szCs w:val="24"/>
          </w:rPr>
          <m:t>=-2</m:t>
        </m:r>
      </m:oMath>
      <w:r w:rsidRPr="00A92408">
        <w:rPr>
          <w:szCs w:val="24"/>
        </w:rPr>
        <w:tab/>
      </w:r>
      <w:r w:rsidRPr="00A92408">
        <w:rPr>
          <w:szCs w:val="24"/>
        </w:rPr>
        <w:tab/>
      </w:r>
      <w:r w:rsidRPr="00A92408">
        <w:rPr>
          <w:b/>
          <w:bCs/>
          <w:szCs w:val="24"/>
        </w:rPr>
        <w:t>e</w:t>
      </w:r>
      <w:r w:rsidRPr="00A92408"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5)</m:t>
                </m:r>
              </m:e>
            </m:func>
          </m:e>
        </m:sPre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25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329C50AA" w14:textId="7934BD28" w:rsidR="00B239DE" w:rsidRPr="00FD2B23" w:rsidRDefault="00973C49" w:rsidP="00973C49">
      <w:pPr>
        <w:rPr>
          <w:lang w:val="en-GB"/>
        </w:rPr>
      </w:pPr>
      <w:r w:rsidRPr="00FD2B23">
        <w:rPr>
          <w:b/>
          <w:bCs/>
          <w:szCs w:val="24"/>
          <w:lang w:val="en-GB"/>
        </w:rPr>
        <w:t>c</w:t>
      </w:r>
      <w:r w:rsidRPr="00FD2B23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0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⁡</m:t>
            </m:r>
            <m:r>
              <w:rPr>
                <w:rFonts w:ascii="Cambria Math" w:hAnsi="Cambria Math"/>
                <w:szCs w:val="24"/>
                <w:lang w:val="en-GB"/>
              </w:rPr>
              <m:t>(1 000 000)</m:t>
            </m:r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0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⁡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6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sPre>
        <m:r>
          <w:rPr>
            <w:rFonts w:ascii="Cambria Math" w:hAnsi="Cambria Math"/>
            <w:szCs w:val="24"/>
            <w:lang w:val="en-GB"/>
          </w:rPr>
          <m:t>=6</m:t>
        </m:r>
      </m:oMath>
      <w:r w:rsidRPr="00FD2B23">
        <w:rPr>
          <w:szCs w:val="24"/>
          <w:lang w:val="en-GB"/>
        </w:rPr>
        <w:tab/>
      </w:r>
      <w:r w:rsidRPr="00FD2B23">
        <w:rPr>
          <w:b/>
          <w:bCs/>
          <w:szCs w:val="24"/>
          <w:lang w:val="en-GB"/>
        </w:rPr>
        <w:t>f</w:t>
      </w:r>
      <w:r w:rsidRPr="00FD2B23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4</m:t>
                </m:r>
              </m:den>
            </m:f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log⁡</m:t>
            </m:r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64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</m:sPre>
        <m:r>
          <w:rPr>
            <w:rFonts w:ascii="Cambria Math" w:hAnsi="Cambria Math"/>
            <w:szCs w:val="24"/>
            <w:lang w:val="en-US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4</m:t>
                </m:r>
              </m:den>
            </m:f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log⁡</m:t>
            </m:r>
            <m:r>
              <w:rPr>
                <w:rFonts w:ascii="Cambria Math" w:hAnsi="Cambria Math"/>
                <w:szCs w:val="24"/>
                <w:lang w:val="en-US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US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</m:sPre>
        <m:r>
          <w:rPr>
            <w:rFonts w:ascii="Cambria Math" w:hAnsi="Cambria Math"/>
            <w:szCs w:val="24"/>
            <w:lang w:val="en-US"/>
          </w:rPr>
          <m:t>=3</m:t>
        </m:r>
      </m:oMath>
    </w:p>
    <w:p w14:paraId="31CF61BA" w14:textId="110E784D" w:rsidR="00B239DE" w:rsidRPr="00FD2B23" w:rsidRDefault="00B239DE" w:rsidP="00B239DE">
      <w:pPr>
        <w:rPr>
          <w:lang w:val="en-GB"/>
        </w:rPr>
      </w:pPr>
    </w:p>
    <w:p w14:paraId="7329D66B" w14:textId="6EAE3045" w:rsidR="00973C49" w:rsidRPr="001028F3" w:rsidRDefault="00973C49" w:rsidP="00B239DE">
      <w:pPr>
        <w:rPr>
          <w:b/>
          <w:bCs/>
          <w:lang w:val="en-US"/>
        </w:rPr>
      </w:pPr>
      <w:r w:rsidRPr="001028F3">
        <w:rPr>
          <w:b/>
          <w:bCs/>
          <w:lang w:val="en-US"/>
        </w:rPr>
        <w:t>O25</w:t>
      </w:r>
    </w:p>
    <w:p w14:paraId="68F8866A" w14:textId="067C12C9" w:rsidR="00973C49" w:rsidRPr="001028F3" w:rsidRDefault="00973C49" w:rsidP="00B239DE">
      <w:pPr>
        <w:rPr>
          <w:lang w:val="en-US"/>
        </w:rPr>
      </w:pPr>
      <w:r w:rsidRPr="001028F3">
        <w:rPr>
          <w:b/>
          <w:bCs/>
          <w:lang w:val="en-US"/>
        </w:rPr>
        <w:t>a</w:t>
      </w:r>
      <w:r w:rsidRPr="001028F3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3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9</m:t>
        </m:r>
      </m:oMath>
      <w:r w:rsidR="00BC3D9B" w:rsidRPr="001028F3">
        <w:rPr>
          <w:lang w:val="en-US"/>
        </w:rPr>
        <w:tab/>
      </w:r>
      <w:r w:rsidR="00BC3D9B" w:rsidRPr="001028F3">
        <w:rPr>
          <w:lang w:val="en-US"/>
        </w:rPr>
        <w:tab/>
      </w:r>
      <w:r w:rsidRPr="001028F3">
        <w:rPr>
          <w:b/>
          <w:bCs/>
          <w:lang w:val="en-US"/>
        </w:rPr>
        <w:t>b</w:t>
      </w:r>
      <w:r w:rsidRPr="001028F3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5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  <m:r>
          <w:rPr>
            <w:rFonts w:ascii="Cambria Math" w:hAnsi="Cambria Math"/>
            <w:lang w:val="en-US"/>
          </w:rPr>
          <m:t>=625</m:t>
        </m:r>
      </m:oMath>
      <w:r w:rsidR="00BC3D9B" w:rsidRPr="001028F3">
        <w:rPr>
          <w:lang w:val="en-US"/>
        </w:rPr>
        <w:tab/>
      </w:r>
      <w:r w:rsidR="00BC3D9B" w:rsidRPr="001028F3">
        <w:rPr>
          <w:lang w:val="en-US"/>
        </w:rPr>
        <w:tab/>
      </w:r>
      <w:r w:rsidR="00BC3D9B" w:rsidRPr="001028F3">
        <w:rPr>
          <w:b/>
          <w:bCs/>
          <w:lang w:val="en-US"/>
        </w:rPr>
        <w:t>c</w:t>
      </w:r>
      <w:r w:rsidR="00BC3D9B" w:rsidRPr="001028F3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5x-4=81</m:t>
        </m:r>
      </m:oMath>
    </w:p>
    <w:p w14:paraId="29C59853" w14:textId="77777777" w:rsidR="00CC2594" w:rsidRDefault="00BC3D9B" w:rsidP="00B239DE">
      <w:pPr>
        <w:rPr>
          <w:lang w:val="en-US"/>
        </w:rPr>
      </w:pPr>
      <w:r w:rsidRPr="001028F3">
        <w:rPr>
          <w:lang w:val="en-US"/>
        </w:rPr>
        <w:tab/>
      </w:r>
      <w:r w:rsidRPr="001028F3">
        <w:rPr>
          <w:lang w:val="en-US"/>
        </w:rPr>
        <w:tab/>
      </w:r>
      <w:r w:rsidRPr="001028F3">
        <w:rPr>
          <w:lang w:val="en-US"/>
        </w:rPr>
        <w:tab/>
      </w:r>
      <w:r w:rsidRPr="001028F3">
        <w:rPr>
          <w:lang w:val="en-US"/>
        </w:rPr>
        <w:tab/>
      </w:r>
      <w:r w:rsidRPr="001028F3">
        <w:rPr>
          <w:lang w:val="en-US"/>
        </w:rPr>
        <w:tab/>
      </w:r>
      <w:r w:rsidRPr="001028F3">
        <w:rPr>
          <w:lang w:val="en-US"/>
        </w:rPr>
        <w:tab/>
      </w:r>
      <w:r w:rsidRPr="001028F3">
        <w:rPr>
          <w:lang w:val="en-US"/>
        </w:rPr>
        <w:tab/>
      </w:r>
      <w:r w:rsidRPr="001028F3">
        <w:rPr>
          <w:lang w:val="en-US"/>
        </w:rPr>
        <w:tab/>
      </w:r>
      <w:r w:rsidRPr="001028F3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5x=85</m:t>
        </m:r>
      </m:oMath>
    </w:p>
    <w:p w14:paraId="24B21485" w14:textId="161318FC" w:rsidR="00BC3D9B" w:rsidRDefault="00CC2594" w:rsidP="00CC2594"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17</m:t>
        </m:r>
      </m:oMath>
    </w:p>
    <w:p w14:paraId="23FE5803" w14:textId="77777777" w:rsidR="00BC3D9B" w:rsidRPr="00BC3D9B" w:rsidRDefault="00BC3D9B" w:rsidP="00B239DE"/>
    <w:p w14:paraId="7BE4D97C" w14:textId="75B68AA1" w:rsidR="00B239DE" w:rsidRPr="00DA0969" w:rsidRDefault="00B239DE" w:rsidP="00B239DE">
      <w:pPr>
        <w:rPr>
          <w:lang w:val="en-GB"/>
        </w:rPr>
      </w:pPr>
      <w:r w:rsidRPr="00DA0969">
        <w:rPr>
          <w:b/>
          <w:lang w:val="en-GB"/>
        </w:rPr>
        <w:t>2</w:t>
      </w:r>
      <w:r w:rsidR="00BC3D9B" w:rsidRPr="00DA0969">
        <w:rPr>
          <w:b/>
          <w:lang w:val="en-GB"/>
        </w:rPr>
        <w:t>5</w:t>
      </w:r>
    </w:p>
    <w:p w14:paraId="45B0E085" w14:textId="54D68651" w:rsidR="00B239DE" w:rsidRPr="00DA0969" w:rsidRDefault="00B239DE" w:rsidP="00BC3D9B">
      <w:pPr>
        <w:rPr>
          <w:lang w:val="en-GB"/>
        </w:rPr>
      </w:pPr>
      <w:r w:rsidRPr="00DA0969">
        <w:rPr>
          <w:b/>
          <w:bCs/>
          <w:lang w:val="en-GB"/>
        </w:rPr>
        <w:t>a</w:t>
      </w:r>
      <w:r w:rsidRPr="00DA0969">
        <w:rPr>
          <w:lang w:val="en-GB"/>
        </w:rPr>
        <w:tab/>
      </w:r>
      <w:r w:rsidR="00707D23" w:rsidRPr="00DA0969">
        <w:rPr>
          <w:lang w:val="en-GB"/>
        </w:rPr>
        <w:t xml:space="preserve"> </w:t>
      </w:r>
      <m:oMath>
        <m:r>
          <w:rPr>
            <w:rFonts w:ascii="Cambria Math" w:hAnsi="Cambria Math"/>
            <w:lang w:val="en-US"/>
          </w:rPr>
          <m:t>x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3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9</m:t>
        </m:r>
      </m:oMath>
      <w:r w:rsidR="00BC3D9B" w:rsidRPr="00DA0969">
        <w:rPr>
          <w:lang w:val="en-GB"/>
        </w:rPr>
        <w:tab/>
      </w:r>
      <w:r w:rsidR="00BC3D9B" w:rsidRPr="00DA0969">
        <w:rPr>
          <w:lang w:val="en-GB"/>
        </w:rPr>
        <w:tab/>
      </w:r>
      <w:r w:rsidR="00BC3D9B" w:rsidRPr="00DA0969">
        <w:rPr>
          <w:b/>
          <w:bCs/>
          <w:lang w:val="en-GB"/>
        </w:rPr>
        <w:t>c</w:t>
      </w:r>
      <w:r w:rsidR="00BC3D9B" w:rsidRPr="00DA096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=2</m:t>
        </m:r>
      </m:oMath>
      <w:r w:rsidR="00BC3D9B" w:rsidRPr="00DA0969">
        <w:rPr>
          <w:lang w:val="en-GB"/>
        </w:rPr>
        <w:tab/>
      </w:r>
      <w:r w:rsidR="00BC3D9B" w:rsidRPr="00DA0969">
        <w:rPr>
          <w:lang w:val="en-GB"/>
        </w:rPr>
        <w:tab/>
      </w:r>
      <w:r w:rsidR="00BC3D9B" w:rsidRPr="00DA0969">
        <w:rPr>
          <w:b/>
          <w:bCs/>
          <w:lang w:val="en-GB"/>
        </w:rPr>
        <w:t>d</w:t>
      </w:r>
      <w:r w:rsidR="00BC3D9B" w:rsidRPr="00DA0969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1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=9</m:t>
        </m:r>
      </m:oMath>
    </w:p>
    <w:p w14:paraId="3F24B936" w14:textId="07053E17" w:rsidR="00BC3D9B" w:rsidRPr="00DA0969" w:rsidRDefault="00BC3D9B" w:rsidP="00BC3D9B">
      <w:pPr>
        <w:rPr>
          <w:lang w:val="en-GB"/>
        </w:rPr>
      </w:pPr>
      <w:r w:rsidRPr="00DA0969">
        <w:rPr>
          <w:b/>
          <w:bCs/>
          <w:lang w:val="en-GB"/>
        </w:rPr>
        <w:t>b</w:t>
      </w:r>
      <w:r w:rsidRPr="00DA0969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-1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</m:oMath>
      <w:r w:rsidRPr="00DA0969">
        <w:rPr>
          <w:lang w:val="en-GB"/>
        </w:rPr>
        <w:tab/>
      </w:r>
      <w:r w:rsidRPr="00DA0969">
        <w:rPr>
          <w:lang w:val="en-GB"/>
        </w:rPr>
        <w:tab/>
      </w:r>
      <w:r w:rsidRPr="00DA0969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</m:oMath>
      <w:r w:rsidRPr="00DA0969">
        <w:rPr>
          <w:lang w:val="en-GB"/>
        </w:rPr>
        <w:tab/>
      </w:r>
      <w:r w:rsidRPr="00DA0969">
        <w:rPr>
          <w:lang w:val="en-GB"/>
        </w:rPr>
        <w:tab/>
      </w:r>
      <w:r w:rsidRPr="00DA0969">
        <w:rPr>
          <w:lang w:val="en-GB"/>
        </w:rPr>
        <w:tab/>
      </w:r>
      <w:r w:rsidRPr="00DA0969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-1</m:t>
        </m:r>
      </m:oMath>
    </w:p>
    <w:p w14:paraId="03997FCD" w14:textId="4932D49C" w:rsidR="00BC3D9B" w:rsidRDefault="00BC3D9B" w:rsidP="00BC3D9B">
      <w:r>
        <w:rPr>
          <w:b/>
          <w:bCs/>
        </w:rPr>
        <w:t>e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125</m:t>
        </m:r>
      </m:oMath>
      <w:r w:rsidR="000F10A0">
        <w:tab/>
      </w:r>
      <w:r w:rsidR="000F10A0">
        <w:tab/>
      </w:r>
      <w:r w:rsidR="000F10A0">
        <w:rPr>
          <w:b/>
          <w:bCs/>
        </w:rPr>
        <w:t>f</w:t>
      </w:r>
      <w:r w:rsidR="000F10A0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3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6</m:t>
        </m:r>
      </m:oMath>
    </w:p>
    <w:p w14:paraId="046E8C76" w14:textId="7D6F1E07" w:rsidR="00DC3B46" w:rsidRDefault="00DC3B46" w:rsidP="00BC3D9B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21</m:t>
        </m:r>
      </m:oMath>
      <w:r>
        <w:tab/>
      </w:r>
      <w:r>
        <w:tab/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9</m:t>
        </m:r>
      </m:oMath>
    </w:p>
    <w:p w14:paraId="6F4DEBBB" w14:textId="5E137499" w:rsidR="00DC3B46" w:rsidRPr="000F10A0" w:rsidRDefault="00DC3B46" w:rsidP="00BC3D9B">
      <w:r>
        <w:tab/>
      </w:r>
      <m:oMath>
        <m:r>
          <w:rPr>
            <w:rFonts w:ascii="Cambria Math" w:hAnsi="Cambria Math"/>
          </w:rPr>
          <m:t>x=-11∨x=11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-7∨x=7</m:t>
        </m:r>
      </m:oMath>
    </w:p>
    <w:p w14:paraId="4080FCFD" w14:textId="77777777" w:rsidR="00B239DE" w:rsidRDefault="00B239DE" w:rsidP="00B239DE"/>
    <w:p w14:paraId="2F764E54" w14:textId="231A47EE" w:rsidR="00B239DE" w:rsidRDefault="00B239DE" w:rsidP="00B239DE">
      <w:r>
        <w:rPr>
          <w:b/>
        </w:rPr>
        <w:t>2</w:t>
      </w:r>
      <w:r w:rsidR="000F10A0">
        <w:rPr>
          <w:b/>
        </w:rPr>
        <w:t>6</w:t>
      </w:r>
    </w:p>
    <w:p w14:paraId="6D9941C6" w14:textId="6D722CE0" w:rsidR="000F10A0" w:rsidRPr="004B0F5A" w:rsidRDefault="000F10A0" w:rsidP="000F10A0">
      <w:pPr>
        <w:rPr>
          <w:szCs w:val="24"/>
        </w:rPr>
      </w:pPr>
      <w:r w:rsidRPr="000F10A0">
        <w:rPr>
          <w:b/>
          <w:bCs/>
          <w:szCs w:val="24"/>
        </w:rPr>
        <w:t>a</w:t>
      </w:r>
      <w:r w:rsidRPr="004B0F5A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Omtre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0</m:t>
                </m:r>
              </m:sub>
            </m:sSub>
          </m:sub>
        </m:sSub>
        <m:r>
          <w:rPr>
            <w:rFonts w:ascii="Cambria Math" w:hAnsi="Cambria Math"/>
            <w:szCs w:val="24"/>
          </w:rPr>
          <m:t>=3∙9=27</m:t>
        </m:r>
      </m:oMath>
      <w:r w:rsidR="00A649CD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Omtrek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4"/>
          </w:rPr>
          <m:t>=3∙4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=36</m:t>
        </m:r>
      </m:oMath>
    </w:p>
    <w:p w14:paraId="2B7D2C5C" w14:textId="3B8C1E93" w:rsidR="000F10A0" w:rsidRDefault="000F10A0" w:rsidP="000F10A0">
      <w:pPr>
        <w:rPr>
          <w:szCs w:val="24"/>
        </w:rPr>
      </w:pPr>
      <w:r w:rsidRPr="000F10A0">
        <w:rPr>
          <w:b/>
          <w:bCs/>
          <w:szCs w:val="24"/>
        </w:rPr>
        <w:t>b</w:t>
      </w:r>
      <w:r w:rsidRPr="004B0F5A">
        <w:rPr>
          <w:szCs w:val="24"/>
        </w:rPr>
        <w:tab/>
      </w:r>
      <w:r>
        <w:rPr>
          <w:szCs w:val="24"/>
        </w:rPr>
        <w:t>Het aantal zijden wordt telkens 4 keer zo groot en de lengte wordt 3 keer zo klein.</w:t>
      </w:r>
    </w:p>
    <w:p w14:paraId="7C1BA0C2" w14:textId="08280198" w:rsidR="000F10A0" w:rsidRDefault="000F10A0" w:rsidP="000F10A0">
      <w:pPr>
        <w:rPr>
          <w:szCs w:val="24"/>
        </w:rPr>
      </w:pPr>
      <w:r>
        <w:rPr>
          <w:szCs w:val="24"/>
        </w:rPr>
        <w:tab/>
        <w:t>De totale lengte wordt</w:t>
      </w:r>
      <w:r w:rsidR="005B44BC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>
        <w:rPr>
          <w:szCs w:val="24"/>
        </w:rPr>
        <w:t xml:space="preserve"> keer zo groot. En de beginwaarde is 27.</w:t>
      </w:r>
    </w:p>
    <w:p w14:paraId="4AF31C6D" w14:textId="6ACCD8DF" w:rsidR="000F10A0" w:rsidRDefault="000F10A0" w:rsidP="000F10A0">
      <w:pPr>
        <w:rPr>
          <w:szCs w:val="24"/>
        </w:rPr>
      </w:pPr>
      <w:r w:rsidRPr="000F10A0"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7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  <m:r>
          <w:rPr>
            <w:rFonts w:ascii="Cambria Math" w:hAnsi="Cambria Math"/>
            <w:szCs w:val="24"/>
          </w:rPr>
          <m:t>=8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56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3E2156">
        <w:rPr>
          <w:szCs w:val="24"/>
        </w:rPr>
        <w:tab/>
      </w:r>
      <w:r w:rsidR="003E2156">
        <w:rPr>
          <w:szCs w:val="24"/>
        </w:rPr>
        <w:tab/>
      </w:r>
      <w:r w:rsidR="003E2156">
        <w:rPr>
          <w:b/>
          <w:bCs/>
          <w:szCs w:val="24"/>
        </w:rPr>
        <w:t>d</w:t>
      </w:r>
      <w:r w:rsidR="003E215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7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Cs w:val="24"/>
              </w:rPr>
              <m:t>6</m:t>
            </m:r>
          </m:sup>
        </m:sSup>
      </m:oMath>
    </w:p>
    <w:p w14:paraId="1D07A7F8" w14:textId="405D8A80" w:rsidR="00B10D24" w:rsidRDefault="00B10D24" w:rsidP="000F10A0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56</m:t>
            </m:r>
          </m:num>
          <m:den>
            <m:r>
              <w:rPr>
                <w:rFonts w:ascii="Cambria Math" w:hAnsi="Cambria Math"/>
                <w:szCs w:val="24"/>
              </w:rPr>
              <m:t>3∙27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Cs w:val="24"/>
              </w:rPr>
              <m:t>4</m:t>
            </m:r>
          </m:sup>
        </m:sSup>
      </m:oMath>
      <w:r w:rsidR="007714B3">
        <w:rPr>
          <w:szCs w:val="24"/>
        </w:rPr>
        <w:tab/>
      </w:r>
      <w:r w:rsidR="007714B3">
        <w:rPr>
          <w:szCs w:val="24"/>
        </w:rPr>
        <w:tab/>
      </w:r>
      <w:r w:rsidR="007714B3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27</m:t>
            </m:r>
          </m:den>
        </m:f>
      </m:oMath>
    </w:p>
    <w:p w14:paraId="10E684C9" w14:textId="6804B89C" w:rsidR="007714B3" w:rsidRPr="003E2156" w:rsidRDefault="007714B3" w:rsidP="000F10A0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n=4</m:t>
        </m:r>
      </m:oMath>
      <w:r w:rsidR="000B5EDC">
        <w:rPr>
          <w:szCs w:val="24"/>
        </w:rPr>
        <w:tab/>
      </w:r>
      <w:r w:rsidR="000B5EDC">
        <w:rPr>
          <w:szCs w:val="24"/>
        </w:rPr>
        <w:tab/>
      </w:r>
      <w:r w:rsidR="000B5EDC">
        <w:rPr>
          <w:szCs w:val="24"/>
        </w:rPr>
        <w:tab/>
      </w:r>
      <w:r w:rsidR="000B5EDC">
        <w:rPr>
          <w:szCs w:val="24"/>
        </w:rPr>
        <w:tab/>
      </w:r>
      <w:r w:rsidR="000B5EDC">
        <w:rPr>
          <w:szCs w:val="24"/>
        </w:rPr>
        <w:tab/>
      </w:r>
      <w:r w:rsidR="000B5EDC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n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7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</m:func>
          </m:e>
        </m:sPre>
      </m:oMath>
    </w:p>
    <w:p w14:paraId="2E60D680" w14:textId="595A06EE" w:rsidR="00B239DE" w:rsidRDefault="003E2156" w:rsidP="000F10A0">
      <w:r>
        <w:rPr>
          <w:b/>
          <w:bCs/>
          <w:szCs w:val="24"/>
        </w:rPr>
        <w:t>e</w:t>
      </w:r>
      <w:r w:rsidR="000F10A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n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81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</m:func>
          </m:e>
        </m:sPre>
      </m:oMath>
      <w:r w:rsidR="00B239DE">
        <w:tab/>
      </w:r>
    </w:p>
    <w:p w14:paraId="455DD288" w14:textId="7849AB07" w:rsidR="00B239DE" w:rsidRDefault="00B239DE" w:rsidP="00B239DE"/>
    <w:p w14:paraId="3D3322FB" w14:textId="22A64360" w:rsidR="009629A6" w:rsidRPr="009629A6" w:rsidRDefault="009629A6" w:rsidP="00B239DE">
      <w:pPr>
        <w:rPr>
          <w:b/>
          <w:bCs/>
        </w:rPr>
      </w:pPr>
      <w:r>
        <w:rPr>
          <w:b/>
          <w:bCs/>
        </w:rPr>
        <w:t>U5</w:t>
      </w:r>
    </w:p>
    <w:p w14:paraId="64A54D4C" w14:textId="541E0482" w:rsidR="001028F3" w:rsidRDefault="001028F3" w:rsidP="00B239DE">
      <w:pPr>
        <w:rPr>
          <w:lang w:val="en-GB"/>
        </w:rPr>
      </w:pPr>
      <w:r w:rsidRPr="005B38AA">
        <w:rPr>
          <w:b/>
          <w:bCs/>
          <w:lang w:val="en-GB"/>
        </w:rPr>
        <w:t>a</w:t>
      </w:r>
      <w:r w:rsidRPr="005B38A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4-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-2</m:t>
        </m:r>
      </m:oMath>
      <w:r w:rsidR="006C7A02" w:rsidRPr="005B38AA">
        <w:rPr>
          <w:lang w:val="en-GB"/>
        </w:rPr>
        <w:tab/>
      </w:r>
      <w:r w:rsidRPr="005B38AA">
        <w:rPr>
          <w:lang w:val="en-GB"/>
        </w:rPr>
        <w:tab/>
      </w:r>
      <w:r w:rsidRPr="005B38AA">
        <w:rPr>
          <w:b/>
          <w:bCs/>
          <w:lang w:val="en-GB"/>
        </w:rPr>
        <w:t>b</w:t>
      </w:r>
      <w:r w:rsidRPr="005B38AA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10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2</m:t>
        </m:r>
      </m:oMath>
      <w:r w:rsidRPr="005B38AA">
        <w:rPr>
          <w:lang w:val="en-GB"/>
        </w:rPr>
        <w:tab/>
      </w:r>
      <w:r w:rsidRPr="005B38AA">
        <w:rPr>
          <w:b/>
          <w:bCs/>
          <w:lang w:val="en-GB"/>
        </w:rPr>
        <w:t>c</w:t>
      </w:r>
      <w:r w:rsidRPr="005B38AA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color w:val="FFFFFF" w:themeColor="background1"/>
                        <w:szCs w:val="24"/>
                        <w:lang w:val="en-GB"/>
                      </w:rPr>
                      <m:t>.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(x)</m:t>
                        </m:r>
                      </m:e>
                    </m:func>
                  </m:e>
                </m:sPre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4</m:t>
        </m:r>
      </m:oMath>
    </w:p>
    <w:p w14:paraId="76E81531" w14:textId="55238AF0" w:rsidR="0002563E" w:rsidRDefault="0002563E" w:rsidP="00B239DE">
      <w:pPr>
        <w:rPr>
          <w:szCs w:val="24"/>
          <w:lang w:val="en-GB"/>
        </w:rPr>
      </w:pPr>
      <w:r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-x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6</m:t>
        </m:r>
      </m:oMath>
      <w:r w:rsidR="00E420F8">
        <w:rPr>
          <w:szCs w:val="24"/>
          <w:lang w:val="en-GB"/>
        </w:rPr>
        <w:tab/>
      </w:r>
      <w:r w:rsidR="00E420F8">
        <w:rPr>
          <w:szCs w:val="24"/>
          <w:lang w:val="en-GB"/>
        </w:rPr>
        <w:tab/>
      </w:r>
      <w:r w:rsidR="00E420F8">
        <w:rPr>
          <w:szCs w:val="24"/>
          <w:lang w:val="en-GB"/>
        </w:rPr>
        <w:tab/>
      </w:r>
      <w:r w:rsidR="00E420F8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10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rad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</m:oMath>
      <w:r w:rsidR="003128CC">
        <w:rPr>
          <w:szCs w:val="24"/>
          <w:lang w:val="en-GB"/>
        </w:rPr>
        <w:tab/>
      </w:r>
      <w:r w:rsidR="003128CC">
        <w:rPr>
          <w:szCs w:val="24"/>
          <w:lang w:val="en-GB"/>
        </w:rPr>
        <w:tab/>
      </w:r>
      <w:r w:rsidR="003128CC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x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</m:sSup>
        <m:r>
          <w:rPr>
            <w:rFonts w:ascii="Cambria Math" w:hAnsi="Cambria Math"/>
            <w:szCs w:val="24"/>
            <w:lang w:val="en-GB"/>
          </w:rPr>
          <m:t>=81</m:t>
        </m:r>
      </m:oMath>
    </w:p>
    <w:p w14:paraId="2B263055" w14:textId="20356BB7" w:rsidR="0002563E" w:rsidRDefault="0002563E" w:rsidP="00B239DE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-x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6</m:t>
            </m:r>
          </m:sup>
        </m:sSup>
        <m:r>
          <w:rPr>
            <w:rFonts w:ascii="Cambria Math" w:hAnsi="Cambria Math"/>
            <w:szCs w:val="24"/>
            <w:lang w:val="en-GB"/>
          </w:rPr>
          <m:t>=64</m:t>
        </m:r>
      </m:oMath>
      <w:r w:rsidR="003128CC">
        <w:rPr>
          <w:szCs w:val="24"/>
          <w:lang w:val="en-GB"/>
        </w:rPr>
        <w:tab/>
      </w:r>
      <w:r w:rsidR="003128CC">
        <w:rPr>
          <w:szCs w:val="24"/>
          <w:lang w:val="en-GB"/>
        </w:rPr>
        <w:tab/>
      </w:r>
      <w:r w:rsidR="003128CC">
        <w:rPr>
          <w:szCs w:val="24"/>
          <w:lang w:val="en-GB"/>
        </w:rPr>
        <w:tab/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rad>
        <m:r>
          <w:rPr>
            <w:rFonts w:ascii="Cambria Math" w:hAnsi="Cambria Math"/>
            <w:szCs w:val="24"/>
            <w:lang w:val="en-GB"/>
          </w:rPr>
          <m:t>=15</m:t>
        </m:r>
      </m:oMath>
      <w:r w:rsidR="00400557">
        <w:rPr>
          <w:szCs w:val="24"/>
          <w:lang w:val="en-GB"/>
        </w:rPr>
        <w:tab/>
      </w:r>
      <w:r w:rsidR="00400557">
        <w:rPr>
          <w:szCs w:val="24"/>
          <w:lang w:val="en-GB"/>
        </w:rPr>
        <w:tab/>
      </w:r>
      <w:r w:rsidR="0040055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81</m:t>
            </m:r>
          </m:sup>
        </m:sSup>
      </m:oMath>
    </w:p>
    <w:p w14:paraId="6C142C49" w14:textId="61DB84E7" w:rsidR="00E420F8" w:rsidRPr="005B38AA" w:rsidRDefault="00E420F8" w:rsidP="00B239DE">
      <w:pPr>
        <w:rPr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-64</m:t>
        </m:r>
      </m:oMath>
      <w:r w:rsidR="003128CC">
        <w:rPr>
          <w:szCs w:val="24"/>
          <w:lang w:val="en-GB"/>
        </w:rPr>
        <w:tab/>
      </w:r>
      <w:r w:rsidR="003128CC">
        <w:rPr>
          <w:szCs w:val="24"/>
          <w:lang w:val="en-GB"/>
        </w:rPr>
        <w:tab/>
      </w:r>
      <w:r w:rsidR="003128CC">
        <w:rPr>
          <w:szCs w:val="24"/>
          <w:lang w:val="en-GB"/>
        </w:rPr>
        <w:tab/>
      </w:r>
      <w:r w:rsidR="003128C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225</m:t>
        </m:r>
      </m:oMath>
    </w:p>
    <w:p w14:paraId="3CA7B51A" w14:textId="1F191C4B" w:rsidR="006C7A02" w:rsidRDefault="006C7A02" w:rsidP="006C7A02">
      <w:pPr>
        <w:rPr>
          <w:szCs w:val="24"/>
          <w:lang w:val="en-GB"/>
        </w:rPr>
      </w:pPr>
      <w:r w:rsidRPr="003B30EA">
        <w:rPr>
          <w:b/>
          <w:bCs/>
          <w:lang w:val="en-GB"/>
        </w:rPr>
        <w:t>d</w:t>
      </w:r>
      <w:r w:rsidRPr="003B30EA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0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90+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color w:val="FFFFFF" w:themeColor="background1"/>
                        <w:szCs w:val="24"/>
                        <w:lang w:val="en-GB"/>
                      </w:rPr>
                      <m:t>.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(x)</m:t>
                        </m:r>
                      </m:e>
                    </m:func>
                  </m:e>
                </m:sPre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2</m:t>
        </m:r>
      </m:oMath>
      <w:r w:rsidR="00134894" w:rsidRPr="003B30EA">
        <w:rPr>
          <w:lang w:val="en-GB"/>
        </w:rPr>
        <w:t xml:space="preserve">    </w:t>
      </w:r>
      <w:r w:rsidRPr="003B30EA">
        <w:rPr>
          <w:b/>
          <w:bCs/>
          <w:lang w:val="en-GB"/>
        </w:rPr>
        <w:t>e</w:t>
      </w:r>
      <w:r w:rsidR="00A10AB4">
        <w:rPr>
          <w:b/>
          <w:bCs/>
          <w:lang w:val="en-GB"/>
        </w:rPr>
        <w:t xml:space="preserve"> 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4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4</m:t>
        </m:r>
      </m:oMath>
      <w:r w:rsidR="00134894" w:rsidRPr="003B30EA">
        <w:rPr>
          <w:lang w:val="en-GB"/>
        </w:rPr>
        <w:t xml:space="preserve">    </w:t>
      </w:r>
      <w:r w:rsidRPr="003B30EA">
        <w:rPr>
          <w:b/>
          <w:bCs/>
          <w:lang w:val="en-GB"/>
        </w:rPr>
        <w:t>f</w:t>
      </w:r>
      <w:r w:rsidRPr="003B30EA">
        <w:rPr>
          <w:lang w:val="en-GB"/>
        </w:rPr>
        <w:tab/>
      </w:r>
      <w:r w:rsidR="00134894" w:rsidRPr="003B30EA">
        <w:rPr>
          <w:lang w:val="en-GB"/>
        </w:rPr>
        <w:t xml:space="preserve">   </w:t>
      </w:r>
      <m:oMath>
        <m:r>
          <w:rPr>
            <w:rFonts w:ascii="Cambria Math" w:hAnsi="Cambria Math"/>
            <w:lang w:val="en-GB"/>
          </w:rPr>
          <m:t>(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sPre>
              <m:sPrePr>
                <m:ctrlPr>
                  <w:rPr>
                    <w:rFonts w:ascii="Cambria Math" w:hAnsi="Cambria Math"/>
                    <w:i/>
                    <w:szCs w:val="24"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szCs w:val="24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+2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sPre>
            <m:ctrlPr>
              <w:rPr>
                <w:rFonts w:ascii="Cambria Math" w:hAnsi="Cambria Math"/>
                <w:i/>
                <w:lang w:val="en-GB"/>
              </w:rPr>
            </m:ctrlP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=9</m:t>
        </m:r>
      </m:oMath>
    </w:p>
    <w:p w14:paraId="0CB9262F" w14:textId="4ED7789A" w:rsidR="00A76475" w:rsidRPr="007E38C9" w:rsidRDefault="00A76475" w:rsidP="00A76475">
      <w:pPr>
        <w:rPr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lang w:val="en-GB"/>
          </w:rPr>
          <m:t>90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</m:oMath>
      <w:r w:rsidR="0049391F" w:rsidRPr="007E38C9">
        <w:rPr>
          <w:lang w:val="en-GB"/>
        </w:rPr>
        <w:tab/>
      </w:r>
      <w:r w:rsidR="0049391F" w:rsidRPr="007E38C9">
        <w:rPr>
          <w:lang w:val="en-GB"/>
        </w:rPr>
        <w:tab/>
      </w:r>
      <w:r w:rsidR="00A10AB4" w:rsidRPr="007E38C9">
        <w:rPr>
          <w:lang w:val="en-GB"/>
        </w:rPr>
        <w:t xml:space="preserve">   </w:t>
      </w:r>
      <m:oMath>
        <m:r>
          <w:rPr>
            <w:rFonts w:ascii="Cambria Math" w:hAnsi="Cambria Math"/>
            <w:lang w:val="en-GB"/>
          </w:rPr>
          <m:t>4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</m:sup>
        </m:sSup>
      </m:oMath>
      <w:r w:rsidR="00A10AB4" w:rsidRPr="007E38C9">
        <w:rPr>
          <w:lang w:val="en-GB"/>
        </w:rPr>
        <w:tab/>
      </w:r>
      <w:r w:rsidR="007E38C9">
        <w:rPr>
          <w:lang w:val="en-GB"/>
        </w:rPr>
        <w:t xml:space="preserve">   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en-GB"/>
                      </w:rPr>
                      <m:t>+2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-3∨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en-GB"/>
                      </w:rPr>
                      <m:t>+2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3</m:t>
        </m:r>
      </m:oMath>
    </w:p>
    <w:p w14:paraId="11F0B9EE" w14:textId="5124B19B" w:rsidR="0049391F" w:rsidRPr="007E38C9" w:rsidRDefault="0049391F" w:rsidP="00A76475">
      <w:pPr>
        <w:rPr>
          <w:lang w:val="en-GB"/>
        </w:rPr>
      </w:pPr>
      <w:r w:rsidRPr="007E38C9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10</m:t>
            </m:r>
          </m:sup>
        </m:sSup>
      </m:oMath>
      <w:r w:rsidR="00A10AB4" w:rsidRPr="007E38C9">
        <w:rPr>
          <w:lang w:val="en-GB"/>
        </w:rPr>
        <w:tab/>
      </w:r>
      <w:r w:rsidR="00A10AB4" w:rsidRPr="007E38C9">
        <w:rPr>
          <w:lang w:val="en-GB"/>
        </w:rPr>
        <w:tab/>
      </w:r>
      <w:r w:rsidR="00A10AB4" w:rsidRPr="007E38C9">
        <w:rPr>
          <w:lang w:val="en-GB"/>
        </w:rPr>
        <w:tab/>
        <w:t xml:space="preserve">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12</m:t>
        </m:r>
      </m:oMath>
      <w:r w:rsidR="00D15F83" w:rsidRPr="007E38C9">
        <w:rPr>
          <w:lang w:val="en-GB"/>
        </w:rPr>
        <w:tab/>
      </w:r>
      <w:r w:rsidR="00D15F83" w:rsidRPr="007E38C9">
        <w:rPr>
          <w:lang w:val="en-GB"/>
        </w:rPr>
        <w:tab/>
      </w:r>
      <w:r w:rsidR="007E38C9">
        <w:rPr>
          <w:lang w:val="en-GB"/>
        </w:rPr>
        <w:t xml:space="preserve">  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2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-3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7</m:t>
            </m:r>
          </m:den>
        </m:f>
      </m:oMath>
      <w:r w:rsidR="002A467B" w:rsidRPr="007E38C9">
        <w:rPr>
          <w:lang w:val="en-GB"/>
        </w:rPr>
        <w:tab/>
      </w:r>
      <w:r w:rsidR="007E38C9">
        <w:rPr>
          <w:lang w:val="en-GB"/>
        </w:rPr>
        <w:t xml:space="preserve">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2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=27</m:t>
        </m:r>
      </m:oMath>
    </w:p>
    <w:p w14:paraId="0D7CEC3F" w14:textId="18A25F41" w:rsidR="00832453" w:rsidRDefault="00A10AB4" w:rsidP="00A76475">
      <w:pPr>
        <w:rPr>
          <w:lang w:val="en-GB"/>
        </w:rPr>
      </w:pPr>
      <w:r w:rsidRPr="007E38C9">
        <w:rPr>
          <w:lang w:val="en-GB"/>
        </w:rPr>
        <w:tab/>
      </w:r>
      <w:r w:rsidRPr="007E38C9">
        <w:rPr>
          <w:lang w:val="en-GB"/>
        </w:rPr>
        <w:tab/>
      </w:r>
      <w:r w:rsidRPr="007E38C9">
        <w:rPr>
          <w:lang w:val="en-GB"/>
        </w:rPr>
        <w:tab/>
      </w:r>
      <w:r w:rsidRPr="007E38C9">
        <w:rPr>
          <w:lang w:val="en-GB"/>
        </w:rPr>
        <w:tab/>
      </w:r>
      <w:r w:rsidRPr="007E38C9">
        <w:rPr>
          <w:lang w:val="en-GB"/>
        </w:rPr>
        <w:tab/>
        <w:t xml:space="preserve"> 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2</m:t>
                    </m:r>
                  </m:e>
                </m:d>
              </m:e>
            </m:func>
          </m:e>
        </m:sPre>
      </m:oMath>
      <w:r w:rsidR="007E38C9" w:rsidRPr="007E38C9">
        <w:rPr>
          <w:lang w:val="en-GB"/>
        </w:rPr>
        <w:t xml:space="preserve"> </w:t>
      </w:r>
      <w:r w:rsidR="002A467B" w:rsidRPr="007E38C9">
        <w:rPr>
          <w:lang w:val="en-GB"/>
        </w:rPr>
        <w:tab/>
      </w:r>
      <w:r w:rsidR="007E38C9">
        <w:rPr>
          <w:lang w:val="en-GB"/>
        </w:rPr>
        <w:t xml:space="preserve">  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6</m:t>
            </m:r>
          </m:num>
          <m:den>
            <m:r>
              <w:rPr>
                <w:rFonts w:ascii="Cambria Math" w:hAnsi="Cambria Math"/>
                <w:lang w:val="en-GB"/>
              </w:rPr>
              <m:t>27</m:t>
            </m:r>
          </m:den>
        </m:f>
      </m:oMath>
      <w:r w:rsidR="002A467B" w:rsidRPr="007E38C9">
        <w:rPr>
          <w:lang w:val="en-GB"/>
        </w:rPr>
        <w:tab/>
      </w:r>
      <w:r w:rsidR="007E38C9">
        <w:rPr>
          <w:lang w:val="en-GB"/>
        </w:rPr>
        <w:t xml:space="preserve"> </w:t>
      </w:r>
      <w:r w:rsidR="002A467B" w:rsidRPr="007E38C9">
        <w:rPr>
          <w:lang w:val="en-GB"/>
        </w:rPr>
        <w:tab/>
      </w:r>
      <w:r w:rsidR="007E38C9">
        <w:rPr>
          <w:lang w:val="en-GB"/>
        </w:rPr>
        <w:t xml:space="preserve">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25</m:t>
        </m:r>
      </m:oMath>
    </w:p>
    <w:p w14:paraId="4808EC8F" w14:textId="37B39A89" w:rsidR="00134894" w:rsidRDefault="00134894" w:rsidP="00134894">
      <w:pPr>
        <w:rPr>
          <w:b/>
          <w:bCs/>
        </w:rPr>
      </w:pPr>
      <w:r>
        <w:rPr>
          <w:b/>
          <w:bCs/>
        </w:rPr>
        <w:t>U6</w:t>
      </w:r>
    </w:p>
    <w:p w14:paraId="003C4BE5" w14:textId="6F496129" w:rsidR="00134894" w:rsidRDefault="00134894" w:rsidP="00134894">
      <w:r>
        <w:rPr>
          <w:b/>
          <w:bCs/>
        </w:rPr>
        <w:t>a</w:t>
      </w:r>
      <w:r>
        <w:tab/>
        <w:t>de tijd die nodig is om een hoeveelheid 5 keer zo groot te maken</w:t>
      </w:r>
    </w:p>
    <w:p w14:paraId="6D215FD9" w14:textId="3E31768F" w:rsidR="00134894" w:rsidRDefault="00134894" w:rsidP="00C80ED0">
      <w:pPr>
        <w:ind w:left="705" w:hanging="705"/>
      </w:pPr>
      <w:r>
        <w:rPr>
          <w:b/>
          <w:bCs/>
        </w:rPr>
        <w:t>b</w:t>
      </w:r>
      <w:r>
        <w:tab/>
        <w:t xml:space="preserve">Een hoeveelheid </w:t>
      </w:r>
      <m:oMath>
        <m:r>
          <w:rPr>
            <w:rFonts w:ascii="Cambria Math" w:hAnsi="Cambria Math"/>
          </w:rPr>
          <m:t>N</m:t>
        </m:r>
      </m:oMath>
      <w:r>
        <w:t xml:space="preserve"> wordt in</w:t>
      </w:r>
      <w:r w:rsidR="00832453">
        <w:t xml:space="preserve">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7)</m:t>
                </m:r>
              </m:e>
            </m:func>
          </m:e>
        </m:sPre>
      </m:oMath>
      <w:r>
        <w:t xml:space="preserve"> tijd </w:t>
      </w:r>
      <m:oMath>
        <m:r>
          <w:rPr>
            <w:rFonts w:ascii="Cambria Math" w:hAnsi="Cambria Math"/>
          </w:rPr>
          <m:t>7N</m:t>
        </m:r>
      </m:oMath>
      <w:r>
        <w:t xml:space="preserve"> en wordt daarna in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5)</m:t>
                </m:r>
              </m:e>
            </m:func>
          </m:e>
        </m:sPre>
      </m:oMath>
      <w:r w:rsidR="00832453">
        <w:t xml:space="preserve"> </w:t>
      </w:r>
      <w:r>
        <w:t xml:space="preserve">tijd gelijk aan </w:t>
      </w:r>
      <m:oMath>
        <m:r>
          <w:rPr>
            <w:rFonts w:ascii="Cambria Math" w:hAnsi="Cambria Math"/>
          </w:rPr>
          <m:t>5∙7N=35N</m:t>
        </m:r>
      </m:oMath>
      <w:r w:rsidR="00C80ED0">
        <w:t xml:space="preserve">. Dan wordt dus in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7)</m:t>
                </m:r>
              </m:e>
            </m:func>
          </m:e>
        </m:sPre>
        <m:r>
          <w:rPr>
            <w:rFonts w:ascii="Cambria Math" w:hAnsi="Cambria Math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5)</m:t>
                </m:r>
              </m:e>
            </m:func>
          </m:e>
        </m:sPre>
      </m:oMath>
      <w:r w:rsidR="00832453">
        <w:t xml:space="preserve"> </w:t>
      </w:r>
      <w:r w:rsidR="00C80ED0">
        <w:t>tijd de hoeveelheid 35 keer zo groot.</w:t>
      </w:r>
    </w:p>
    <w:p w14:paraId="75AFE756" w14:textId="2AFA4EEC" w:rsidR="00C80ED0" w:rsidRDefault="00C80ED0" w:rsidP="00C80ED0">
      <w:pPr>
        <w:ind w:left="705" w:hanging="705"/>
      </w:pPr>
      <w:r w:rsidRPr="00C80ED0">
        <w:rPr>
          <w:b/>
          <w:bCs/>
        </w:rPr>
        <w:t>c</w:t>
      </w:r>
      <w:r w:rsidRPr="00C80ED0">
        <w:rPr>
          <w:b/>
          <w:bCs/>
        </w:rPr>
        <w:tab/>
      </w:r>
      <m:oMath>
        <m:r>
          <w:rPr>
            <w:rFonts w:ascii="Cambria Math" w:hAnsi="Cambria Math"/>
          </w:rPr>
          <m:t>N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color w:val="FFFFFF" w:themeColor="background1"/>
                      </w:rPr>
                      <m:t>.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g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a)</m:t>
                        </m:r>
                      </m:e>
                    </m:func>
                  </m:e>
                </m:sPre>
                <m:r>
                  <w:rPr>
                    <w:rFonts w:ascii="Cambria Math" w:hAnsi="Cambria Math"/>
                  </w:rPr>
                  <m:t xml:space="preserve">      </m:t>
                </m:r>
              </m:e>
            </m:groupChr>
          </m:e>
        </m:box>
        <m:r>
          <w:rPr>
            <w:rFonts w:ascii="Cambria Math" w:hAnsi="Cambria Math"/>
          </w:rPr>
          <m:t>a∙N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color w:val="FFFFFF" w:themeColor="background1"/>
                      </w:rPr>
                      <m:t>.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g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b)</m:t>
                        </m:r>
                      </m:e>
                    </m:func>
                  </m:e>
                </m:sPre>
                <m:r>
                  <w:rPr>
                    <w:rFonts w:ascii="Cambria Math" w:hAnsi="Cambria Math"/>
                  </w:rPr>
                  <m:t xml:space="preserve">      </m:t>
                </m:r>
              </m:e>
            </m:groupChr>
          </m:e>
        </m:box>
        <m:r>
          <w:rPr>
            <w:rFonts w:ascii="Cambria Math" w:hAnsi="Cambria Math"/>
          </w:rPr>
          <m:t>b∙a∙N</m:t>
        </m:r>
      </m:oMath>
    </w:p>
    <w:p w14:paraId="6289E84B" w14:textId="2C678748" w:rsidR="00C80ED0" w:rsidRPr="00C80ED0" w:rsidRDefault="00C80ED0" w:rsidP="00C80ED0">
      <w:pPr>
        <w:ind w:firstLine="705"/>
      </w:pPr>
      <w:r w:rsidRPr="00C80ED0">
        <w:t xml:space="preserve">In totaal </w:t>
      </w:r>
      <w:r>
        <w:t xml:space="preserve">is de hoeveelheid </w:t>
      </w:r>
      <m:oMath>
        <m:r>
          <w:rPr>
            <w:rFonts w:ascii="Cambria Math" w:hAnsi="Cambria Math"/>
          </w:rPr>
          <m:t>ab</m:t>
        </m:r>
      </m:oMath>
      <w:r>
        <w:t xml:space="preserve"> keer zo groot geworden. Dat gebeurt in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g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ab)</m:t>
                    </m:r>
                  </m:e>
                </m:func>
              </m:e>
            </m:sPre>
          </m:e>
        </m:box>
      </m:oMath>
      <w:r w:rsidR="0024771E">
        <w:t xml:space="preserve"> </w:t>
      </w:r>
      <w:r>
        <w:t>tijd.</w:t>
      </w:r>
    </w:p>
    <w:p w14:paraId="702F7E45" w14:textId="690C15EC" w:rsidR="00134894" w:rsidRDefault="00134894" w:rsidP="00134894"/>
    <w:p w14:paraId="13A0E441" w14:textId="77777777" w:rsidR="00F27922" w:rsidRDefault="00F27922" w:rsidP="00134894"/>
    <w:p w14:paraId="0FB1FE7E" w14:textId="7C669810" w:rsidR="00134894" w:rsidRPr="00C80ED0" w:rsidRDefault="00C80ED0" w:rsidP="00134894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lastRenderedPageBreak/>
        <w:t>Logaritmen berekenen</w:t>
      </w:r>
    </w:p>
    <w:p w14:paraId="3B628F10" w14:textId="5EDE484C" w:rsidR="00B239DE" w:rsidRPr="001028F3" w:rsidRDefault="00BF27EB" w:rsidP="00134894">
      <w:r>
        <w:rPr>
          <w:b/>
          <w:bCs/>
        </w:rPr>
        <w:t>27</w:t>
      </w:r>
    </w:p>
    <w:p w14:paraId="428969FE" w14:textId="68A7A920" w:rsidR="00BF27EB" w:rsidRPr="004B0F5A" w:rsidRDefault="00BF27EB" w:rsidP="00BF27EB">
      <w:pPr>
        <w:rPr>
          <w:szCs w:val="24"/>
        </w:rPr>
      </w:pPr>
      <w:r w:rsidRPr="00BF27EB">
        <w:rPr>
          <w:b/>
          <w:bCs/>
          <w:szCs w:val="24"/>
        </w:rPr>
        <w:t>a</w:t>
      </w:r>
      <w:r w:rsidRPr="004B0F5A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d>
          </m:e>
        </m:func>
        <m:r>
          <w:rPr>
            <w:rFonts w:ascii="Cambria Math" w:hAnsi="Cambria Math"/>
            <w:szCs w:val="24"/>
          </w:rPr>
          <m:t>≈0,30</m:t>
        </m:r>
      </m:oMath>
      <w:r>
        <w:rPr>
          <w:szCs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5</m:t>
                </m:r>
              </m:e>
            </m:d>
          </m:e>
        </m:func>
        <m:r>
          <w:rPr>
            <w:rFonts w:ascii="Cambria Math" w:hAnsi="Cambria Math"/>
            <w:szCs w:val="24"/>
          </w:rPr>
          <m:t>≈0,70</m:t>
        </m:r>
      </m:oMath>
      <w:r>
        <w:rPr>
          <w:szCs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</m:d>
          </m:e>
        </m:func>
        <m:r>
          <w:rPr>
            <w:rFonts w:ascii="Cambria Math" w:hAnsi="Cambria Math"/>
            <w:szCs w:val="24"/>
          </w:rPr>
          <m:t>=1</m:t>
        </m:r>
      </m:oMath>
      <w:r>
        <w:rPr>
          <w:szCs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5</m:t>
                </m:r>
              </m:e>
            </m:d>
          </m:e>
        </m:func>
        <m:r>
          <w:rPr>
            <w:rFonts w:ascii="Cambria Math" w:hAnsi="Cambria Math"/>
            <w:szCs w:val="24"/>
          </w:rPr>
          <m:t>≈1,40</m:t>
        </m:r>
      </m:oMath>
      <w:r w:rsidR="00286D57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00</m:t>
                </m:r>
              </m:e>
            </m:d>
          </m:e>
        </m:func>
        <m:r>
          <w:rPr>
            <w:rFonts w:ascii="Cambria Math" w:hAnsi="Cambria Math"/>
            <w:szCs w:val="24"/>
          </w:rPr>
          <m:t>=2</m:t>
        </m:r>
      </m:oMath>
    </w:p>
    <w:p w14:paraId="2CB41CE7" w14:textId="44533136" w:rsidR="00BF27EB" w:rsidRDefault="00BF27EB" w:rsidP="00BF27EB">
      <w:pPr>
        <w:rPr>
          <w:szCs w:val="24"/>
        </w:rPr>
      </w:pPr>
      <w:r w:rsidRPr="00BF27EB">
        <w:rPr>
          <w:b/>
          <w:bCs/>
          <w:szCs w:val="24"/>
        </w:rPr>
        <w:t>b</w:t>
      </w:r>
      <w:r w:rsidRPr="004B0F5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=1000</m:t>
        </m:r>
      </m:oMath>
    </w:p>
    <w:p w14:paraId="14C5856A" w14:textId="06EE9D89" w:rsidR="00BF27EB" w:rsidRDefault="00BF27EB" w:rsidP="00BF27EB">
      <w:pPr>
        <w:rPr>
          <w:szCs w:val="24"/>
        </w:rPr>
      </w:pPr>
      <w:r w:rsidRPr="00BF27EB">
        <w:rPr>
          <w:b/>
          <w:bCs/>
          <w:szCs w:val="24"/>
        </w:rPr>
        <w:t>c</w:t>
      </w:r>
      <w:r>
        <w:rPr>
          <w:szCs w:val="24"/>
        </w:rPr>
        <w:tab/>
        <w:t>De machten van 10 geven een geheel antwoord.</w:t>
      </w:r>
    </w:p>
    <w:p w14:paraId="789BEF86" w14:textId="6F679629" w:rsidR="00BF27EB" w:rsidRPr="004B0F5A" w:rsidRDefault="00BF27EB" w:rsidP="00BF27EB">
      <w:pPr>
        <w:rPr>
          <w:szCs w:val="24"/>
        </w:rPr>
      </w:pPr>
      <w:r w:rsidRPr="00BF27EB">
        <w:rPr>
          <w:b/>
          <w:bCs/>
          <w:szCs w:val="24"/>
        </w:rPr>
        <w:t>d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 000 000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6</m:t>
                    </m:r>
                  </m:sup>
                </m:sSup>
              </m:e>
            </m:d>
          </m:e>
        </m:func>
        <m:r>
          <w:rPr>
            <w:rFonts w:ascii="Cambria Math" w:hAnsi="Cambria Math"/>
            <w:szCs w:val="24"/>
          </w:rPr>
          <m:t>=6</m:t>
        </m:r>
      </m:oMath>
      <w:r w:rsidR="0066031F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0,0001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-4</m:t>
                    </m:r>
                  </m:sup>
                </m:sSup>
              </m:e>
            </m:d>
          </m:e>
        </m:func>
        <m:r>
          <w:rPr>
            <w:rFonts w:ascii="Cambria Math" w:hAnsi="Cambria Math"/>
            <w:szCs w:val="24"/>
          </w:rPr>
          <m:t>=-4</m:t>
        </m:r>
      </m:oMath>
    </w:p>
    <w:p w14:paraId="530DA578" w14:textId="2455093D" w:rsidR="00B239DE" w:rsidRPr="000F48E2" w:rsidRDefault="00B239DE" w:rsidP="00B239DE"/>
    <w:p w14:paraId="6D504013" w14:textId="1B960637" w:rsidR="00BF27EB" w:rsidRPr="00BF27EB" w:rsidRDefault="00BF27EB" w:rsidP="00B239DE">
      <w:pPr>
        <w:rPr>
          <w:b/>
          <w:bCs/>
          <w:lang w:val="en-US"/>
        </w:rPr>
      </w:pPr>
      <w:r>
        <w:rPr>
          <w:b/>
          <w:bCs/>
          <w:lang w:val="en-US"/>
        </w:rPr>
        <w:t>28</w:t>
      </w:r>
    </w:p>
    <w:p w14:paraId="332341CA" w14:textId="32466D7B" w:rsidR="00BF27EB" w:rsidRPr="00E4003A" w:rsidRDefault="00BF27EB" w:rsidP="00BF27EB">
      <w:pPr>
        <w:rPr>
          <w:szCs w:val="24"/>
          <w:lang w:val="en-GB"/>
        </w:rPr>
      </w:pPr>
      <w:r w:rsidRPr="00E4003A">
        <w:rPr>
          <w:b/>
          <w:bCs/>
          <w:szCs w:val="24"/>
          <w:lang w:val="en-GB"/>
        </w:rPr>
        <w:t>a</w:t>
      </w:r>
      <w:r w:rsidRPr="00E4003A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≈0,48</m:t>
        </m:r>
      </m:oMath>
      <w:r w:rsidRPr="00E4003A">
        <w:rPr>
          <w:szCs w:val="24"/>
          <w:lang w:val="en-GB"/>
        </w:rPr>
        <w:tab/>
      </w:r>
      <w:r w:rsidR="00E4003A" w:rsidRPr="00E4003A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1000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-3</m:t>
        </m:r>
      </m:oMath>
      <w:r w:rsidRPr="00E4003A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0</m:t>
        </m:r>
      </m:oMath>
      <w:r w:rsidRPr="00E4003A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123 456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≈5,09</m:t>
        </m:r>
      </m:oMath>
    </w:p>
    <w:p w14:paraId="6A9FB626" w14:textId="234C73D3" w:rsidR="00BF27EB" w:rsidRDefault="00BF27EB" w:rsidP="00BF27EB">
      <w:pPr>
        <w:rPr>
          <w:szCs w:val="24"/>
          <w:lang w:val="en-GB"/>
        </w:rPr>
      </w:pPr>
      <w:r w:rsidRPr="00E4003A">
        <w:rPr>
          <w:b/>
          <w:bCs/>
          <w:szCs w:val="24"/>
          <w:lang w:val="en-GB"/>
        </w:rPr>
        <w:t>b</w:t>
      </w:r>
      <w:r w:rsidRPr="00E4003A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10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x+1</m:t>
            </m:r>
          </m:sup>
        </m:sSup>
        <m:r>
          <w:rPr>
            <w:rFonts w:ascii="Cambria Math" w:hAnsi="Cambria Math"/>
            <w:szCs w:val="24"/>
            <w:lang w:val="en-GB"/>
          </w:rPr>
          <m:t>=500</m:t>
        </m:r>
      </m:oMath>
    </w:p>
    <w:p w14:paraId="2919E280" w14:textId="4CAF2F51" w:rsidR="00DC7865" w:rsidRDefault="00DC7865" w:rsidP="00BF27EB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x+1=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500</m:t>
                </m:r>
              </m:e>
            </m:d>
          </m:e>
        </m:func>
      </m:oMath>
    </w:p>
    <w:p w14:paraId="07ABC459" w14:textId="2674C459" w:rsidR="00DC7865" w:rsidRPr="00E4003A" w:rsidRDefault="00DC7865" w:rsidP="00BF27EB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∙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500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≈0,85</m:t>
        </m:r>
      </m:oMath>
    </w:p>
    <w:p w14:paraId="306A9937" w14:textId="4455DE08" w:rsidR="00B239DE" w:rsidRPr="009C7D32" w:rsidRDefault="00B239DE" w:rsidP="00B239DE">
      <w:pPr>
        <w:rPr>
          <w:lang w:val="en-US"/>
        </w:rPr>
      </w:pPr>
    </w:p>
    <w:p w14:paraId="2D33AB67" w14:textId="200B3D76" w:rsidR="009C7D32" w:rsidRPr="00193D7E" w:rsidRDefault="009C7D32" w:rsidP="00B239DE">
      <w:pPr>
        <w:rPr>
          <w:b/>
          <w:bCs/>
        </w:rPr>
      </w:pPr>
      <w:r w:rsidRPr="00193D7E">
        <w:rPr>
          <w:b/>
          <w:bCs/>
        </w:rPr>
        <w:t>O29</w:t>
      </w:r>
    </w:p>
    <w:p w14:paraId="4D24FB5C" w14:textId="07A5FA56" w:rsidR="00365FE4" w:rsidRDefault="00365FE4" w:rsidP="00B239DE">
      <w:r w:rsidRPr="00592998">
        <w:rPr>
          <w:b/>
          <w:bCs/>
        </w:rPr>
        <w:t>a</w:t>
      </w:r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</m:t>
                </m:r>
              </m:e>
            </m:d>
          </m:e>
        </m:func>
        <m:r>
          <w:rPr>
            <w:rFonts w:ascii="Cambria Math" w:hAnsi="Cambria Math"/>
          </w:rPr>
          <m:t>=0,69897…</m:t>
        </m:r>
      </m:oMath>
      <w:r w:rsidR="00592998">
        <w:tab/>
      </w:r>
      <w:r w:rsidR="00592998">
        <w:tab/>
      </w:r>
      <w:r w:rsidRPr="00592998">
        <w:rPr>
          <w:b/>
          <w:bCs/>
        </w:rPr>
        <w:t>b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0,698…</m:t>
            </m:r>
          </m:sup>
        </m:sSup>
        <m:r>
          <w:rPr>
            <w:rFonts w:ascii="Cambria Math" w:hAnsi="Cambria Math"/>
          </w:rPr>
          <m:t>=5</m:t>
        </m:r>
      </m:oMath>
      <w:r w:rsidR="00592998">
        <w:tab/>
      </w:r>
      <w:r w:rsidR="00592998">
        <w:tab/>
      </w:r>
      <w:r w:rsidRPr="00592998">
        <w:rPr>
          <w:b/>
          <w:bCs/>
        </w:rPr>
        <w:t>c</w:t>
      </w:r>
      <w:r>
        <w:tab/>
      </w:r>
      <w:r w:rsidR="00592998">
        <w:t>klopt</w:t>
      </w:r>
    </w:p>
    <w:p w14:paraId="34ACA4A0" w14:textId="77777777" w:rsidR="00592998" w:rsidRDefault="00592998" w:rsidP="00B239DE">
      <w:r>
        <w:rPr>
          <w:b/>
          <w:bCs/>
        </w:rPr>
        <w:t>d</w:t>
      </w:r>
      <w:r>
        <w:tab/>
        <w:t>klopt</w:t>
      </w:r>
    </w:p>
    <w:p w14:paraId="7070A8B4" w14:textId="78F0F23F" w:rsidR="00592998" w:rsidRPr="00592998" w:rsidRDefault="00592998" w:rsidP="00B239DE">
      <w:r>
        <w:rPr>
          <w:b/>
          <w:bCs/>
        </w:rPr>
        <w:t>e</w:t>
      </w:r>
      <w:r>
        <w:tab/>
      </w:r>
      <m:oMath>
        <m:r>
          <w:rPr>
            <w:rFonts w:ascii="Cambria Math" w:hAnsi="Cambria Math"/>
          </w:rPr>
          <m:t>29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9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,46</m:t>
            </m:r>
          </m:sup>
        </m:sSup>
      </m:oMath>
      <w:r>
        <w:t xml:space="preserve">, </w:t>
      </w:r>
      <m:oMath>
        <m:r>
          <w:rPr>
            <w:rFonts w:ascii="Cambria Math" w:hAnsi="Cambria Math"/>
          </w:rPr>
          <m:t>60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00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,78</m:t>
            </m:r>
          </m:sup>
        </m:sSup>
      </m:oMath>
      <w:r w:rsidR="00CF703E">
        <w:t xml:space="preserve"> </w:t>
      </w:r>
      <w:r>
        <w:t xml:space="preserve">en </w:t>
      </w:r>
      <m:oMath>
        <m:r>
          <w:rPr>
            <w:rFonts w:ascii="Cambria Math" w:hAnsi="Cambria Math"/>
          </w:rPr>
          <m:t>0,2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2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0,70</m:t>
            </m:r>
          </m:sup>
        </m:sSup>
      </m:oMath>
    </w:p>
    <w:p w14:paraId="6A94B1E6" w14:textId="77777777" w:rsidR="00592998" w:rsidRPr="00592998" w:rsidRDefault="00592998" w:rsidP="00B239DE"/>
    <w:p w14:paraId="69583EB0" w14:textId="57A388D9" w:rsidR="00365FE4" w:rsidRDefault="00365FE4" w:rsidP="00B239DE">
      <w:pPr>
        <w:rPr>
          <w:b/>
          <w:bCs/>
        </w:rPr>
      </w:pPr>
      <w:r>
        <w:rPr>
          <w:b/>
          <w:bCs/>
        </w:rPr>
        <w:t>29</w:t>
      </w:r>
    </w:p>
    <w:p w14:paraId="0484B358" w14:textId="7DF12561" w:rsidR="00B239DE" w:rsidRDefault="009C7D32" w:rsidP="00B239DE">
      <w:r w:rsidRPr="00193D7E">
        <w:rPr>
          <w:b/>
          <w:bCs/>
        </w:rPr>
        <w:t>a</w:t>
      </w:r>
      <w:r w:rsidRPr="00193D7E">
        <w:tab/>
      </w:r>
      <w:r w:rsidR="00193D7E" w:rsidRPr="00193D7E">
        <w:t xml:space="preserve">De </w:t>
      </w:r>
      <w:r w:rsidR="00193D7E">
        <w:t>oplossing van</w:t>
      </w:r>
      <w:r w:rsidR="00915A6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7</m:t>
        </m:r>
      </m:oMath>
      <w:r w:rsidR="00193D7E">
        <w:t xml:space="preserve"> is</w:t>
      </w:r>
      <w:r w:rsidR="00915A67">
        <w:t xml:space="preserve"> </w:t>
      </w:r>
      <m:oMath>
        <m:r>
          <w:rPr>
            <w:rFonts w:ascii="Cambria Math" w:hAnsi="Cambria Math"/>
          </w:rPr>
          <m:t>x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7</m:t>
                </m:r>
              </m:e>
            </m:d>
          </m:e>
        </m:func>
      </m:oMath>
    </w:p>
    <w:p w14:paraId="2B633396" w14:textId="277B44DD" w:rsidR="00193D7E" w:rsidRDefault="00193D7E" w:rsidP="00B239DE">
      <w:r>
        <w:rPr>
          <w:b/>
          <w:bCs/>
        </w:rPr>
        <w:t>b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64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564</m:t>
        </m:r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1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0,1</m:t>
        </m:r>
      </m:oMath>
      <w:r w:rsidR="005F7C13">
        <w:t xml:space="preserve"> </w:t>
      </w:r>
      <w:r>
        <w:t xml:space="preserve">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08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0,08</m:t>
        </m:r>
      </m:oMath>
    </w:p>
    <w:p w14:paraId="0E9AA557" w14:textId="1312E560" w:rsidR="00EE742D" w:rsidRDefault="00EE742D" w:rsidP="00B239DE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14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4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,15</m:t>
            </m:r>
          </m:sup>
        </m:sSup>
      </m:oMath>
      <w:r>
        <w:t xml:space="preserve">, </w:t>
      </w:r>
      <m:oMath>
        <m:r>
          <w:rPr>
            <w:rFonts w:ascii="Cambria Math" w:hAnsi="Cambria Math"/>
          </w:rPr>
          <m:t>40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00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,60</m:t>
            </m:r>
          </m:sup>
        </m:sSup>
      </m:oMath>
      <w:r>
        <w:t xml:space="preserve"> en </w:t>
      </w:r>
      <m:oMath>
        <m:r>
          <w:rPr>
            <w:rFonts w:ascii="Cambria Math" w:hAnsi="Cambria Math"/>
          </w:rPr>
          <m:t>0,003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003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2,52</m:t>
            </m:r>
          </m:sup>
        </m:sSup>
      </m:oMath>
    </w:p>
    <w:p w14:paraId="533A22AD" w14:textId="483E104D" w:rsidR="00EE742D" w:rsidRDefault="00EE742D" w:rsidP="00B239DE"/>
    <w:p w14:paraId="5E149271" w14:textId="1867F835" w:rsidR="00EE742D" w:rsidRPr="00CA3312" w:rsidRDefault="00EE742D" w:rsidP="00B239DE">
      <w:pPr>
        <w:rPr>
          <w:lang w:val="en-GB"/>
        </w:rPr>
      </w:pPr>
      <w:r w:rsidRPr="00CA3312">
        <w:rPr>
          <w:b/>
          <w:bCs/>
          <w:lang w:val="en-GB"/>
        </w:rPr>
        <w:t>30</w:t>
      </w:r>
    </w:p>
    <w:p w14:paraId="34B76D88" w14:textId="2BB84CE1" w:rsidR="00605E20" w:rsidRDefault="00EE742D" w:rsidP="00B239DE">
      <w:pPr>
        <w:rPr>
          <w:lang w:val="en-GB"/>
        </w:rPr>
      </w:pPr>
      <w:r w:rsidRPr="00CA3312">
        <w:rPr>
          <w:b/>
          <w:bCs/>
          <w:lang w:val="en-GB"/>
        </w:rPr>
        <w:t>a</w:t>
      </w:r>
      <w:r w:rsidRPr="00CA3312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7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20</m:t>
        </m:r>
      </m:oMath>
      <w:r w:rsidR="00605E20" w:rsidRPr="00CA3312">
        <w:rPr>
          <w:lang w:val="en-GB"/>
        </w:rPr>
        <w:tab/>
      </w:r>
      <w:r w:rsidR="00605E20" w:rsidRPr="00CA3312">
        <w:rPr>
          <w:lang w:val="en-GB"/>
        </w:rPr>
        <w:tab/>
      </w:r>
      <w:r w:rsidR="00605E20" w:rsidRPr="00CA3312">
        <w:rPr>
          <w:lang w:val="en-GB"/>
        </w:rPr>
        <w:tab/>
      </w:r>
      <w:r w:rsidR="00605E20" w:rsidRPr="00CA3312">
        <w:rPr>
          <w:b/>
          <w:bCs/>
          <w:lang w:val="en-GB"/>
        </w:rPr>
        <w:t>b</w:t>
      </w:r>
      <w:r w:rsidR="00605E20" w:rsidRPr="00CA3312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7</m:t>
                </m:r>
              </m:e>
            </m:d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20</m:t>
                </m:r>
              </m:e>
            </m:d>
          </m:e>
        </m:func>
      </m:oMath>
      <w:r w:rsidR="00605E20" w:rsidRPr="00CA3312">
        <w:rPr>
          <w:lang w:val="en-GB"/>
        </w:rPr>
        <w:tab/>
      </w:r>
      <w:r w:rsidR="00605E20" w:rsidRPr="00CA3312">
        <w:rPr>
          <w:lang w:val="en-GB"/>
        </w:rPr>
        <w:tab/>
      </w:r>
      <w:r w:rsidR="00605E20" w:rsidRPr="00CA3312">
        <w:rPr>
          <w:b/>
          <w:bCs/>
          <w:lang w:val="en-GB"/>
        </w:rPr>
        <w:t>c</w:t>
      </w:r>
      <w:r w:rsidR="00605E20" w:rsidRPr="00CA3312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7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0</m:t>
                    </m:r>
                  </m:e>
                </m:d>
              </m:e>
            </m:func>
          </m:e>
        </m:sPre>
      </m:oMath>
    </w:p>
    <w:p w14:paraId="79B17779" w14:textId="1E711B69" w:rsidR="00CA3312" w:rsidRDefault="00CA3312" w:rsidP="00B239DE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10</m:t>
                </m:r>
              </m:e>
              <m:sup>
                <m:func>
                  <m:func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7</m:t>
                        </m:r>
                      </m:e>
                    </m:d>
                  </m:e>
                </m:func>
              </m:sup>
            </m:sSup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0</m:t>
                    </m:r>
                  </m:e>
                </m:d>
              </m:e>
            </m:func>
          </m:sup>
        </m:sSup>
      </m:oMath>
      <w:r w:rsidR="00B60ADF">
        <w:rPr>
          <w:lang w:val="en-GB"/>
        </w:rPr>
        <w:tab/>
      </w:r>
      <w:r w:rsidR="00B60AD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0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7</m:t>
                    </m:r>
                  </m:e>
                </m:d>
              </m:e>
            </m:func>
          </m:den>
        </m:f>
      </m:oMath>
    </w:p>
    <w:p w14:paraId="4E031B34" w14:textId="7D0EE118" w:rsidR="00D56DFE" w:rsidRPr="00CA3312" w:rsidRDefault="00D56DFE" w:rsidP="00B239DE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</m:t>
            </m:r>
          </m:e>
          <m:sup>
            <m:r>
              <w:rPr>
                <w:rFonts w:ascii="Cambria Math" w:hAnsi="Cambria Math"/>
                <w:lang w:val="en-GB"/>
              </w:rPr>
              <m:t>x∙</m:t>
            </m:r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7</m:t>
                    </m:r>
                  </m:e>
                </m:d>
              </m:e>
            </m:func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0</m:t>
                    </m:r>
                  </m:e>
                </m:d>
              </m:e>
            </m:func>
          </m:sup>
        </m:sSup>
      </m:oMath>
    </w:p>
    <w:p w14:paraId="4599E179" w14:textId="68AEFFF3" w:rsidR="00605E20" w:rsidRDefault="00605E20" w:rsidP="00B239DE"/>
    <w:p w14:paraId="1C9E0072" w14:textId="1B05FA5C" w:rsidR="00605E20" w:rsidRPr="009A431D" w:rsidRDefault="00605E20" w:rsidP="00B239DE">
      <w:pPr>
        <w:rPr>
          <w:b/>
          <w:bCs/>
          <w:lang w:val="en-GB"/>
        </w:rPr>
      </w:pPr>
      <w:r w:rsidRPr="009A431D">
        <w:rPr>
          <w:b/>
          <w:bCs/>
          <w:lang w:val="en-GB"/>
        </w:rPr>
        <w:t>31</w:t>
      </w:r>
    </w:p>
    <w:p w14:paraId="158FCD5F" w14:textId="71ECDD01" w:rsidR="00605E20" w:rsidRPr="009A431D" w:rsidRDefault="00605E20" w:rsidP="00605E20">
      <w:pPr>
        <w:rPr>
          <w:szCs w:val="24"/>
          <w:lang w:val="en-GB"/>
        </w:rPr>
      </w:pPr>
      <w:r w:rsidRPr="009A431D">
        <w:rPr>
          <w:b/>
          <w:bCs/>
          <w:szCs w:val="24"/>
          <w:lang w:val="en-GB"/>
        </w:rPr>
        <w:t>a</w:t>
      </w:r>
      <w:r w:rsidRPr="009A431D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35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≈1,62</m:t>
        </m:r>
      </m:oMath>
      <w:r w:rsidRPr="009A431D">
        <w:rPr>
          <w:szCs w:val="24"/>
          <w:lang w:val="en-GB"/>
        </w:rPr>
        <w:tab/>
      </w:r>
      <w:r w:rsidRPr="009A431D">
        <w:rPr>
          <w:szCs w:val="24"/>
          <w:lang w:val="en-GB"/>
        </w:rPr>
        <w:tab/>
      </w:r>
      <w:r w:rsidRPr="009A431D">
        <w:rPr>
          <w:szCs w:val="24"/>
          <w:lang w:val="en-GB"/>
        </w:rPr>
        <w:tab/>
      </w:r>
      <w:r w:rsidRPr="009A431D">
        <w:rPr>
          <w:b/>
          <w:bCs/>
          <w:szCs w:val="24"/>
          <w:lang w:val="en-GB"/>
        </w:rPr>
        <w:t>c</w:t>
      </w:r>
      <w:r w:rsidRPr="009A431D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0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≈1,43</m:t>
        </m:r>
      </m:oMath>
    </w:p>
    <w:p w14:paraId="4F6259C3" w14:textId="5B8E934B" w:rsidR="00605E20" w:rsidRPr="009A431D" w:rsidRDefault="00605E20" w:rsidP="00605E20">
      <w:pPr>
        <w:rPr>
          <w:lang w:val="en-GB"/>
        </w:rPr>
      </w:pPr>
      <w:r w:rsidRPr="009A431D">
        <w:rPr>
          <w:b/>
          <w:bCs/>
          <w:szCs w:val="24"/>
          <w:lang w:val="en-GB"/>
        </w:rPr>
        <w:t>b</w:t>
      </w:r>
      <w:r w:rsidRPr="009A431D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28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≈-4,42</m:t>
        </m:r>
      </m:oMath>
      <w:r w:rsidRPr="009A431D">
        <w:rPr>
          <w:szCs w:val="24"/>
          <w:lang w:val="en-GB"/>
        </w:rPr>
        <w:tab/>
      </w:r>
      <w:r w:rsidRPr="009A431D">
        <w:rPr>
          <w:szCs w:val="24"/>
          <w:lang w:val="en-GB"/>
        </w:rPr>
        <w:tab/>
      </w:r>
      <w:r w:rsidRPr="009A431D">
        <w:rPr>
          <w:szCs w:val="24"/>
          <w:lang w:val="en-GB"/>
        </w:rPr>
        <w:tab/>
      </w:r>
      <w:r w:rsidRPr="009A431D">
        <w:rPr>
          <w:b/>
          <w:bCs/>
          <w:szCs w:val="24"/>
          <w:lang w:val="en-GB"/>
        </w:rPr>
        <w:t>d</w:t>
      </w:r>
      <w:r w:rsidRPr="009A431D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13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≈-1,85</m:t>
        </m:r>
      </m:oMath>
    </w:p>
    <w:p w14:paraId="170C2E44" w14:textId="77777777" w:rsidR="00C9120E" w:rsidRPr="009A431D" w:rsidRDefault="00C9120E" w:rsidP="00605E20">
      <w:pPr>
        <w:rPr>
          <w:lang w:val="en-GB"/>
        </w:rPr>
      </w:pPr>
    </w:p>
    <w:p w14:paraId="5A12FCD7" w14:textId="087814A3" w:rsidR="00F147C1" w:rsidRPr="009A431D" w:rsidRDefault="00F147C1" w:rsidP="00605E20">
      <w:pPr>
        <w:rPr>
          <w:b/>
          <w:bCs/>
          <w:szCs w:val="24"/>
          <w:lang w:val="en-GB"/>
        </w:rPr>
      </w:pPr>
      <w:r w:rsidRPr="009A431D">
        <w:rPr>
          <w:b/>
          <w:bCs/>
          <w:szCs w:val="24"/>
          <w:lang w:val="en-GB"/>
        </w:rPr>
        <w:t>32</w:t>
      </w:r>
    </w:p>
    <w:p w14:paraId="7BD896AA" w14:textId="59E68283" w:rsidR="00F147C1" w:rsidRPr="009A431D" w:rsidRDefault="00F147C1" w:rsidP="00F147C1">
      <w:pPr>
        <w:rPr>
          <w:szCs w:val="24"/>
          <w:lang w:val="en-GB"/>
        </w:rPr>
      </w:pPr>
      <w:r w:rsidRPr="009A431D">
        <w:rPr>
          <w:b/>
          <w:bCs/>
          <w:szCs w:val="24"/>
          <w:lang w:val="en-GB"/>
        </w:rPr>
        <w:t>a</w:t>
      </w:r>
      <w:r w:rsidRPr="009A431D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15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=2</m:t>
        </m:r>
      </m:oMath>
      <w:r w:rsidRPr="009A431D">
        <w:rPr>
          <w:szCs w:val="24"/>
          <w:lang w:val="en-GB"/>
        </w:rPr>
        <w:tab/>
      </w:r>
      <w:r w:rsidRPr="009A431D">
        <w:rPr>
          <w:szCs w:val="24"/>
          <w:lang w:val="en-GB"/>
        </w:rPr>
        <w:tab/>
      </w:r>
      <w:r w:rsidRPr="009A431D">
        <w:rPr>
          <w:b/>
          <w:bCs/>
          <w:szCs w:val="24"/>
          <w:lang w:val="en-GB"/>
        </w:rPr>
        <w:t>b</w:t>
      </w:r>
      <w:r w:rsidRPr="009A431D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x</m:t>
            </m:r>
          </m:sup>
        </m:sSup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Cs w:val="24"/>
                <w:lang w:val="en-GB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16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=6</m:t>
        </m:r>
      </m:oMath>
      <w:r w:rsidRPr="009A431D">
        <w:rPr>
          <w:szCs w:val="24"/>
          <w:lang w:val="en-GB"/>
        </w:rPr>
        <w:tab/>
      </w:r>
      <w:r w:rsidRPr="009A431D">
        <w:rPr>
          <w:b/>
          <w:bCs/>
          <w:szCs w:val="24"/>
          <w:lang w:val="en-GB"/>
        </w:rPr>
        <w:t>c</w:t>
      </w:r>
      <w:r w:rsidRPr="009A431D">
        <w:rPr>
          <w:b/>
          <w:bCs/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5</m:t>
            </m:r>
          </m:e>
        </m:rad>
      </m:oMath>
      <w:r w:rsidRPr="009A431D">
        <w:rPr>
          <w:szCs w:val="24"/>
          <w:lang w:val="en-GB"/>
        </w:rPr>
        <w:tab/>
      </w:r>
    </w:p>
    <w:p w14:paraId="61D65325" w14:textId="75263F1A" w:rsidR="00F147C1" w:rsidRPr="00024542" w:rsidRDefault="00F147C1" w:rsidP="00F147C1">
      <w:pPr>
        <w:rPr>
          <w:lang w:val="en-GB"/>
        </w:rPr>
      </w:pPr>
      <w:r w:rsidRPr="009A431D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1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≈0,26</m:t>
        </m:r>
      </m:oMath>
      <w:r w:rsidRPr="00024542">
        <w:rPr>
          <w:szCs w:val="24"/>
          <w:lang w:val="en-GB"/>
        </w:rPr>
        <w:tab/>
      </w:r>
      <w:r w:rsidRPr="00024542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16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6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≈0,65</m:t>
        </m:r>
      </m:oMath>
      <w:r w:rsidRPr="00024542">
        <w:rPr>
          <w:szCs w:val="24"/>
          <w:lang w:val="en-GB"/>
        </w:rPr>
        <w:tab/>
      </w:r>
      <w:r w:rsidRPr="00024542">
        <w:rPr>
          <w:szCs w:val="24"/>
          <w:lang w:val="en-GB"/>
        </w:rPr>
        <w:tab/>
      </w:r>
      <w:r w:rsidRPr="00024542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GB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≈0,73</m:t>
        </m:r>
      </m:oMath>
    </w:p>
    <w:p w14:paraId="71B1BD6E" w14:textId="254DB3F8" w:rsidR="00F147C1" w:rsidRPr="006F5E48" w:rsidRDefault="00F147C1" w:rsidP="00F147C1">
      <w:pPr>
        <w:rPr>
          <w:szCs w:val="24"/>
          <w:lang w:val="en-GB"/>
        </w:rPr>
      </w:pPr>
      <w:r w:rsidRPr="006F5E48">
        <w:rPr>
          <w:b/>
          <w:bCs/>
          <w:szCs w:val="24"/>
          <w:lang w:val="en-GB"/>
        </w:rPr>
        <w:t>d</w:t>
      </w:r>
      <w:r w:rsidRPr="006F5E48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5</m:t>
        </m:r>
      </m:oMath>
      <w:r w:rsidRPr="006F5E48">
        <w:rPr>
          <w:szCs w:val="24"/>
          <w:lang w:val="en-GB"/>
        </w:rPr>
        <w:tab/>
      </w:r>
      <w:r w:rsidRPr="006F5E48">
        <w:rPr>
          <w:szCs w:val="24"/>
          <w:lang w:val="en-GB"/>
        </w:rPr>
        <w:tab/>
      </w:r>
      <w:r w:rsidRPr="006F5E48">
        <w:rPr>
          <w:szCs w:val="24"/>
          <w:lang w:val="en-GB"/>
        </w:rPr>
        <w:tab/>
      </w:r>
      <w:r w:rsidRPr="006F5E48">
        <w:rPr>
          <w:b/>
          <w:bCs/>
          <w:szCs w:val="24"/>
          <w:lang w:val="en-GB"/>
        </w:rPr>
        <w:t>e</w:t>
      </w:r>
      <w:r w:rsidRPr="006F5E48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10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=50</m:t>
        </m:r>
      </m:oMath>
      <w:r w:rsidRPr="006F5E48">
        <w:rPr>
          <w:szCs w:val="24"/>
          <w:lang w:val="en-GB"/>
        </w:rPr>
        <w:tab/>
      </w:r>
      <w:r w:rsidRPr="006F5E48">
        <w:rPr>
          <w:szCs w:val="24"/>
          <w:lang w:val="en-GB"/>
        </w:rPr>
        <w:tab/>
      </w:r>
      <w:r w:rsidRPr="006F5E48">
        <w:rPr>
          <w:b/>
          <w:bCs/>
          <w:szCs w:val="24"/>
          <w:lang w:val="en-GB"/>
        </w:rPr>
        <w:t>f</w:t>
      </w:r>
      <w:r w:rsidRPr="006F5E48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10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=500</m:t>
        </m:r>
      </m:oMath>
    </w:p>
    <w:p w14:paraId="3D157CDE" w14:textId="36A80C51" w:rsidR="00F147C1" w:rsidRDefault="00F147C1" w:rsidP="00F147C1">
      <w:pPr>
        <w:rPr>
          <w:szCs w:val="24"/>
          <w:lang w:val="en-GB"/>
        </w:rPr>
      </w:pPr>
      <w:r w:rsidRPr="006F5E48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5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≈0,70</m:t>
        </m:r>
      </m:oMath>
      <w:r w:rsidRPr="006F5E48">
        <w:rPr>
          <w:szCs w:val="24"/>
          <w:lang w:val="en-GB"/>
        </w:rPr>
        <w:tab/>
      </w:r>
      <w:r w:rsidRPr="006F5E48">
        <w:rPr>
          <w:szCs w:val="24"/>
          <w:lang w:val="en-GB"/>
        </w:rPr>
        <w:tab/>
      </w:r>
      <w:r w:rsidRPr="006F5E48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50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≈1,70</m:t>
        </m:r>
      </m:oMath>
      <w:r w:rsidR="002C02A3" w:rsidRPr="006F5E48">
        <w:rPr>
          <w:szCs w:val="24"/>
          <w:lang w:val="en-GB"/>
        </w:rPr>
        <w:tab/>
      </w:r>
      <w:r w:rsidR="002C02A3" w:rsidRPr="006F5E48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500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≈2,70</m:t>
        </m:r>
      </m:oMath>
    </w:p>
    <w:p w14:paraId="01BC6B23" w14:textId="26200331" w:rsidR="00F27922" w:rsidRDefault="00F27922">
      <w:pPr>
        <w:rPr>
          <w:b/>
          <w:bCs/>
          <w:lang w:val="en-GB"/>
        </w:rPr>
      </w:pPr>
    </w:p>
    <w:p w14:paraId="09419B84" w14:textId="3353147D" w:rsidR="002C02A3" w:rsidRDefault="002C02A3" w:rsidP="002C02A3">
      <w:r w:rsidRPr="002C02A3">
        <w:rPr>
          <w:b/>
          <w:bCs/>
        </w:rPr>
        <w:t>33</w:t>
      </w:r>
      <w:r w:rsidRPr="002C02A3">
        <w:tab/>
      </w:r>
      <w:r>
        <w:t>De oplossing van</w:t>
      </w:r>
      <w:r w:rsidR="00A93A49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20</m:t>
        </m:r>
      </m:oMath>
      <w:r>
        <w:t xml:space="preserve"> is </w:t>
      </w:r>
      <m:oMath>
        <m:r>
          <w:rPr>
            <w:rFonts w:ascii="Cambria Math" w:hAnsi="Cambria Math"/>
          </w:rPr>
          <m:t>x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7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20)</m:t>
                </m:r>
              </m:e>
            </m:func>
          </m:e>
        </m:sPre>
      </m:oMath>
    </w:p>
    <w:p w14:paraId="4E8F708A" w14:textId="0DA5EFE8" w:rsidR="002C02A3" w:rsidRDefault="00885FAE" w:rsidP="002C02A3">
      <w:pPr>
        <w:ind w:firstLine="708"/>
      </w:pPr>
      <m:oMath>
        <m:r>
          <w:rPr>
            <w:rFonts w:ascii="Cambria Math" w:hAnsi="Cambria Math"/>
          </w:rPr>
          <m:t>7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b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d>
                  </m:e>
                </m:func>
              </m:e>
            </m:sPre>
          </m:sup>
        </m:sSup>
      </m:oMath>
      <w:r>
        <w:t xml:space="preserve"> </w:t>
      </w:r>
      <w:r w:rsidR="00CB794D">
        <w:t xml:space="preserve">en </w:t>
      </w:r>
      <m:oMath>
        <m:r>
          <w:rPr>
            <w:rFonts w:ascii="Cambria Math" w:hAnsi="Cambria Math"/>
          </w:rPr>
          <m:t>2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b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0</m:t>
                        </m:r>
                      </m:e>
                    </m:d>
                  </m:e>
                </m:func>
              </m:e>
            </m:sPre>
          </m:sup>
        </m:sSup>
      </m:oMath>
      <w:r w:rsidR="00CB794D">
        <w:t xml:space="preserve"> </w:t>
      </w:r>
      <w:r w:rsidR="00A72873">
        <w:t xml:space="preserve">en du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sPre>
                  <m:sPrePr>
                    <m:ctrlPr>
                      <w:rPr>
                        <w:rFonts w:ascii="Cambria Math" w:hAnsi="Cambria Math"/>
                        <w:i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color w:val="FFFFFF" w:themeColor="background1"/>
                      </w:rPr>
                      <m:t>.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e>
                        </m:d>
                      </m:e>
                    </m:func>
                  </m:e>
                </m:sPre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x∙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b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7)</m:t>
                    </m:r>
                  </m:e>
                </m:func>
              </m:e>
            </m:sPre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b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0</m:t>
                        </m:r>
                      </m:e>
                    </m:d>
                  </m:e>
                </m:func>
              </m:e>
            </m:sPre>
          </m:sup>
        </m:sSup>
      </m:oMath>
    </w:p>
    <w:p w14:paraId="04C431B6" w14:textId="77777777" w:rsidR="00606FE2" w:rsidRDefault="00A72873" w:rsidP="002C02A3">
      <w:pPr>
        <w:ind w:firstLine="708"/>
      </w:pPr>
      <w:r>
        <w:tab/>
      </w:r>
      <w:r>
        <w:tab/>
      </w:r>
      <w:r>
        <w:tab/>
      </w:r>
      <w:r>
        <w:tab/>
      </w:r>
      <w:r>
        <w:tab/>
      </w:r>
      <w:r w:rsidR="001D7532">
        <w:t xml:space="preserve">    </w:t>
      </w:r>
      <w:r w:rsidR="00B3354E">
        <w:t xml:space="preserve"> </w:t>
      </w:r>
      <m:oMath>
        <m:r>
          <w:rPr>
            <w:rFonts w:ascii="Cambria Math" w:hAnsi="Cambria Math"/>
          </w:rPr>
          <m:t>x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0</m:t>
                    </m:r>
                  </m:e>
                </m:d>
              </m:e>
            </m:func>
          </m:e>
        </m:sPre>
      </m:oMath>
    </w:p>
    <w:p w14:paraId="0FDD2475" w14:textId="2DCFA8AF" w:rsidR="00A72873" w:rsidRPr="00F4449B" w:rsidRDefault="00606FE2" w:rsidP="00606FE2">
      <w:pPr>
        <w:ind w:left="3540" w:firstLine="708"/>
        <w:rPr>
          <w:lang w:val="en-GB"/>
        </w:rPr>
      </w:pPr>
      <w:r w:rsidRPr="00F4449B">
        <w:rPr>
          <w:lang w:val="en-GB"/>
        </w:rPr>
        <w:t xml:space="preserve">   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b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20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b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7</m:t>
                        </m:r>
                      </m:e>
                    </m:d>
                  </m:e>
                </m:func>
              </m:e>
            </m:sPre>
          </m:den>
        </m:f>
      </m:oMath>
    </w:p>
    <w:p w14:paraId="05679308" w14:textId="77777777" w:rsidR="00B378F4" w:rsidRPr="00F4449B" w:rsidRDefault="00B378F4">
      <w:pPr>
        <w:rPr>
          <w:bCs/>
          <w:lang w:val="en-GB"/>
        </w:rPr>
      </w:pPr>
    </w:p>
    <w:p w14:paraId="3AE47B93" w14:textId="06AE6F46" w:rsidR="00B3354E" w:rsidRPr="00F4449B" w:rsidRDefault="00B3354E" w:rsidP="002C02A3">
      <w:pPr>
        <w:rPr>
          <w:bCs/>
          <w:lang w:val="en-GB"/>
        </w:rPr>
      </w:pPr>
      <w:r w:rsidRPr="00F4449B">
        <w:rPr>
          <w:b/>
          <w:lang w:val="en-GB"/>
        </w:rPr>
        <w:t>O34</w:t>
      </w:r>
    </w:p>
    <w:p w14:paraId="6CEF766A" w14:textId="171226A5" w:rsidR="00B3354E" w:rsidRDefault="00B3354E" w:rsidP="002C02A3">
      <w:pPr>
        <w:rPr>
          <w:bCs/>
        </w:rPr>
      </w:pPr>
      <w:r w:rsidRPr="00B378F4">
        <w:rPr>
          <w:b/>
        </w:rPr>
        <w:t>a</w:t>
      </w:r>
      <w:r>
        <w:rPr>
          <w:bCs/>
        </w:rPr>
        <w:tab/>
        <w:t>omdat zowel 4 als 128 als macht van 2 te schrijven is</w:t>
      </w:r>
    </w:p>
    <w:p w14:paraId="5BE9CB9D" w14:textId="77777777" w:rsidR="0096292E" w:rsidRDefault="00B3354E" w:rsidP="002C02A3">
      <w:r w:rsidRPr="00B378F4">
        <w:rPr>
          <w:b/>
        </w:rPr>
        <w:t>b</w:t>
      </w:r>
      <w:r>
        <w:rPr>
          <w:bCs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8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87398C9" w14:textId="77777777" w:rsidR="0096292E" w:rsidRDefault="0096292E">
      <w:r>
        <w:br w:type="page"/>
      </w:r>
    </w:p>
    <w:p w14:paraId="78024A8A" w14:textId="1B43DD94" w:rsidR="00B3354E" w:rsidRDefault="00B3354E" w:rsidP="002C02A3">
      <w:r w:rsidRPr="00B378F4">
        <w:rPr>
          <w:b/>
        </w:rPr>
        <w:lastRenderedPageBreak/>
        <w:t>c</w:t>
      </w:r>
      <w:r>
        <w:rPr>
          <w:bCs/>
        </w:rPr>
        <w:tab/>
      </w:r>
      <m:oMath>
        <m:r>
          <w:rPr>
            <w:rFonts w:ascii="Cambria Math" w:hAnsi="Cambria Math"/>
          </w:rPr>
          <m:t>9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43439">
        <w:rPr>
          <w:bCs/>
        </w:rPr>
        <w:t xml:space="preserve"> </w:t>
      </w:r>
      <w:r>
        <w:rPr>
          <w:bCs/>
        </w:rPr>
        <w:t xml:space="preserve">en </w:t>
      </w:r>
      <m:oMath>
        <m:r>
          <w:rPr>
            <w:rFonts w:ascii="Cambria Math" w:hAnsi="Cambria Math"/>
          </w:rPr>
          <m:t>3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</w:p>
    <w:p w14:paraId="23432345" w14:textId="486183C9" w:rsidR="00B3354E" w:rsidRDefault="00B3354E" w:rsidP="002C02A3">
      <w:pPr>
        <w:rPr>
          <w:bCs/>
        </w:rPr>
      </w:pPr>
      <w:r w:rsidRPr="00B378F4">
        <w:rPr>
          <w:b/>
        </w:rPr>
        <w:t>d</w:t>
      </w:r>
      <w:r>
        <w:rPr>
          <w:bCs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3C5154F9" w14:textId="17359F50" w:rsidR="00AD20CB" w:rsidRDefault="00AD20CB" w:rsidP="002C02A3">
      <w:pPr>
        <w:rPr>
          <w:bCs/>
        </w:rPr>
      </w:pPr>
    </w:p>
    <w:p w14:paraId="7F2D8525" w14:textId="0E22CCD2" w:rsidR="00AD20CB" w:rsidRPr="00F4449B" w:rsidRDefault="00AD20CB" w:rsidP="002C02A3">
      <w:pPr>
        <w:rPr>
          <w:b/>
          <w:lang w:val="en-GB"/>
        </w:rPr>
      </w:pPr>
      <w:r w:rsidRPr="00F4449B">
        <w:rPr>
          <w:b/>
          <w:lang w:val="en-GB"/>
        </w:rPr>
        <w:t>34</w:t>
      </w:r>
    </w:p>
    <w:p w14:paraId="174F6639" w14:textId="2D35542A" w:rsidR="00AD20CB" w:rsidRPr="00D92DE3" w:rsidRDefault="00AD20CB" w:rsidP="00B378F4">
      <w:pPr>
        <w:rPr>
          <w:bCs/>
          <w:lang w:val="en-GB"/>
        </w:rPr>
      </w:pPr>
      <w:r w:rsidRPr="00D92DE3">
        <w:rPr>
          <w:b/>
          <w:lang w:val="en-GB"/>
        </w:rPr>
        <w:t>a</w:t>
      </w:r>
      <w:r w:rsidRPr="00D92DE3">
        <w:rPr>
          <w:bCs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28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128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8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7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  <w:lang w:val="en-GB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</m:oMath>
      <w:r w:rsidRPr="00D92DE3">
        <w:rPr>
          <w:bCs/>
          <w:lang w:val="en-GB"/>
        </w:rPr>
        <w:tab/>
      </w:r>
      <w:r w:rsidRPr="00D92DE3">
        <w:rPr>
          <w:bCs/>
          <w:lang w:val="en-GB"/>
        </w:rPr>
        <w:tab/>
      </w:r>
      <w:r w:rsidRPr="00D92DE3">
        <w:rPr>
          <w:b/>
          <w:lang w:val="en-GB"/>
        </w:rPr>
        <w:t>b</w:t>
      </w:r>
      <w:r w:rsidRPr="00D92DE3">
        <w:rPr>
          <w:bCs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32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32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4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</w:p>
    <w:p w14:paraId="5C116522" w14:textId="73E463D9" w:rsidR="00AD20CB" w:rsidRPr="004026A9" w:rsidRDefault="00AD20CB" w:rsidP="00B378F4">
      <w:pPr>
        <w:rPr>
          <w:bCs/>
          <w:lang w:val="en-GB"/>
        </w:rPr>
      </w:pPr>
      <w:r w:rsidRPr="004026A9">
        <w:rPr>
          <w:b/>
          <w:lang w:val="en-GB"/>
        </w:rPr>
        <w:t>c</w:t>
      </w:r>
      <w:r w:rsidRPr="004026A9">
        <w:rPr>
          <w:bCs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7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9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3</m:t>
                        </m:r>
                      </m:e>
                    </m:rad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9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27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</m:oMath>
      <w:r w:rsidRPr="004026A9">
        <w:rPr>
          <w:bCs/>
          <w:lang w:val="en-GB"/>
        </w:rPr>
        <w:tab/>
      </w:r>
      <w:r w:rsidRPr="004026A9">
        <w:rPr>
          <w:bCs/>
          <w:lang w:val="en-GB"/>
        </w:rPr>
        <w:tab/>
      </w:r>
      <w:r w:rsidRPr="004026A9">
        <w:rPr>
          <w:b/>
          <w:lang w:val="en-GB"/>
        </w:rPr>
        <w:t>d</w:t>
      </w:r>
      <w:r w:rsidRPr="004026A9">
        <w:rPr>
          <w:bCs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25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5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125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5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25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</w:p>
    <w:p w14:paraId="44E30934" w14:textId="6CA13DBC" w:rsidR="00AD20CB" w:rsidRPr="00B378F4" w:rsidRDefault="00AD20CB" w:rsidP="00B378F4">
      <w:pPr>
        <w:rPr>
          <w:bCs/>
        </w:rPr>
      </w:pPr>
      <w:r w:rsidRPr="00B378F4">
        <w:rPr>
          <w:b/>
        </w:rPr>
        <w:t>e</w:t>
      </w:r>
      <w:r w:rsidRPr="00B378F4">
        <w:rPr>
          <w:bCs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-3</m:t>
            </m:r>
          </m:den>
        </m:f>
        <m:r>
          <w:rPr>
            <w:rFonts w:ascii="Cambria Math" w:hAnsi="Cambria Math"/>
          </w:rPr>
          <m:t>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6D0FBACB" w14:textId="3B40FE9B" w:rsidR="00AD20CB" w:rsidRPr="00B378F4" w:rsidRDefault="00AD20CB" w:rsidP="00B378F4">
      <w:pPr>
        <w:rPr>
          <w:bCs/>
        </w:rPr>
      </w:pPr>
    </w:p>
    <w:p w14:paraId="0D58B912" w14:textId="50D276CA" w:rsidR="00D0080A" w:rsidRPr="005A0BFE" w:rsidRDefault="001544BD" w:rsidP="00B378F4">
      <w:r w:rsidRPr="00B378F4">
        <w:rPr>
          <w:b/>
        </w:rPr>
        <w:t>35</w:t>
      </w:r>
      <w:r w:rsidR="00AD20CB" w:rsidRPr="00B378F4">
        <w:rPr>
          <w:bCs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8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8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8</m:t>
                        </m:r>
                      </m:e>
                    </m:d>
                  </m:e>
                </m:func>
              </m:e>
            </m:sPre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8</m:t>
                    </m:r>
                  </m:e>
                </m:d>
              </m:e>
            </m:func>
          </m:e>
        </m:sPre>
      </m:oMath>
    </w:p>
    <w:p w14:paraId="0287D826" w14:textId="307BEE5E" w:rsidR="001544BD" w:rsidRPr="00B378F4" w:rsidRDefault="001544BD" w:rsidP="00B378F4">
      <w:pPr>
        <w:rPr>
          <w:bCs/>
        </w:rPr>
      </w:pPr>
    </w:p>
    <w:p w14:paraId="1D744759" w14:textId="3E2CBB0B" w:rsidR="001544BD" w:rsidRPr="00B378F4" w:rsidRDefault="001544BD" w:rsidP="00B378F4">
      <w:pPr>
        <w:rPr>
          <w:b/>
        </w:rPr>
      </w:pPr>
      <w:r w:rsidRPr="00B378F4">
        <w:rPr>
          <w:b/>
        </w:rPr>
        <w:t>U7</w:t>
      </w:r>
    </w:p>
    <w:p w14:paraId="3205AA56" w14:textId="49AF0598" w:rsidR="00C7257A" w:rsidRPr="00151320" w:rsidRDefault="00C7257A" w:rsidP="00B378F4">
      <w:pPr>
        <w:rPr>
          <w:bCs/>
          <w:lang w:val="en-GB"/>
        </w:rPr>
      </w:pPr>
      <w:r w:rsidRPr="00151320">
        <w:rPr>
          <w:b/>
          <w:lang w:val="en-GB"/>
        </w:rPr>
        <w:t>a</w:t>
      </w:r>
      <w:r w:rsidRPr="00151320">
        <w:rPr>
          <w:bCs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a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a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</m:d>
              </m:e>
            </m:func>
          </m:den>
        </m:f>
        <m:r>
          <w:rPr>
            <w:rFonts w:ascii="Cambria Math" w:hAnsi="Cambria Math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e>
            </m:func>
          </m:den>
        </m:f>
        <m:r>
          <w:rPr>
            <w:rFonts w:ascii="Cambria Math" w:hAnsi="Cambria Math"/>
            <w:lang w:val="en-GB"/>
          </w:rPr>
          <m:t>=1</m:t>
        </m:r>
      </m:oMath>
      <w:r w:rsidRPr="00151320">
        <w:rPr>
          <w:bCs/>
          <w:lang w:val="en-GB"/>
        </w:rPr>
        <w:tab/>
      </w:r>
      <w:r w:rsidRPr="00151320">
        <w:rPr>
          <w:b/>
          <w:lang w:val="en-GB"/>
        </w:rPr>
        <w:t>b</w:t>
      </w:r>
      <w:r w:rsidRPr="00151320">
        <w:rPr>
          <w:bCs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a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</m:d>
              </m:e>
            </m:func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</m:func>
              </m:den>
            </m:f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a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g</m:t>
                        </m:r>
                      </m:e>
                    </m:d>
                  </m:e>
                </m:func>
              </m:e>
            </m:sPre>
          </m:den>
        </m:f>
      </m:oMath>
    </w:p>
    <w:p w14:paraId="38C467AA" w14:textId="06AD753D" w:rsidR="00512C1F" w:rsidRPr="004132F0" w:rsidRDefault="00C7257A" w:rsidP="00B378F4">
      <w:pPr>
        <w:rPr>
          <w:lang w:val="en-GB"/>
        </w:rPr>
      </w:pPr>
      <w:r w:rsidRPr="004132F0">
        <w:rPr>
          <w:b/>
          <w:lang w:val="en-GB"/>
        </w:rPr>
        <w:t>c</w:t>
      </w:r>
      <w:r w:rsidRPr="004132F0">
        <w:rPr>
          <w:bCs/>
          <w:lang w:val="en-GB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a</m:t>
                        </m:r>
                      </m:e>
                    </m:d>
                  </m:e>
                </m:func>
              </m:e>
            </m:sPre>
            <m:ctrlPr>
              <w:rPr>
                <w:rFonts w:ascii="Cambria Math" w:hAnsi="Cambria Math"/>
                <w:i/>
              </w:rPr>
            </m:ctrlPr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8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a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a</m:t>
                        </m:r>
                      </m:e>
                    </m:d>
                  </m:e>
                </m:func>
              </m:e>
            </m:sPre>
            <m:ctrlPr>
              <w:rPr>
                <w:rFonts w:ascii="Cambria Math" w:hAnsi="Cambria Math"/>
                <w:bCs/>
                <w:i/>
              </w:rPr>
            </m:ctrlP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Pre>
                  <m:sPrePr>
                    <m:ctrlPr>
                      <w:rPr>
                        <w:rFonts w:ascii="Cambria Math" w:hAnsi="Cambria Math"/>
                        <w:i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color w:val="FFFFFF" w:themeColor="background1"/>
                        <w:lang w:val="en-GB"/>
                      </w:rPr>
                      <m:t>.</m:t>
                    </m:r>
                  </m:sub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a</m:t>
                            </m:r>
                          </m:e>
                        </m:d>
                      </m:e>
                    </m:func>
                  </m:e>
                </m:sPre>
              </m:num>
              <m:den>
                <m:sPre>
                  <m:sPrePr>
                    <m:ctrlPr>
                      <w:rPr>
                        <w:rFonts w:ascii="Cambria Math" w:hAnsi="Cambria Math"/>
                        <w:i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color w:val="FFFFFF" w:themeColor="background1"/>
                        <w:lang w:val="en-GB"/>
                      </w:rPr>
                      <m:t>.</m:t>
                    </m:r>
                  </m:sub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8</m:t>
                            </m:r>
                          </m:e>
                        </m:d>
                      </m:e>
                    </m:func>
                  </m:e>
                </m:sPre>
              </m:den>
            </m:f>
          </m:den>
        </m:f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8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3</m:t>
        </m:r>
      </m:oMath>
    </w:p>
    <w:p w14:paraId="6ACBEBDE" w14:textId="1494FF92" w:rsidR="002A540C" w:rsidRPr="004132F0" w:rsidRDefault="0086678D" w:rsidP="00B378F4">
      <w:pPr>
        <w:rPr>
          <w:bCs/>
          <w:lang w:val="en-GB"/>
        </w:rPr>
      </w:pPr>
      <w:r w:rsidRPr="004132F0">
        <w:rPr>
          <w:b/>
          <w:lang w:val="en-GB"/>
        </w:rPr>
        <w:t>d</w:t>
      </w:r>
      <w:r w:rsidRPr="004132F0">
        <w:rPr>
          <w:bCs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3</m:t>
                        </m:r>
                      </m:sup>
                    </m:sSup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g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g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3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g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3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a</m:t>
                    </m:r>
                  </m:e>
                </m:d>
              </m:e>
            </m:func>
          </m:e>
        </m:sPre>
      </m:oMath>
    </w:p>
    <w:p w14:paraId="46DCF0FE" w14:textId="6B3D7D9E" w:rsidR="00D343CF" w:rsidRDefault="002A540C" w:rsidP="00B378F4">
      <w:pPr>
        <w:rPr>
          <w:bCs/>
        </w:rPr>
      </w:pPr>
      <w:r w:rsidRPr="00B378F4">
        <w:rPr>
          <w:b/>
        </w:rPr>
        <w:t>e</w:t>
      </w:r>
      <w:r w:rsidRPr="00B378F4">
        <w:rPr>
          <w:bCs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e>
                </m:d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g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g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-1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g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-1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a</m:t>
                    </m:r>
                  </m:e>
                </m:d>
              </m:e>
            </m:func>
          </m:e>
        </m:sPre>
      </m:oMath>
    </w:p>
    <w:p w14:paraId="65FACB0E" w14:textId="64711315" w:rsidR="001544BD" w:rsidRPr="00B378F4" w:rsidRDefault="001544BD" w:rsidP="00B378F4">
      <w:pPr>
        <w:rPr>
          <w:bCs/>
        </w:rPr>
      </w:pPr>
    </w:p>
    <w:p w14:paraId="23D5AA78" w14:textId="60F5F347" w:rsidR="002A540C" w:rsidRPr="00B378F4" w:rsidRDefault="0096292E" w:rsidP="00B378F4">
      <w:pPr>
        <w:rPr>
          <w:b/>
        </w:rPr>
      </w:pPr>
      <w:r w:rsidRPr="00B378F4">
        <w:rPr>
          <w:bCs/>
          <w:noProof/>
        </w:rPr>
        <mc:AlternateContent>
          <mc:Choice Requires="wpg">
            <w:drawing>
              <wp:anchor distT="0" distB="0" distL="36195" distR="114300" simplePos="0" relativeHeight="251678720" behindDoc="0" locked="0" layoutInCell="1" allowOverlap="1" wp14:anchorId="173AA083" wp14:editId="28126503">
                <wp:simplePos x="0" y="0"/>
                <wp:positionH relativeFrom="column">
                  <wp:posOffset>3884796</wp:posOffset>
                </wp:positionH>
                <wp:positionV relativeFrom="paragraph">
                  <wp:posOffset>1905</wp:posOffset>
                </wp:positionV>
                <wp:extent cx="2051685" cy="1577975"/>
                <wp:effectExtent l="1905" t="0" r="0" b="4445"/>
                <wp:wrapSquare wrapText="left"/>
                <wp:docPr id="6" name="Groe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1685" cy="1577975"/>
                          <a:chOff x="7417" y="9888"/>
                          <a:chExt cx="3231" cy="2485"/>
                        </a:xfrm>
                      </wpg:grpSpPr>
                      <pic:pic xmlns:pic="http://schemas.openxmlformats.org/drawingml/2006/picture">
                        <pic:nvPicPr>
                          <pic:cNvPr id="7" name="Picture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17" y="9948"/>
                            <a:ext cx="3231" cy="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" name="Text Box 503"/>
                        <wps:cNvSpPr txBox="1">
                          <a:spLocks noChangeArrowheads="1"/>
                        </wps:cNvSpPr>
                        <wps:spPr bwMode="auto">
                          <a:xfrm>
                            <a:off x="9468" y="9888"/>
                            <a:ext cx="72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35DD41" w14:textId="77777777" w:rsidR="00AD2477" w:rsidRPr="004E7238" w:rsidRDefault="00AD2477" w:rsidP="00AD2477">
                              <w:pPr>
                                <w:rPr>
                                  <w:i/>
                                </w:rPr>
                              </w:pPr>
                              <w:r w:rsidRPr="004E7238">
                                <w:rPr>
                                  <w:i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9900" y="10800"/>
                            <a:ext cx="732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80B93F" w14:textId="77777777" w:rsidR="00AD2477" w:rsidRPr="004E7238" w:rsidRDefault="00AD2477" w:rsidP="00AD2477">
                              <w:pPr>
                                <w:rPr>
                                  <w:i/>
                                </w:rPr>
                              </w:pPr>
                              <w:r w:rsidRPr="004E7238">
                                <w:rPr>
                                  <w:i/>
                                </w:rPr>
                                <w:t>g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3AA083" id="Groep 6" o:spid="_x0000_s1032" style="position:absolute;margin-left:305.9pt;margin-top:.15pt;width:161.55pt;height:124.25pt;z-index:251678720;mso-wrap-distance-left:2.85pt" coordorigin="7417,9888" coordsize="3231,248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">
                <v:shape id="Picture 502" o:spid="_x0000_s1033" type="#_x0000_t75" style="position:absolute;left:7417;top:9948;width:3231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">
                  <v:imagedata r:id="rId311" o:title=""/>
                </v:shape>
                <v:shape id="Text Box 503" o:spid="_x0000_s1034" type="#_x0000_t202" style="position:absolute;left:9468;top:9888;width:720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6F35DD41" w14:textId="77777777" w:rsidR="00AD2477" w:rsidRPr="004E7238" w:rsidRDefault="00AD2477" w:rsidP="00AD2477">
                        <w:pPr>
                          <w:rPr>
                            <w:i/>
                          </w:rPr>
                        </w:pPr>
                        <w:r w:rsidRPr="004E7238">
                          <w:rPr>
                            <w:i/>
                          </w:rPr>
                          <w:t>f(x)</w:t>
                        </w:r>
                      </w:p>
                    </w:txbxContent>
                  </v:textbox>
                </v:shape>
                <v:shape id="Text Box 504" o:spid="_x0000_s1035" type="#_x0000_t202" style="position:absolute;left:9900;top:10800;width:732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780B93F" w14:textId="77777777" w:rsidR="00AD2477" w:rsidRPr="004E7238" w:rsidRDefault="00AD2477" w:rsidP="00AD2477">
                        <w:pPr>
                          <w:rPr>
                            <w:i/>
                          </w:rPr>
                        </w:pPr>
                        <w:r w:rsidRPr="004E7238">
                          <w:rPr>
                            <w:i/>
                          </w:rPr>
                          <w:t>g(x)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2A540C" w:rsidRPr="00B378F4">
        <w:rPr>
          <w:b/>
          <w:sz w:val="28"/>
          <w:szCs w:val="22"/>
        </w:rPr>
        <w:t>Grafieken van logaritmische functies</w:t>
      </w:r>
    </w:p>
    <w:p w14:paraId="025D4B0A" w14:textId="64000E51" w:rsidR="00AD2477" w:rsidRPr="00B378F4" w:rsidRDefault="00D43E97" w:rsidP="00AD2477">
      <w:pPr>
        <w:rPr>
          <w:b/>
        </w:rPr>
      </w:pPr>
      <w:r w:rsidRPr="00B378F4">
        <w:rPr>
          <w:b/>
          <w:noProof/>
        </w:rPr>
        <mc:AlternateContent>
          <mc:Choice Requires="wps">
            <w:drawing>
              <wp:anchor distT="0" distB="0" distL="36195" distR="114300" simplePos="0" relativeHeight="251679744" behindDoc="0" locked="0" layoutInCell="1" allowOverlap="1" wp14:anchorId="0C684563" wp14:editId="2BA57898">
                <wp:simplePos x="0" y="0"/>
                <wp:positionH relativeFrom="column">
                  <wp:posOffset>384810</wp:posOffset>
                </wp:positionH>
                <wp:positionV relativeFrom="paragraph">
                  <wp:posOffset>83820</wp:posOffset>
                </wp:positionV>
                <wp:extent cx="3213100" cy="624840"/>
                <wp:effectExtent l="0" t="0" r="0" b="3810"/>
                <wp:wrapSquare wrapText="left"/>
                <wp:docPr id="10" name="Tekstvak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3100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92"/>
                              <w:gridCol w:w="680"/>
                              <w:gridCol w:w="681"/>
                              <w:gridCol w:w="681"/>
                              <w:gridCol w:w="681"/>
                              <w:gridCol w:w="681"/>
                              <w:gridCol w:w="681"/>
                            </w:tblGrid>
                            <w:tr w:rsidR="00AD2477" w:rsidRPr="0083021D" w14:paraId="2269DBE8" w14:textId="77777777" w:rsidTr="00D5732F">
                              <w:tc>
                                <w:tcPr>
                                  <w:tcW w:w="692" w:type="dxa"/>
                                  <w:vAlign w:val="center"/>
                                </w:tcPr>
                                <w:p w14:paraId="68DD6E98" w14:textId="496A532B" w:rsidR="00AD2477" w:rsidRPr="00287717" w:rsidRDefault="00287717" w:rsidP="00D5732F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692" w:type="dxa"/>
                                  <w:vAlign w:val="center"/>
                                </w:tcPr>
                                <w:p w14:paraId="11E8B2DC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27225C25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6C35B016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62B1221E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4076C8EB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2806A80E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AD2477" w:rsidRPr="0083021D" w14:paraId="0792EB2E" w14:textId="77777777" w:rsidTr="00D43E97">
                              <w:trPr>
                                <w:trHeight w:val="412"/>
                              </w:trPr>
                              <w:tc>
                                <w:tcPr>
                                  <w:tcW w:w="692" w:type="dxa"/>
                                  <w:vAlign w:val="center"/>
                                </w:tcPr>
                                <w:p w14:paraId="52261D4F" w14:textId="2BBA9152" w:rsidR="00AD2477" w:rsidRPr="00287717" w:rsidRDefault="00287717" w:rsidP="00D5732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f(x)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692" w:type="dxa"/>
                                  <w:vAlign w:val="center"/>
                                </w:tcPr>
                                <w:p w14:paraId="1B3F4B39" w14:textId="6BB0B3A1" w:rsidR="00AD2477" w:rsidRPr="00CA4B3B" w:rsidRDefault="005D48B4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4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66359648" w14:textId="7626C547" w:rsidR="00AD2477" w:rsidRPr="00CA4B3B" w:rsidRDefault="005D48B4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30D33A6C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32751B26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519F5972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69373FAE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8</w:t>
                                  </w:r>
                                </w:p>
                              </w:tc>
                            </w:tr>
                          </w:tbl>
                          <w:p w14:paraId="2A54E595" w14:textId="77777777" w:rsidR="00AD2477" w:rsidRPr="0083021D" w:rsidRDefault="00AD2477" w:rsidP="00AD247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684563" id="Tekstvak 10" o:spid="_x0000_s1036" type="#_x0000_t202" style="position:absolute;margin-left:30.3pt;margin-top:6.6pt;width:253pt;height:49.2pt;z-index:251679744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92"/>
                        <w:gridCol w:w="680"/>
                        <w:gridCol w:w="681"/>
                        <w:gridCol w:w="681"/>
                        <w:gridCol w:w="681"/>
                        <w:gridCol w:w="681"/>
                        <w:gridCol w:w="681"/>
                      </w:tblGrid>
                      <w:tr w:rsidR="00AD2477" w:rsidRPr="0083021D" w14:paraId="2269DBE8" w14:textId="77777777" w:rsidTr="00D5732F">
                        <w:tc>
                          <w:tcPr>
                            <w:tcW w:w="692" w:type="dxa"/>
                            <w:vAlign w:val="center"/>
                          </w:tcPr>
                          <w:p w14:paraId="68DD6E98" w14:textId="496A532B" w:rsidR="00AD2477" w:rsidRPr="00287717" w:rsidRDefault="00287717" w:rsidP="00D5732F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692" w:type="dxa"/>
                            <w:vAlign w:val="center"/>
                          </w:tcPr>
                          <w:p w14:paraId="11E8B2DC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27225C25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6C35B016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62B1221E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4076C8EB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2806A80E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3</w:t>
                            </w:r>
                          </w:p>
                        </w:tc>
                      </w:tr>
                      <w:tr w:rsidR="00AD2477" w:rsidRPr="0083021D" w14:paraId="0792EB2E" w14:textId="77777777" w:rsidTr="00D43E97">
                        <w:trPr>
                          <w:trHeight w:val="412"/>
                        </w:trPr>
                        <w:tc>
                          <w:tcPr>
                            <w:tcW w:w="692" w:type="dxa"/>
                            <w:vAlign w:val="center"/>
                          </w:tcPr>
                          <w:p w14:paraId="52261D4F" w14:textId="2BBA9152" w:rsidR="00AD2477" w:rsidRPr="00287717" w:rsidRDefault="00287717" w:rsidP="00D5732F">
                            <w:pPr>
                              <w:rPr>
                                <w:rFonts w:eastAsia="Times New Roman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f(x)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692" w:type="dxa"/>
                            <w:vAlign w:val="center"/>
                          </w:tcPr>
                          <w:p w14:paraId="1B3F4B39" w14:textId="6BB0B3A1" w:rsidR="00AD2477" w:rsidRPr="00CA4B3B" w:rsidRDefault="005D48B4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66359648" w14:textId="7626C547" w:rsidR="00AD2477" w:rsidRPr="00CA4B3B" w:rsidRDefault="005D48B4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30D33A6C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32751B26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519F5972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69373FAE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8</w:t>
                            </w:r>
                          </w:p>
                        </w:tc>
                      </w:tr>
                    </w:tbl>
                    <w:p w14:paraId="2A54E595" w14:textId="77777777" w:rsidR="00AD2477" w:rsidRPr="0083021D" w:rsidRDefault="00AD2477" w:rsidP="00AD2477"/>
                  </w:txbxContent>
                </v:textbox>
                <w10:wrap type="square" side="left"/>
              </v:shape>
            </w:pict>
          </mc:Fallback>
        </mc:AlternateContent>
      </w:r>
      <w:r w:rsidR="002A540C" w:rsidRPr="00B378F4">
        <w:rPr>
          <w:b/>
        </w:rPr>
        <w:t>36</w:t>
      </w:r>
    </w:p>
    <w:p w14:paraId="501461C6" w14:textId="7BFC285E" w:rsidR="00AD2477" w:rsidRPr="00B378F4" w:rsidRDefault="00AD2477" w:rsidP="00AD2477">
      <w:pPr>
        <w:rPr>
          <w:b/>
        </w:rPr>
      </w:pPr>
      <w:r w:rsidRPr="00B378F4">
        <w:rPr>
          <w:b/>
        </w:rPr>
        <w:t>a</w:t>
      </w:r>
    </w:p>
    <w:p w14:paraId="38F7CA0A" w14:textId="77777777" w:rsidR="00AD2477" w:rsidRPr="00B378F4" w:rsidRDefault="00AD2477" w:rsidP="00AD2477">
      <w:pPr>
        <w:rPr>
          <w:bCs/>
        </w:rPr>
      </w:pPr>
    </w:p>
    <w:p w14:paraId="150EBBB3" w14:textId="6CAC0FFC" w:rsidR="00AD2477" w:rsidRPr="00B378F4" w:rsidRDefault="00D43E97" w:rsidP="00AD2477">
      <w:pPr>
        <w:rPr>
          <w:bCs/>
        </w:rPr>
      </w:pPr>
      <w:r w:rsidRPr="00B378F4">
        <w:rPr>
          <w:bCs/>
          <w:noProof/>
        </w:rPr>
        <mc:AlternateContent>
          <mc:Choice Requires="wps">
            <w:drawing>
              <wp:anchor distT="0" distB="0" distL="36195" distR="114300" simplePos="0" relativeHeight="251680768" behindDoc="0" locked="0" layoutInCell="1" allowOverlap="1" wp14:anchorId="3F2C883F" wp14:editId="59D07971">
                <wp:simplePos x="0" y="0"/>
                <wp:positionH relativeFrom="column">
                  <wp:posOffset>384810</wp:posOffset>
                </wp:positionH>
                <wp:positionV relativeFrom="paragraph">
                  <wp:posOffset>154940</wp:posOffset>
                </wp:positionV>
                <wp:extent cx="3169285" cy="613410"/>
                <wp:effectExtent l="0" t="0" r="0" b="0"/>
                <wp:wrapSquare wrapText="left"/>
                <wp:docPr id="5" name="Tekstvak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9285" cy="613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89"/>
                              <w:gridCol w:w="669"/>
                              <w:gridCol w:w="670"/>
                              <w:gridCol w:w="670"/>
                              <w:gridCol w:w="670"/>
                              <w:gridCol w:w="670"/>
                              <w:gridCol w:w="670"/>
                            </w:tblGrid>
                            <w:tr w:rsidR="00AD2477" w:rsidRPr="0083021D" w14:paraId="5BA42B38" w14:textId="77777777" w:rsidTr="00D43E97">
                              <w:trPr>
                                <w:trHeight w:val="417"/>
                              </w:trPr>
                              <w:tc>
                                <w:tcPr>
                                  <w:tcW w:w="692" w:type="dxa"/>
                                  <w:vAlign w:val="center"/>
                                </w:tcPr>
                                <w:p w14:paraId="0F29E7D7" w14:textId="77777777" w:rsidR="00AD2477" w:rsidRPr="00CA4B3B" w:rsidRDefault="00AD2477" w:rsidP="00D5732F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92" w:type="dxa"/>
                                  <w:vAlign w:val="center"/>
                                </w:tcPr>
                                <w:p w14:paraId="55AFE544" w14:textId="0539ECC5" w:rsidR="00AD2477" w:rsidRPr="00CA4B3B" w:rsidRDefault="005D48B4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4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57FB4A74" w14:textId="01DCB455" w:rsidR="00AD2477" w:rsidRPr="00CA4B3B" w:rsidRDefault="005D48B4" w:rsidP="009C6C8A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m:oMathPara>
                                    <m:oMath>
                                      <m:box>
                                        <m:box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</w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5E641B6E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417D3C41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7C7D55AA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6F4C429B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AD2477" w:rsidRPr="0083021D" w14:paraId="3939B0CE" w14:textId="77777777" w:rsidTr="00D43E97">
                              <w:trPr>
                                <w:trHeight w:val="322"/>
                              </w:trPr>
                              <w:tc>
                                <w:tcPr>
                                  <w:tcW w:w="692" w:type="dxa"/>
                                  <w:vAlign w:val="center"/>
                                </w:tcPr>
                                <w:p w14:paraId="441AE760" w14:textId="77777777" w:rsidR="00AD2477" w:rsidRPr="00CA4B3B" w:rsidRDefault="00AD2477" w:rsidP="00D5732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  <w:i/>
                                    </w:rPr>
                                    <w:t>g</w:t>
                                  </w:r>
                                  <w:r w:rsidRPr="00CA4B3B">
                                    <w:rPr>
                                      <w:rFonts w:eastAsia="Times New Roman"/>
                                    </w:rPr>
                                    <w:t>(</w:t>
                                  </w:r>
                                  <w:r w:rsidRPr="00CA4B3B">
                                    <w:rPr>
                                      <w:rFonts w:eastAsia="Times New Roman"/>
                                      <w:i/>
                                    </w:rPr>
                                    <w:t>x</w:t>
                                  </w:r>
                                  <w:r w:rsidRPr="00CA4B3B">
                                    <w:rPr>
                                      <w:rFonts w:eastAsia="Times New Roman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692" w:type="dxa"/>
                                  <w:vAlign w:val="center"/>
                                </w:tcPr>
                                <w:p w14:paraId="572B1428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2AB12AE8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69C7E118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34133541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5FEEC8CA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93" w:type="dxa"/>
                                  <w:vAlign w:val="center"/>
                                </w:tcPr>
                                <w:p w14:paraId="6699E6D7" w14:textId="77777777" w:rsidR="00AD2477" w:rsidRPr="00CA4B3B" w:rsidRDefault="00AD2477" w:rsidP="00D5732F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CA4B3B">
                                    <w:rPr>
                                      <w:rFonts w:eastAsia="Times New Roman"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14:paraId="75409B7C" w14:textId="77777777" w:rsidR="00AD2477" w:rsidRPr="0083021D" w:rsidRDefault="00AD2477" w:rsidP="00AD247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2C883F" id="Tekstvak 5" o:spid="_x0000_s1037" type="#_x0000_t202" style="position:absolute;margin-left:30.3pt;margin-top:12.2pt;width:249.55pt;height:48.3pt;z-index:251680768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89"/>
                        <w:gridCol w:w="669"/>
                        <w:gridCol w:w="670"/>
                        <w:gridCol w:w="670"/>
                        <w:gridCol w:w="670"/>
                        <w:gridCol w:w="670"/>
                        <w:gridCol w:w="670"/>
                      </w:tblGrid>
                      <w:tr w:rsidR="00AD2477" w:rsidRPr="0083021D" w14:paraId="5BA42B38" w14:textId="77777777" w:rsidTr="00D43E97">
                        <w:trPr>
                          <w:trHeight w:val="417"/>
                        </w:trPr>
                        <w:tc>
                          <w:tcPr>
                            <w:tcW w:w="692" w:type="dxa"/>
                            <w:vAlign w:val="center"/>
                          </w:tcPr>
                          <w:p w14:paraId="0F29E7D7" w14:textId="77777777" w:rsidR="00AD2477" w:rsidRPr="00CA4B3B" w:rsidRDefault="00AD2477" w:rsidP="00D5732F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CA4B3B">
                              <w:rPr>
                                <w:rFonts w:eastAsia="Times New Roman"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92" w:type="dxa"/>
                            <w:vAlign w:val="center"/>
                          </w:tcPr>
                          <w:p w14:paraId="55AFE544" w14:textId="0539ECC5" w:rsidR="00AD2477" w:rsidRPr="00CA4B3B" w:rsidRDefault="005D48B4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57FB4A74" w14:textId="01DCB455" w:rsidR="00AD2477" w:rsidRPr="00CA4B3B" w:rsidRDefault="005D48B4" w:rsidP="009C6C8A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m:oMathPara>
                              <m:oMath>
                                <m:box>
                                  <m:box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</w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5E641B6E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417D3C41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7C7D55AA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6F4C429B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8</w:t>
                            </w:r>
                          </w:p>
                        </w:tc>
                      </w:tr>
                      <w:tr w:rsidR="00AD2477" w:rsidRPr="0083021D" w14:paraId="3939B0CE" w14:textId="77777777" w:rsidTr="00D43E97">
                        <w:trPr>
                          <w:trHeight w:val="322"/>
                        </w:trPr>
                        <w:tc>
                          <w:tcPr>
                            <w:tcW w:w="692" w:type="dxa"/>
                            <w:vAlign w:val="center"/>
                          </w:tcPr>
                          <w:p w14:paraId="441AE760" w14:textId="77777777" w:rsidR="00AD2477" w:rsidRPr="00CA4B3B" w:rsidRDefault="00AD2477" w:rsidP="00D5732F">
                            <w:pPr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  <w:i/>
                              </w:rPr>
                              <w:t>g</w:t>
                            </w:r>
                            <w:r w:rsidRPr="00CA4B3B">
                              <w:rPr>
                                <w:rFonts w:eastAsia="Times New Roman"/>
                              </w:rPr>
                              <w:t>(</w:t>
                            </w:r>
                            <w:r w:rsidRPr="00CA4B3B">
                              <w:rPr>
                                <w:rFonts w:eastAsia="Times New Roman"/>
                                <w:i/>
                              </w:rPr>
                              <w:t>x</w:t>
                            </w:r>
                            <w:r w:rsidRPr="00CA4B3B">
                              <w:rPr>
                                <w:rFonts w:eastAsia="Times New Roman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692" w:type="dxa"/>
                            <w:vAlign w:val="center"/>
                          </w:tcPr>
                          <w:p w14:paraId="572B1428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2AB12AE8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69C7E118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34133541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5FEEC8CA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93" w:type="dxa"/>
                            <w:vAlign w:val="center"/>
                          </w:tcPr>
                          <w:p w14:paraId="6699E6D7" w14:textId="77777777" w:rsidR="00AD2477" w:rsidRPr="00CA4B3B" w:rsidRDefault="00AD2477" w:rsidP="00D5732F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CA4B3B">
                              <w:rPr>
                                <w:rFonts w:eastAsia="Times New Roman"/>
                              </w:rPr>
                              <w:t>3</w:t>
                            </w:r>
                          </w:p>
                        </w:tc>
                      </w:tr>
                    </w:tbl>
                    <w:p w14:paraId="75409B7C" w14:textId="77777777" w:rsidR="00AD2477" w:rsidRPr="0083021D" w:rsidRDefault="00AD2477" w:rsidP="00AD2477"/>
                  </w:txbxContent>
                </v:textbox>
                <w10:wrap type="square" side="left"/>
              </v:shape>
            </w:pict>
          </mc:Fallback>
        </mc:AlternateContent>
      </w:r>
    </w:p>
    <w:p w14:paraId="7143823D" w14:textId="732EFCFB" w:rsidR="00AD2477" w:rsidRPr="00B378F4" w:rsidRDefault="00AD2477" w:rsidP="00AD2477">
      <w:pPr>
        <w:rPr>
          <w:b/>
        </w:rPr>
      </w:pPr>
      <w:r w:rsidRPr="00B378F4">
        <w:rPr>
          <w:b/>
        </w:rPr>
        <w:t>b</w:t>
      </w:r>
    </w:p>
    <w:p w14:paraId="45E8518D" w14:textId="77777777" w:rsidR="00AD2477" w:rsidRPr="00B378F4" w:rsidRDefault="00AD2477" w:rsidP="00AD2477">
      <w:pPr>
        <w:rPr>
          <w:bCs/>
        </w:rPr>
      </w:pPr>
    </w:p>
    <w:p w14:paraId="7C8D5D91" w14:textId="77777777" w:rsidR="00AD2477" w:rsidRPr="00B378F4" w:rsidRDefault="00AD2477" w:rsidP="00AD2477">
      <w:pPr>
        <w:rPr>
          <w:bCs/>
        </w:rPr>
      </w:pPr>
    </w:p>
    <w:p w14:paraId="564B9197" w14:textId="21BDC7E1" w:rsidR="00AD2477" w:rsidRPr="00B378F4" w:rsidRDefault="00AD2477" w:rsidP="00AD2477">
      <w:pPr>
        <w:rPr>
          <w:b/>
        </w:rPr>
      </w:pPr>
      <w:r w:rsidRPr="00B378F4">
        <w:rPr>
          <w:b/>
        </w:rPr>
        <w:t>c</w:t>
      </w:r>
      <w:r w:rsidRPr="00B378F4">
        <w:rPr>
          <w:b/>
        </w:rPr>
        <w:tab/>
      </w:r>
    </w:p>
    <w:p w14:paraId="2C1D28E5" w14:textId="4EC74EEE" w:rsidR="00AD2477" w:rsidRPr="00B378F4" w:rsidRDefault="00AD2477" w:rsidP="00B378F4">
      <w:pPr>
        <w:rPr>
          <w:bCs/>
        </w:rPr>
      </w:pPr>
      <w:r w:rsidRPr="00B378F4">
        <w:rPr>
          <w:b/>
        </w:rPr>
        <w:t>d</w:t>
      </w:r>
      <w:r w:rsidRPr="00B378F4">
        <w:rPr>
          <w:bCs/>
        </w:rPr>
        <w:tab/>
        <w:t>Ze zijn elkaars spiegelbeeld in de lijn</w:t>
      </w:r>
      <w:r w:rsidR="00D43E97">
        <w:rPr>
          <w:bCs/>
        </w:rPr>
        <w:t xml:space="preserve"> </w:t>
      </w:r>
      <m:oMath>
        <m:r>
          <w:rPr>
            <w:rFonts w:ascii="Cambria Math" w:hAnsi="Cambria Math"/>
          </w:rPr>
          <m:t>y=x</m:t>
        </m:r>
      </m:oMath>
      <w:r w:rsidRPr="00B378F4">
        <w:rPr>
          <w:bCs/>
        </w:rPr>
        <w:t>.</w:t>
      </w:r>
    </w:p>
    <w:p w14:paraId="75B6A744" w14:textId="3519B091" w:rsidR="00AD2477" w:rsidRDefault="00AD2477" w:rsidP="00D343CF">
      <w:pPr>
        <w:ind w:left="705" w:hanging="705"/>
        <w:rPr>
          <w:bCs/>
        </w:rPr>
      </w:pPr>
      <w:r w:rsidRPr="00B378F4">
        <w:rPr>
          <w:b/>
        </w:rPr>
        <w:t>e</w:t>
      </w:r>
      <w:r w:rsidRPr="00B378F4">
        <w:rPr>
          <w:bCs/>
        </w:rPr>
        <w:tab/>
        <w:t xml:space="preserve">De grafiek van </w:t>
      </w:r>
      <m:oMath>
        <m:r>
          <w:rPr>
            <w:rFonts w:ascii="Cambria Math" w:hAnsi="Cambria Math"/>
          </w:rPr>
          <m:t>f</m:t>
        </m:r>
      </m:oMath>
      <w:r w:rsidRPr="00B378F4">
        <w:rPr>
          <w:bCs/>
        </w:rPr>
        <w:t xml:space="preserve"> heeft een horizontale asymptoot:</w:t>
      </w:r>
      <w:r w:rsidR="00D43E97">
        <w:rPr>
          <w:bCs/>
        </w:rPr>
        <w:t xml:space="preserve"> </w:t>
      </w:r>
      <m:oMath>
        <m:r>
          <w:rPr>
            <w:rFonts w:ascii="Cambria Math" w:hAnsi="Cambria Math"/>
          </w:rPr>
          <m:t>y=0</m:t>
        </m:r>
      </m:oMath>
      <w:r w:rsidR="00D343CF">
        <w:rPr>
          <w:bCs/>
        </w:rPr>
        <w:t xml:space="preserve"> </w:t>
      </w:r>
      <w:r w:rsidRPr="00B378F4">
        <w:rPr>
          <w:bCs/>
        </w:rPr>
        <w:t xml:space="preserve">en de grafiek van </w:t>
      </w:r>
      <m:oMath>
        <m:r>
          <w:rPr>
            <w:rFonts w:ascii="Cambria Math" w:hAnsi="Cambria Math"/>
          </w:rPr>
          <m:t>g</m:t>
        </m:r>
      </m:oMath>
      <w:r w:rsidRPr="00B378F4">
        <w:rPr>
          <w:bCs/>
        </w:rPr>
        <w:t xml:space="preserve"> een verticale</w:t>
      </w:r>
      <w:r w:rsidR="00E2001B" w:rsidRPr="00B378F4">
        <w:rPr>
          <w:bCs/>
        </w:rPr>
        <w:t xml:space="preserve"> </w:t>
      </w:r>
      <w:r w:rsidRPr="00B378F4">
        <w:rPr>
          <w:bCs/>
        </w:rPr>
        <w:t>asymptoot:</w:t>
      </w:r>
      <w:r w:rsidR="00D43E97">
        <w:rPr>
          <w:bCs/>
        </w:rPr>
        <w:t xml:space="preserve"> </w:t>
      </w:r>
      <m:oMath>
        <m:r>
          <w:rPr>
            <w:rFonts w:ascii="Cambria Math" w:hAnsi="Cambria Math"/>
          </w:rPr>
          <m:t>x=0</m:t>
        </m:r>
      </m:oMath>
      <w:r w:rsidRPr="00B378F4">
        <w:rPr>
          <w:bCs/>
        </w:rPr>
        <w:t>.</w:t>
      </w:r>
    </w:p>
    <w:p w14:paraId="0AEE0CBF" w14:textId="1674FD02" w:rsidR="00C9120E" w:rsidRDefault="0096292E" w:rsidP="00D343CF">
      <w:pPr>
        <w:ind w:left="705" w:hanging="705"/>
        <w:rPr>
          <w:bCs/>
        </w:rPr>
      </w:pPr>
      <w:r w:rsidRPr="00B378F4">
        <w:rPr>
          <w:bCs/>
          <w:noProof/>
        </w:rPr>
        <mc:AlternateContent>
          <mc:Choice Requires="wpg">
            <w:drawing>
              <wp:anchor distT="0" distB="0" distL="36195" distR="114300" simplePos="0" relativeHeight="251682816" behindDoc="0" locked="0" layoutInCell="1" allowOverlap="1" wp14:anchorId="7290C25B" wp14:editId="33968118">
                <wp:simplePos x="0" y="0"/>
                <wp:positionH relativeFrom="column">
                  <wp:posOffset>3993249</wp:posOffset>
                </wp:positionH>
                <wp:positionV relativeFrom="paragraph">
                  <wp:posOffset>168173</wp:posOffset>
                </wp:positionV>
                <wp:extent cx="1953184" cy="1504362"/>
                <wp:effectExtent l="0" t="0" r="9525" b="635"/>
                <wp:wrapNone/>
                <wp:docPr id="11" name="Groe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3184" cy="1504362"/>
                          <a:chOff x="7096" y="6737"/>
                          <a:chExt cx="3452" cy="2584"/>
                        </a:xfrm>
                      </wpg:grpSpPr>
                      <pic:pic xmlns:pic="http://schemas.openxmlformats.org/drawingml/2006/picture">
                        <pic:nvPicPr>
                          <pic:cNvPr id="12" name="Picture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96" y="6737"/>
                            <a:ext cx="3436" cy="2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" name="Text Box 509"/>
                        <wps:cNvSpPr txBox="1">
                          <a:spLocks noChangeArrowheads="1"/>
                        </wps:cNvSpPr>
                        <wps:spPr bwMode="auto">
                          <a:xfrm>
                            <a:off x="8863" y="6824"/>
                            <a:ext cx="652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AD662A" w14:textId="77777777" w:rsidR="00E2391D" w:rsidRPr="002814F0" w:rsidRDefault="00E2391D" w:rsidP="00E2391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510"/>
                        <wps:cNvSpPr txBox="1">
                          <a:spLocks noChangeArrowheads="1"/>
                        </wps:cNvSpPr>
                        <wps:spPr bwMode="auto">
                          <a:xfrm>
                            <a:off x="9755" y="7865"/>
                            <a:ext cx="793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91A7CA" w14:textId="77777777" w:rsidR="00E2391D" w:rsidRPr="002814F0" w:rsidRDefault="00E2391D" w:rsidP="00E2391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k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90C25B" id="Groep 11" o:spid="_x0000_s1038" style="position:absolute;left:0;text-align:left;margin-left:314.45pt;margin-top:13.25pt;width:153.8pt;height:118.45pt;z-index:251682816;mso-wrap-distance-left:2.85pt" coordorigin="7096,6737" coordsize="3452,258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">
                <v:shape id="Picture 508" o:spid="_x0000_s1039" type="#_x0000_t75" style="position:absolute;left:7096;top:6737;width:3436;height:25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">
                  <v:imagedata r:id="rId313" o:title=""/>
                </v:shape>
                <v:shape id="Text Box 509" o:spid="_x0000_s1040" type="#_x0000_t202" style="position:absolute;left:8863;top:6824;width:652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36AD662A" w14:textId="77777777" w:rsidR="00E2391D" w:rsidRPr="002814F0" w:rsidRDefault="00E2391D" w:rsidP="00E2391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(x)</w:t>
                        </w:r>
                      </w:p>
                    </w:txbxContent>
                  </v:textbox>
                </v:shape>
                <v:shape id="Text Box 510" o:spid="_x0000_s1041" type="#_x0000_t202" style="position:absolute;left:9755;top:7865;width:793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5391A7CA" w14:textId="77777777" w:rsidR="00E2391D" w:rsidRPr="002814F0" w:rsidRDefault="00E2391D" w:rsidP="00E2391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k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A0FF989" w14:textId="2B2DC896" w:rsidR="00E2391D" w:rsidRPr="00D343CF" w:rsidRDefault="00E2391D" w:rsidP="002C02A3">
      <w:pPr>
        <w:rPr>
          <w:b/>
        </w:rPr>
      </w:pPr>
      <w:r w:rsidRPr="00D343CF">
        <w:rPr>
          <w:b/>
        </w:rPr>
        <w:t>37</w:t>
      </w:r>
    </w:p>
    <w:p w14:paraId="71794288" w14:textId="20D8E08C" w:rsidR="00E2391D" w:rsidRPr="00D343CF" w:rsidRDefault="00E2391D" w:rsidP="00E2391D">
      <w:pPr>
        <w:rPr>
          <w:b/>
        </w:rPr>
      </w:pPr>
      <w:r w:rsidRPr="00D343CF">
        <w:rPr>
          <w:b/>
        </w:rPr>
        <w:t>a</w:t>
      </w:r>
    </w:p>
    <w:p w14:paraId="59A39AD6" w14:textId="54AA8AB8" w:rsidR="00E2001B" w:rsidRDefault="00E2391D" w:rsidP="00E2001B">
      <w:pPr>
        <w:rPr>
          <w:szCs w:val="24"/>
        </w:rPr>
      </w:pPr>
      <w:r w:rsidRPr="00D343CF">
        <w:rPr>
          <w:b/>
          <w:bCs/>
          <w:szCs w:val="24"/>
        </w:rPr>
        <w:t>b</w:t>
      </w:r>
      <w:r>
        <w:rPr>
          <w:szCs w:val="24"/>
        </w:rPr>
        <w:tab/>
        <w:t xml:space="preserve">Het snijpunt van </w:t>
      </w:r>
      <m:oMath>
        <m:r>
          <w:rPr>
            <w:rFonts w:ascii="Cambria Math" w:hAnsi="Cambria Math"/>
            <w:szCs w:val="24"/>
          </w:rPr>
          <m:t xml:space="preserve">f </m:t>
        </m:r>
      </m:oMath>
      <w:r>
        <w:rPr>
          <w:szCs w:val="24"/>
        </w:rPr>
        <w:t xml:space="preserve">met de </w:t>
      </w:r>
      <m:oMath>
        <m:r>
          <w:rPr>
            <w:rFonts w:ascii="Cambria Math" w:hAnsi="Cambria Math"/>
            <w:szCs w:val="24"/>
          </w:rPr>
          <m:t>y</m:t>
        </m:r>
      </m:oMath>
      <w:r>
        <w:rPr>
          <w:szCs w:val="24"/>
        </w:rPr>
        <w:t>-as is (0, 1)</w:t>
      </w:r>
    </w:p>
    <w:p w14:paraId="53FA52FE" w14:textId="6B45DBB7" w:rsidR="00E2391D" w:rsidRPr="004B0F5A" w:rsidRDefault="00E2001B" w:rsidP="00E2001B">
      <w:pPr>
        <w:rPr>
          <w:szCs w:val="24"/>
        </w:rPr>
      </w:pPr>
      <w:r w:rsidRPr="00D343CF">
        <w:rPr>
          <w:b/>
          <w:bCs/>
          <w:szCs w:val="24"/>
        </w:rPr>
        <w:t>c</w:t>
      </w:r>
      <w:r>
        <w:rPr>
          <w:szCs w:val="24"/>
        </w:rPr>
        <w:tab/>
      </w:r>
      <w:r w:rsidR="00E2391D">
        <w:rPr>
          <w:szCs w:val="24"/>
        </w:rPr>
        <w:t xml:space="preserve">het snijpunt van </w:t>
      </w:r>
      <m:oMath>
        <m:r>
          <w:rPr>
            <w:rFonts w:ascii="Cambria Math" w:hAnsi="Cambria Math"/>
            <w:szCs w:val="24"/>
          </w:rPr>
          <m:t>k</m:t>
        </m:r>
      </m:oMath>
      <w:r w:rsidR="00E2391D">
        <w:rPr>
          <w:szCs w:val="24"/>
        </w:rPr>
        <w:t xml:space="preserve"> met de </w:t>
      </w:r>
      <m:oMath>
        <m:r>
          <w:rPr>
            <w:rFonts w:ascii="Cambria Math" w:hAnsi="Cambria Math"/>
            <w:szCs w:val="24"/>
          </w:rPr>
          <m:t>x</m:t>
        </m:r>
      </m:oMath>
      <w:r w:rsidR="00E2391D">
        <w:rPr>
          <w:szCs w:val="24"/>
        </w:rPr>
        <w:t>-as is (</w:t>
      </w:r>
      <w:r w:rsidR="00064C50">
        <w:rPr>
          <w:szCs w:val="24"/>
        </w:rPr>
        <w:t>1</w:t>
      </w:r>
      <w:r w:rsidR="00E2391D">
        <w:rPr>
          <w:szCs w:val="24"/>
        </w:rPr>
        <w:t xml:space="preserve">, </w:t>
      </w:r>
      <w:r w:rsidR="00064C50">
        <w:rPr>
          <w:szCs w:val="24"/>
        </w:rPr>
        <w:t>0</w:t>
      </w:r>
      <w:r w:rsidR="00E2391D">
        <w:rPr>
          <w:szCs w:val="24"/>
        </w:rPr>
        <w:t>)</w:t>
      </w:r>
    </w:p>
    <w:p w14:paraId="454EB037" w14:textId="1052B4C3" w:rsidR="00E2391D" w:rsidRDefault="00E2001B" w:rsidP="00E2391D">
      <w:pPr>
        <w:rPr>
          <w:szCs w:val="24"/>
        </w:rPr>
      </w:pPr>
      <w:r w:rsidRPr="00D343CF">
        <w:rPr>
          <w:b/>
          <w:bCs/>
          <w:szCs w:val="24"/>
        </w:rPr>
        <w:t>d</w:t>
      </w:r>
      <w:r w:rsidR="00E2391D">
        <w:rPr>
          <w:szCs w:val="24"/>
        </w:rPr>
        <w:tab/>
        <w:t xml:space="preserve">domein </w:t>
      </w:r>
      <m:oMath>
        <m:r>
          <w:rPr>
            <w:rFonts w:ascii="Cambria Math" w:hAnsi="Cambria Math"/>
            <w:szCs w:val="24"/>
          </w:rPr>
          <m:t>f</m:t>
        </m:r>
      </m:oMath>
      <w:r w:rsidR="00E2391D">
        <w:rPr>
          <w:szCs w:val="24"/>
        </w:rPr>
        <w:t xml:space="preserve"> en bereik </w:t>
      </w:r>
      <m:oMath>
        <m:r>
          <w:rPr>
            <w:rFonts w:ascii="Cambria Math" w:hAnsi="Cambria Math"/>
            <w:szCs w:val="24"/>
          </w:rPr>
          <m:t>k</m:t>
        </m:r>
      </m:oMath>
      <w:r w:rsidR="00E2391D">
        <w:rPr>
          <w:szCs w:val="24"/>
        </w:rPr>
        <w:t xml:space="preserve">: </w:t>
      </w:r>
      <m:oMath>
        <m:r>
          <m:rPr>
            <m:scr m:val="double-struck"/>
          </m:rPr>
          <w:rPr>
            <w:rFonts w:ascii="Cambria Math" w:hAnsi="Cambria Math"/>
            <w:szCs w:val="24"/>
          </w:rPr>
          <m:t>R</m:t>
        </m:r>
      </m:oMath>
    </w:p>
    <w:p w14:paraId="76CB14EE" w14:textId="6EC1A299" w:rsidR="00E2001B" w:rsidRDefault="00E2391D" w:rsidP="00D343CF">
      <w:pPr>
        <w:ind w:firstLine="708"/>
        <w:rPr>
          <w:szCs w:val="24"/>
        </w:rPr>
      </w:pPr>
      <w:r>
        <w:rPr>
          <w:szCs w:val="24"/>
        </w:rPr>
        <w:t xml:space="preserve">domein </w:t>
      </w:r>
      <m:oMath>
        <m:r>
          <w:rPr>
            <w:rFonts w:ascii="Cambria Math" w:hAnsi="Cambria Math"/>
            <w:szCs w:val="24"/>
          </w:rPr>
          <m:t>k</m:t>
        </m:r>
      </m:oMath>
      <w:r>
        <w:rPr>
          <w:szCs w:val="24"/>
        </w:rPr>
        <w:t xml:space="preserve"> en bereik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</w:p>
    <w:p w14:paraId="22DE25A1" w14:textId="77777777" w:rsidR="0096292E" w:rsidRDefault="00E2001B" w:rsidP="00056E39">
      <w:pPr>
        <w:ind w:left="708" w:hanging="708"/>
        <w:rPr>
          <w:szCs w:val="24"/>
        </w:rPr>
      </w:pPr>
      <w:r w:rsidRPr="00D343CF">
        <w:rPr>
          <w:b/>
          <w:bCs/>
          <w:szCs w:val="24"/>
        </w:rPr>
        <w:t>e</w:t>
      </w: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heeft een horizontale asymptoot:</w:t>
      </w:r>
    </w:p>
    <w:p w14:paraId="335655DB" w14:textId="77777777" w:rsidR="0096292E" w:rsidRDefault="00E2001B" w:rsidP="0096292E">
      <w:pPr>
        <w:ind w:left="708"/>
        <w:rPr>
          <w:szCs w:val="24"/>
        </w:rPr>
      </w:pPr>
      <m:oMath>
        <m:r>
          <w:rPr>
            <w:rFonts w:ascii="Cambria Math" w:hAnsi="Cambria Math"/>
            <w:szCs w:val="24"/>
          </w:rPr>
          <m:t>y=0</m:t>
        </m:r>
      </m:oMath>
      <w:r w:rsidR="00AE1586">
        <w:rPr>
          <w:szCs w:val="24"/>
        </w:rPr>
        <w:t xml:space="preserve"> </w:t>
      </w:r>
      <w:r>
        <w:rPr>
          <w:szCs w:val="24"/>
        </w:rPr>
        <w:t xml:space="preserve">en de grafiek van </w:t>
      </w:r>
      <m:oMath>
        <m:r>
          <w:rPr>
            <w:rFonts w:ascii="Cambria Math" w:hAnsi="Cambria Math"/>
            <w:szCs w:val="24"/>
          </w:rPr>
          <m:t>k</m:t>
        </m:r>
      </m:oMath>
      <w:r>
        <w:rPr>
          <w:szCs w:val="24"/>
        </w:rPr>
        <w:t xml:space="preserve"> heeft een verticale</w:t>
      </w:r>
    </w:p>
    <w:p w14:paraId="67EEDE54" w14:textId="12287E04" w:rsidR="00E2391D" w:rsidRDefault="00E2001B" w:rsidP="0096292E">
      <w:pPr>
        <w:ind w:left="708"/>
        <w:rPr>
          <w:szCs w:val="24"/>
        </w:rPr>
      </w:pPr>
      <w:r>
        <w:rPr>
          <w:szCs w:val="24"/>
        </w:rPr>
        <w:t>asymptoot:</w:t>
      </w:r>
      <w:r w:rsidR="00056E3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>
        <w:rPr>
          <w:szCs w:val="24"/>
        </w:rPr>
        <w:t>.</w:t>
      </w:r>
    </w:p>
    <w:p w14:paraId="51D41DB2" w14:textId="5682E526" w:rsidR="0096292E" w:rsidRDefault="0096292E">
      <w:pPr>
        <w:rPr>
          <w:szCs w:val="24"/>
        </w:rPr>
      </w:pPr>
      <w:r>
        <w:rPr>
          <w:szCs w:val="24"/>
        </w:rPr>
        <w:br w:type="page"/>
      </w:r>
    </w:p>
    <w:p w14:paraId="6FB64372" w14:textId="2E32019D" w:rsidR="00E2001B" w:rsidRPr="00D343CF" w:rsidRDefault="00E2001B" w:rsidP="00E2391D">
      <w:pPr>
        <w:rPr>
          <w:b/>
          <w:bCs/>
          <w:szCs w:val="24"/>
        </w:rPr>
      </w:pPr>
      <w:r w:rsidRPr="00D343CF">
        <w:rPr>
          <w:b/>
          <w:bCs/>
          <w:szCs w:val="24"/>
        </w:rPr>
        <w:lastRenderedPageBreak/>
        <w:t>38</w:t>
      </w:r>
    </w:p>
    <w:p w14:paraId="78473B5E" w14:textId="76AB2D6E" w:rsidR="005A57A4" w:rsidRDefault="005A57A4" w:rsidP="005A57A4">
      <w:pPr>
        <w:rPr>
          <w:szCs w:val="24"/>
        </w:rPr>
      </w:pPr>
      <w:r w:rsidRPr="00B5380E">
        <w:rPr>
          <w:b/>
          <w:bCs/>
          <w:szCs w:val="24"/>
        </w:rPr>
        <w:t>a</w:t>
      </w:r>
      <w:r>
        <w:rPr>
          <w:szCs w:val="24"/>
        </w:rPr>
        <w:tab/>
        <w:t>Beide grafieken gaan door (1, 0)</w:t>
      </w:r>
    </w:p>
    <w:p w14:paraId="5FBD6FFF" w14:textId="343F7EBA" w:rsidR="005A57A4" w:rsidRDefault="005A57A4" w:rsidP="005A57A4">
      <w:pPr>
        <w:rPr>
          <w:szCs w:val="24"/>
        </w:rPr>
      </w:pPr>
      <w:r w:rsidRPr="00B5380E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,2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  <w:r w:rsidR="00056E39">
        <w:rPr>
          <w:szCs w:val="24"/>
        </w:rPr>
        <w:t xml:space="preserve"> </w:t>
      </w:r>
      <w:r>
        <w:rPr>
          <w:szCs w:val="24"/>
        </w:rPr>
        <w:t xml:space="preserve">en </w:t>
      </w:r>
      <m:oMath>
        <m:r>
          <w:rPr>
            <w:rFonts w:ascii="Cambria Math" w:hAnsi="Cambria Math"/>
            <w:szCs w:val="24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0,8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</w:p>
    <w:p w14:paraId="5D3CA769" w14:textId="6A6B8714" w:rsidR="0096292E" w:rsidRDefault="005A57A4" w:rsidP="005A57A4">
      <w:pPr>
        <w:rPr>
          <w:szCs w:val="24"/>
        </w:rPr>
      </w:pPr>
      <w:r w:rsidRPr="00B5380E">
        <w:rPr>
          <w:b/>
          <w:bCs/>
          <w:szCs w:val="24"/>
        </w:rPr>
        <w:t>c</w:t>
      </w:r>
      <w:r>
        <w:rPr>
          <w:szCs w:val="24"/>
        </w:rPr>
        <w:tab/>
        <w:t>Als</w:t>
      </w:r>
      <w:r w:rsidR="00D4268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g&gt;1</m:t>
        </m:r>
      </m:oMath>
      <w:r>
        <w:rPr>
          <w:szCs w:val="24"/>
        </w:rPr>
        <w:t xml:space="preserve"> dan is </w:t>
      </w:r>
      <m:oMath>
        <m:r>
          <w:rPr>
            <w:rFonts w:ascii="Cambria Math" w:hAnsi="Cambria Math"/>
            <w:szCs w:val="24"/>
          </w:rPr>
          <m:t>k(x)</m:t>
        </m:r>
      </m:oMath>
      <w:r>
        <w:rPr>
          <w:szCs w:val="24"/>
        </w:rPr>
        <w:t xml:space="preserve"> stijgend en als</w:t>
      </w:r>
      <w:r w:rsidR="00D4268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0&lt;g&lt;1</m:t>
        </m:r>
      </m:oMath>
      <w:r>
        <w:rPr>
          <w:szCs w:val="24"/>
        </w:rPr>
        <w:t xml:space="preserve"> dan is</w:t>
      </w:r>
      <w:r w:rsidR="00D42688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k(x)</m:t>
        </m:r>
      </m:oMath>
      <w:r>
        <w:rPr>
          <w:szCs w:val="24"/>
        </w:rPr>
        <w:t xml:space="preserve"> dalend.</w:t>
      </w:r>
    </w:p>
    <w:p w14:paraId="7092CE6A" w14:textId="77777777" w:rsidR="0096292E" w:rsidRDefault="0096292E" w:rsidP="005A57A4">
      <w:pPr>
        <w:rPr>
          <w:szCs w:val="24"/>
        </w:rPr>
      </w:pPr>
    </w:p>
    <w:p w14:paraId="40C5329B" w14:textId="67A39B82" w:rsidR="004B192E" w:rsidRPr="00B5380E" w:rsidRDefault="004B192E" w:rsidP="005A57A4">
      <w:pPr>
        <w:rPr>
          <w:b/>
          <w:bCs/>
          <w:szCs w:val="24"/>
        </w:rPr>
      </w:pPr>
      <w:r w:rsidRPr="00B5380E">
        <w:rPr>
          <w:b/>
          <w:bCs/>
          <w:szCs w:val="24"/>
        </w:rPr>
        <w:t>O39</w:t>
      </w:r>
    </w:p>
    <w:p w14:paraId="12EC5212" w14:textId="7189730A" w:rsidR="004B192E" w:rsidRPr="00D343CF" w:rsidRDefault="005D3689" w:rsidP="005A57A4">
      <w:pPr>
        <w:rPr>
          <w:szCs w:val="24"/>
        </w:rPr>
      </w:pPr>
      <w:r w:rsidRPr="00B5380E">
        <w:rPr>
          <w:b/>
          <w:bCs/>
          <w:szCs w:val="24"/>
        </w:rPr>
        <w:t>a</w:t>
      </w:r>
      <w:r w:rsidRPr="00D343CF">
        <w:rPr>
          <w:szCs w:val="24"/>
        </w:rPr>
        <w:tab/>
        <w:t xml:space="preserve">… neemt </w:t>
      </w:r>
      <m:oMath>
        <m:r>
          <w:rPr>
            <w:rFonts w:ascii="Cambria Math" w:hAnsi="Cambria Math"/>
            <w:szCs w:val="24"/>
          </w:rPr>
          <m:t>5-x</m:t>
        </m:r>
      </m:oMath>
      <w:r w:rsidR="00F46377">
        <w:rPr>
          <w:szCs w:val="24"/>
        </w:rPr>
        <w:t xml:space="preserve"> </w:t>
      </w:r>
      <w:r w:rsidRPr="00D343CF">
        <w:rPr>
          <w:szCs w:val="24"/>
        </w:rPr>
        <w:t>af</w:t>
      </w:r>
    </w:p>
    <w:p w14:paraId="34F2A710" w14:textId="15DEDA9A" w:rsidR="005D3689" w:rsidRPr="00D343CF" w:rsidRDefault="00AE08C0" w:rsidP="00B5380E">
      <w:pPr>
        <w:ind w:left="705" w:hanging="705"/>
        <w:rPr>
          <w:szCs w:val="24"/>
        </w:rPr>
      </w:pPr>
      <w:r w:rsidRPr="00B5380E">
        <w:rPr>
          <w:b/>
          <w:bCs/>
          <w:szCs w:val="24"/>
        </w:rPr>
        <w:t>b</w:t>
      </w:r>
      <w:r w:rsidRPr="00D343C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0,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</m:oMath>
      <w:r w:rsidR="00F46377">
        <w:rPr>
          <w:szCs w:val="24"/>
        </w:rPr>
        <w:t xml:space="preserve"> </w:t>
      </w:r>
      <w:r w:rsidRPr="00D343CF">
        <w:rPr>
          <w:szCs w:val="24"/>
        </w:rPr>
        <w:t xml:space="preserve">is dalend, dus als </w:t>
      </w:r>
      <m:oMath>
        <m:r>
          <w:rPr>
            <w:rFonts w:ascii="Cambria Math" w:hAnsi="Cambria Math"/>
            <w:szCs w:val="24"/>
          </w:rPr>
          <m:t>x</m:t>
        </m:r>
      </m:oMath>
      <w:r w:rsidRPr="00D343CF">
        <w:rPr>
          <w:szCs w:val="24"/>
        </w:rPr>
        <w:t xml:space="preserve"> toeneemt, neemt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0,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</m:oMath>
      <w:r w:rsidR="00572B28">
        <w:rPr>
          <w:szCs w:val="24"/>
        </w:rPr>
        <w:t xml:space="preserve"> </w:t>
      </w:r>
      <w:r w:rsidR="00DC246A" w:rsidRPr="00D343CF">
        <w:rPr>
          <w:szCs w:val="24"/>
        </w:rPr>
        <w:t xml:space="preserve">af en als </w:t>
      </w:r>
      <m:oMath>
        <m:r>
          <w:rPr>
            <w:rFonts w:ascii="Cambria Math" w:hAnsi="Cambria Math"/>
            <w:szCs w:val="24"/>
          </w:rPr>
          <m:t>x</m:t>
        </m:r>
      </m:oMath>
      <w:r w:rsidR="00DC246A" w:rsidRPr="00D343CF">
        <w:rPr>
          <w:szCs w:val="24"/>
        </w:rPr>
        <w:t xml:space="preserve"> afneemt neemt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0,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</m:oMath>
      <w:r w:rsidR="00572B28">
        <w:rPr>
          <w:szCs w:val="24"/>
        </w:rPr>
        <w:t xml:space="preserve"> </w:t>
      </w:r>
      <w:r w:rsidR="00DC246A" w:rsidRPr="00D343CF">
        <w:rPr>
          <w:szCs w:val="24"/>
        </w:rPr>
        <w:t>toe.</w:t>
      </w:r>
    </w:p>
    <w:p w14:paraId="3A268B60" w14:textId="67FD31B6" w:rsidR="00DC246A" w:rsidRPr="00D343CF" w:rsidRDefault="00DC246A" w:rsidP="00B5380E">
      <w:pPr>
        <w:ind w:left="705" w:hanging="705"/>
        <w:rPr>
          <w:szCs w:val="24"/>
        </w:rPr>
      </w:pPr>
      <w:r w:rsidRPr="00B5380E">
        <w:rPr>
          <w:b/>
          <w:bCs/>
          <w:szCs w:val="24"/>
        </w:rPr>
        <w:t>c</w:t>
      </w:r>
      <w:r w:rsidRPr="00D343C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5-x</m:t>
                    </m:r>
                  </m:e>
                </m:d>
              </m:e>
            </m:func>
          </m:e>
        </m:sPre>
      </m:oMath>
      <w:r w:rsidR="00572B28">
        <w:rPr>
          <w:szCs w:val="24"/>
        </w:rPr>
        <w:t xml:space="preserve"> </w:t>
      </w:r>
      <w:r w:rsidR="00F53741" w:rsidRPr="00D343CF">
        <w:rPr>
          <w:szCs w:val="24"/>
        </w:rPr>
        <w:t xml:space="preserve">is dalend, want als </w:t>
      </w:r>
      <m:oMath>
        <m:r>
          <w:rPr>
            <w:rFonts w:ascii="Cambria Math" w:hAnsi="Cambria Math"/>
            <w:szCs w:val="24"/>
          </w:rPr>
          <m:t>x</m:t>
        </m:r>
      </m:oMath>
      <w:r w:rsidR="00F53741" w:rsidRPr="00D343CF">
        <w:rPr>
          <w:szCs w:val="24"/>
        </w:rPr>
        <w:t xml:space="preserve"> toeneemt, neemt</w:t>
      </w:r>
      <w:r w:rsidR="005E4A9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5-x</m:t>
        </m:r>
      </m:oMath>
      <w:r w:rsidR="00F53741" w:rsidRPr="00D343CF">
        <w:rPr>
          <w:szCs w:val="24"/>
        </w:rPr>
        <w:t xml:space="preserve"> af en dus neemt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5-x</m:t>
                    </m:r>
                  </m:e>
                </m:d>
              </m:e>
            </m:func>
          </m:e>
        </m:sPre>
      </m:oMath>
      <w:r w:rsidR="005E4A94">
        <w:rPr>
          <w:szCs w:val="24"/>
        </w:rPr>
        <w:t xml:space="preserve"> </w:t>
      </w:r>
      <w:r w:rsidR="00F53741" w:rsidRPr="00D343CF">
        <w:rPr>
          <w:szCs w:val="24"/>
        </w:rPr>
        <w:t>af.</w:t>
      </w:r>
    </w:p>
    <w:p w14:paraId="6D755C6A" w14:textId="77777777" w:rsidR="00F53741" w:rsidRPr="00D343CF" w:rsidRDefault="00F53741" w:rsidP="00D343CF">
      <w:pPr>
        <w:rPr>
          <w:szCs w:val="24"/>
        </w:rPr>
      </w:pPr>
    </w:p>
    <w:p w14:paraId="71E0DAB5" w14:textId="77BD1EB1" w:rsidR="00B239DE" w:rsidRPr="00B5380E" w:rsidRDefault="00B239DE" w:rsidP="002C02A3">
      <w:pPr>
        <w:rPr>
          <w:b/>
          <w:bCs/>
          <w:szCs w:val="24"/>
        </w:rPr>
      </w:pPr>
      <w:r w:rsidRPr="00B5380E">
        <w:rPr>
          <w:b/>
          <w:bCs/>
          <w:szCs w:val="24"/>
        </w:rPr>
        <w:t>3</w:t>
      </w:r>
      <w:r w:rsidR="00F53741" w:rsidRPr="00B5380E">
        <w:rPr>
          <w:b/>
          <w:bCs/>
          <w:szCs w:val="24"/>
        </w:rPr>
        <w:t>9</w:t>
      </w:r>
    </w:p>
    <w:p w14:paraId="5A33443E" w14:textId="5138F6CE" w:rsidR="00B239DE" w:rsidRPr="00D343CF" w:rsidRDefault="00B239DE" w:rsidP="00B239DE">
      <w:pPr>
        <w:rPr>
          <w:szCs w:val="24"/>
        </w:rPr>
      </w:pPr>
      <w:r w:rsidRPr="00B5380E">
        <w:rPr>
          <w:b/>
          <w:bCs/>
          <w:szCs w:val="24"/>
        </w:rPr>
        <w:t>a</w:t>
      </w:r>
      <w:r w:rsidRPr="00D343C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5x</m:t>
        </m:r>
      </m:oMath>
      <w:r w:rsidR="00F34043">
        <w:rPr>
          <w:szCs w:val="24"/>
        </w:rPr>
        <w:t xml:space="preserve"> </w:t>
      </w:r>
      <w:r w:rsidR="00F53741" w:rsidRPr="00D343CF">
        <w:rPr>
          <w:szCs w:val="24"/>
        </w:rPr>
        <w:t>is stijgend en</w:t>
      </w:r>
      <w:r w:rsidR="00F34043">
        <w:rPr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</m:oMath>
      <w:r w:rsidR="00F53741" w:rsidRPr="00D343CF">
        <w:rPr>
          <w:szCs w:val="24"/>
        </w:rPr>
        <w:t xml:space="preserve"> is stijgend, dus</w:t>
      </w:r>
      <w:r w:rsidR="00F3404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5x</m:t>
                    </m:r>
                  </m:e>
                </m:d>
              </m:e>
            </m:func>
          </m:e>
        </m:sPre>
      </m:oMath>
      <w:r w:rsidR="00F53741" w:rsidRPr="00D343CF">
        <w:rPr>
          <w:szCs w:val="24"/>
        </w:rPr>
        <w:t xml:space="preserve"> is stijgend.</w:t>
      </w:r>
    </w:p>
    <w:p w14:paraId="7BCDED57" w14:textId="1BFEAA62" w:rsidR="00B239DE" w:rsidRPr="00D343CF" w:rsidRDefault="00B239DE" w:rsidP="00B239DE">
      <w:pPr>
        <w:rPr>
          <w:szCs w:val="24"/>
        </w:rPr>
      </w:pPr>
      <w:r w:rsidRPr="00B5380E">
        <w:rPr>
          <w:b/>
          <w:bCs/>
          <w:szCs w:val="24"/>
        </w:rPr>
        <w:t>b</w:t>
      </w:r>
      <w:r w:rsidRPr="00D343C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x</m:t>
        </m:r>
      </m:oMath>
      <w:r w:rsidR="00F34043">
        <w:rPr>
          <w:szCs w:val="24"/>
        </w:rPr>
        <w:t xml:space="preserve"> </w:t>
      </w:r>
      <w:r w:rsidR="00F53741" w:rsidRPr="00D343CF">
        <w:rPr>
          <w:szCs w:val="24"/>
        </w:rPr>
        <w:t xml:space="preserve">is dalend en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</m:oMath>
      <w:r w:rsidR="00F34043">
        <w:rPr>
          <w:szCs w:val="24"/>
        </w:rPr>
        <w:t xml:space="preserve"> </w:t>
      </w:r>
      <w:r w:rsidR="00F53741" w:rsidRPr="00D343CF">
        <w:rPr>
          <w:szCs w:val="24"/>
        </w:rPr>
        <w:t>is stijgend, dus</w:t>
      </w:r>
      <w:r w:rsidR="00F3404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x</m:t>
                    </m:r>
                  </m:e>
                </m:d>
              </m:e>
            </m:func>
          </m:e>
        </m:sPre>
      </m:oMath>
      <w:r w:rsidR="00F53741" w:rsidRPr="00D343CF">
        <w:rPr>
          <w:szCs w:val="24"/>
        </w:rPr>
        <w:t xml:space="preserve"> is</w:t>
      </w:r>
      <w:r w:rsidR="00F2154C" w:rsidRPr="00D343CF">
        <w:rPr>
          <w:szCs w:val="24"/>
        </w:rPr>
        <w:t xml:space="preserve"> dalend.</w:t>
      </w:r>
    </w:p>
    <w:p w14:paraId="2617153F" w14:textId="127B11F9" w:rsidR="00B239DE" w:rsidRPr="00D343CF" w:rsidRDefault="00B239DE" w:rsidP="00B239DE">
      <w:pPr>
        <w:rPr>
          <w:szCs w:val="24"/>
        </w:rPr>
      </w:pPr>
      <w:r w:rsidRPr="00B5380E">
        <w:rPr>
          <w:b/>
          <w:bCs/>
          <w:szCs w:val="24"/>
        </w:rPr>
        <w:t>c</w:t>
      </w:r>
      <w:r w:rsidRPr="00D343C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0,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</m:oMath>
      <w:r w:rsidR="00F34043">
        <w:rPr>
          <w:szCs w:val="24"/>
        </w:rPr>
        <w:t xml:space="preserve"> </w:t>
      </w:r>
      <w:r w:rsidR="00F2154C" w:rsidRPr="00D343CF">
        <w:rPr>
          <w:szCs w:val="24"/>
        </w:rPr>
        <w:t>is dalend</w:t>
      </w:r>
    </w:p>
    <w:p w14:paraId="5E96E86D" w14:textId="4A52255C" w:rsidR="00B239DE" w:rsidRPr="00D343CF" w:rsidRDefault="00B239DE" w:rsidP="00B239DE">
      <w:pPr>
        <w:rPr>
          <w:szCs w:val="24"/>
        </w:rPr>
      </w:pPr>
      <w:r w:rsidRPr="00B5380E">
        <w:rPr>
          <w:b/>
          <w:bCs/>
          <w:szCs w:val="24"/>
        </w:rPr>
        <w:t>d</w:t>
      </w:r>
      <w:r w:rsidRPr="00D343C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x</m:t>
        </m:r>
      </m:oMath>
      <w:r w:rsidR="00D745E3">
        <w:rPr>
          <w:szCs w:val="24"/>
        </w:rPr>
        <w:t xml:space="preserve"> </w:t>
      </w:r>
      <w:r w:rsidR="00F2154C" w:rsidRPr="00D343CF">
        <w:rPr>
          <w:szCs w:val="24"/>
        </w:rPr>
        <w:t>is dalend en</w:t>
      </w:r>
      <w:r w:rsidR="00CE5CD3">
        <w:rPr>
          <w:szCs w:val="24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0,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</m:oMath>
      <w:r w:rsidR="00F2154C" w:rsidRPr="00D343CF">
        <w:rPr>
          <w:szCs w:val="24"/>
        </w:rPr>
        <w:t xml:space="preserve"> is stijgend, dus</w:t>
      </w:r>
      <w:r w:rsidR="00CE5CD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0,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x</m:t>
                    </m:r>
                  </m:e>
                </m:d>
              </m:e>
            </m:func>
          </m:e>
        </m:sPre>
      </m:oMath>
      <w:r w:rsidR="00F2154C" w:rsidRPr="00D343CF">
        <w:rPr>
          <w:szCs w:val="24"/>
        </w:rPr>
        <w:t xml:space="preserve"> is stijgend.</w:t>
      </w:r>
    </w:p>
    <w:p w14:paraId="106E22AA" w14:textId="0CEFEB33" w:rsidR="00F2154C" w:rsidRPr="00D343CF" w:rsidRDefault="00F2154C" w:rsidP="00017901">
      <w:pPr>
        <w:ind w:left="705" w:hanging="705"/>
        <w:rPr>
          <w:szCs w:val="24"/>
        </w:rPr>
      </w:pPr>
      <w:r w:rsidRPr="00B5380E">
        <w:rPr>
          <w:b/>
          <w:bCs/>
          <w:szCs w:val="24"/>
        </w:rPr>
        <w:t>e</w:t>
      </w:r>
      <w:r w:rsidRPr="00D343C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-x</m:t>
        </m:r>
      </m:oMath>
      <w:r w:rsidR="00CE5CD3">
        <w:rPr>
          <w:szCs w:val="24"/>
        </w:rPr>
        <w:t xml:space="preserve"> </w:t>
      </w:r>
      <w:r w:rsidRPr="00D343CF">
        <w:rPr>
          <w:szCs w:val="24"/>
        </w:rPr>
        <w:t xml:space="preserve">is dalend, </w:t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</m:oMath>
      <w:r w:rsidR="00CE5CD3">
        <w:rPr>
          <w:szCs w:val="24"/>
        </w:rPr>
        <w:t xml:space="preserve"> </w:t>
      </w:r>
      <w:r w:rsidRPr="00D343CF">
        <w:rPr>
          <w:szCs w:val="24"/>
        </w:rPr>
        <w:t>is stijgend,</w:t>
      </w:r>
      <w:r w:rsidR="00CE5CD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</m:oMath>
      <w:r w:rsidRPr="00D343CF">
        <w:rPr>
          <w:szCs w:val="24"/>
        </w:rPr>
        <w:t xml:space="preserve"> is dalend, dus</w:t>
      </w:r>
      <w:r w:rsidR="00712DB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-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4-x</m:t>
                    </m:r>
                  </m:e>
                </m:d>
              </m:e>
            </m:func>
          </m:e>
        </m:sPre>
      </m:oMath>
      <w:r w:rsidR="008D3742">
        <w:rPr>
          <w:szCs w:val="24"/>
        </w:rPr>
        <w:t xml:space="preserve"> </w:t>
      </w:r>
      <w:r w:rsidRPr="00D343CF">
        <w:rPr>
          <w:szCs w:val="24"/>
        </w:rPr>
        <w:t xml:space="preserve"> is stijgend.</w:t>
      </w:r>
    </w:p>
    <w:p w14:paraId="353E8637" w14:textId="2E7DA2CF" w:rsidR="00F24605" w:rsidRPr="00D343CF" w:rsidRDefault="00F2154C" w:rsidP="00B239DE">
      <w:pPr>
        <w:rPr>
          <w:szCs w:val="24"/>
        </w:rPr>
      </w:pPr>
      <w:r w:rsidRPr="00017901">
        <w:rPr>
          <w:b/>
          <w:bCs/>
          <w:szCs w:val="24"/>
        </w:rPr>
        <w:t>f</w:t>
      </w:r>
      <w:r w:rsidRPr="00D343CF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</m:oMath>
      <w:r w:rsidR="00183940">
        <w:rPr>
          <w:szCs w:val="24"/>
        </w:rPr>
        <w:t xml:space="preserve"> </w:t>
      </w:r>
      <w:r w:rsidRPr="00D343CF">
        <w:rPr>
          <w:szCs w:val="24"/>
        </w:rPr>
        <w:t>is stijgend en</w:t>
      </w:r>
      <w:r w:rsidR="00183940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</m:oMath>
      <w:r w:rsidRPr="00D343CF">
        <w:rPr>
          <w:szCs w:val="24"/>
        </w:rPr>
        <w:t xml:space="preserve"> is dalend, </w:t>
      </w:r>
      <w:r w:rsidR="00F24605" w:rsidRPr="00D343CF">
        <w:rPr>
          <w:szCs w:val="24"/>
        </w:rPr>
        <w:t xml:space="preserve">dus </w:t>
      </w:r>
      <m:oMath>
        <m:r>
          <w:rPr>
            <w:rFonts w:ascii="Cambria Math" w:hAnsi="Cambria Math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den>
        </m:f>
      </m:oMath>
      <w:r w:rsidR="00183940">
        <w:rPr>
          <w:szCs w:val="24"/>
        </w:rPr>
        <w:t xml:space="preserve"> </w:t>
      </w:r>
      <w:r w:rsidR="00F24605" w:rsidRPr="00D343CF">
        <w:rPr>
          <w:szCs w:val="24"/>
        </w:rPr>
        <w:t>is dalend.</w:t>
      </w:r>
    </w:p>
    <w:p w14:paraId="02B82CD0" w14:textId="77777777" w:rsidR="00F24605" w:rsidRPr="00D343CF" w:rsidRDefault="00F24605" w:rsidP="00B239DE">
      <w:pPr>
        <w:rPr>
          <w:szCs w:val="24"/>
        </w:rPr>
      </w:pPr>
    </w:p>
    <w:p w14:paraId="7A3E6DBD" w14:textId="24DBA509" w:rsidR="00F2154C" w:rsidRPr="00017901" w:rsidRDefault="00F24605" w:rsidP="00B239DE">
      <w:pPr>
        <w:rPr>
          <w:b/>
          <w:bCs/>
          <w:szCs w:val="24"/>
        </w:rPr>
      </w:pPr>
      <w:r w:rsidRPr="00017901">
        <w:rPr>
          <w:b/>
          <w:bCs/>
          <w:szCs w:val="24"/>
        </w:rPr>
        <w:t>40</w:t>
      </w:r>
    </w:p>
    <w:p w14:paraId="280CD7D5" w14:textId="40E220B3" w:rsidR="00F24605" w:rsidRDefault="00F24605" w:rsidP="00F24605">
      <w:pPr>
        <w:rPr>
          <w:szCs w:val="24"/>
        </w:rPr>
      </w:pPr>
      <w:r w:rsidRPr="00017901">
        <w:rPr>
          <w:b/>
          <w:bCs/>
          <w:szCs w:val="24"/>
        </w:rPr>
        <w:t>a</w:t>
      </w:r>
      <w:r w:rsidRPr="004B0F5A"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+3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=0</m:t>
        </m:r>
      </m:oMath>
      <w:r w:rsidR="00A435FB">
        <w:rPr>
          <w:szCs w:val="24"/>
        </w:rPr>
        <w:tab/>
      </w:r>
      <w:r w:rsidR="00A435FB">
        <w:rPr>
          <w:szCs w:val="24"/>
        </w:rPr>
        <w:tab/>
      </w:r>
      <w:r w:rsidR="00A435FB">
        <w:rPr>
          <w:szCs w:val="24"/>
        </w:rPr>
        <w:tab/>
      </w:r>
      <w:r w:rsidR="00A435FB" w:rsidRPr="00017901">
        <w:rPr>
          <w:b/>
          <w:bCs/>
          <w:szCs w:val="24"/>
        </w:rPr>
        <w:t>c</w:t>
      </w:r>
      <w:r w:rsidR="00A435FB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+3&gt;0</m:t>
        </m:r>
      </m:oMath>
    </w:p>
    <w:p w14:paraId="1F44F295" w14:textId="27A1C35E" w:rsidR="002632FA" w:rsidRDefault="002632FA" w:rsidP="00F2460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+3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0</m:t>
            </m:r>
          </m:sup>
        </m:sSup>
        <m:r>
          <w:rPr>
            <w:rFonts w:ascii="Cambria Math" w:hAnsi="Cambria Math"/>
            <w:szCs w:val="24"/>
          </w:rPr>
          <m:t>=1</m:t>
        </m:r>
      </m:oMath>
      <w:r w:rsidR="009B6E77">
        <w:rPr>
          <w:szCs w:val="24"/>
        </w:rPr>
        <w:tab/>
      </w:r>
      <w:r w:rsidR="009B6E77">
        <w:rPr>
          <w:szCs w:val="24"/>
        </w:rPr>
        <w:tab/>
      </w:r>
      <w:r w:rsidR="009B6E77">
        <w:rPr>
          <w:szCs w:val="24"/>
        </w:rPr>
        <w:tab/>
      </w:r>
      <w:r w:rsidR="009B6E77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&gt;-3</m:t>
        </m:r>
      </m:oMath>
    </w:p>
    <w:p w14:paraId="0CC42700" w14:textId="0AEA8CA1" w:rsidR="009B6E77" w:rsidRDefault="009B6E77" w:rsidP="00F2460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2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domein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3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</w:p>
    <w:p w14:paraId="146C33D1" w14:textId="4BFD5EAF" w:rsidR="00DD77C6" w:rsidRDefault="00DD77C6" w:rsidP="00DD77C6">
      <w:pPr>
        <w:rPr>
          <w:szCs w:val="24"/>
        </w:rPr>
      </w:pPr>
      <w:r w:rsidRPr="00017901">
        <w:rPr>
          <w:b/>
          <w:bCs/>
          <w:szCs w:val="24"/>
        </w:rPr>
        <w:t>b</w:t>
      </w:r>
      <w:r>
        <w:rPr>
          <w:szCs w:val="24"/>
        </w:rPr>
        <w:tab/>
        <w:t>Door een verschuiving van 3 naar links.</w:t>
      </w:r>
    </w:p>
    <w:p w14:paraId="3C47D826" w14:textId="6FFEA628" w:rsidR="00DD77C6" w:rsidRDefault="00DD77C6" w:rsidP="00DD77C6">
      <w:pPr>
        <w:rPr>
          <w:szCs w:val="24"/>
        </w:rPr>
      </w:pPr>
      <w:r w:rsidRPr="00017901"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&lt;0</m:t>
        </m:r>
      </m:oMath>
      <w:r w:rsidR="004A14E3">
        <w:rPr>
          <w:szCs w:val="24"/>
        </w:rPr>
        <w:t xml:space="preserve"> </w:t>
      </w:r>
      <w:r>
        <w:rPr>
          <w:szCs w:val="24"/>
        </w:rPr>
        <w:t>voor</w:t>
      </w:r>
      <w:r w:rsidR="004A14E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3&lt;x&lt;-2</m:t>
        </m:r>
      </m:oMath>
    </w:p>
    <w:p w14:paraId="5E5F95EE" w14:textId="612073F2" w:rsidR="00B239DE" w:rsidRDefault="00DD77C6" w:rsidP="00DD77C6">
      <w:pPr>
        <w:rPr>
          <w:szCs w:val="24"/>
        </w:rPr>
      </w:pPr>
      <w:r w:rsidRPr="00017901">
        <w:rPr>
          <w:b/>
          <w:bCs/>
          <w:szCs w:val="24"/>
        </w:rPr>
        <w:t>e</w:t>
      </w:r>
      <w:r>
        <w:rPr>
          <w:szCs w:val="24"/>
        </w:rPr>
        <w:tab/>
        <w:t>De lijn</w:t>
      </w:r>
      <w:r w:rsidR="004A14E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-3</m:t>
        </m:r>
      </m:oMath>
      <w:r>
        <w:rPr>
          <w:szCs w:val="24"/>
        </w:rPr>
        <w:t xml:space="preserve"> is de verticale asymptoot van</w:t>
      </w:r>
      <w:r w:rsidR="004A14E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g</m:t>
        </m:r>
      </m:oMath>
      <w:r>
        <w:rPr>
          <w:szCs w:val="24"/>
        </w:rPr>
        <w:t>.</w:t>
      </w:r>
    </w:p>
    <w:p w14:paraId="08170D39" w14:textId="2C77B1F7" w:rsidR="00DD77C6" w:rsidRPr="00C606E1" w:rsidRDefault="00017901" w:rsidP="00DD77C6">
      <w:pPr>
        <w:rPr>
          <w:szCs w:val="24"/>
          <w:lang w:val="en-GB"/>
        </w:rPr>
      </w:pPr>
      <w:r w:rsidRPr="00C606E1">
        <w:rPr>
          <w:b/>
          <w:bCs/>
          <w:szCs w:val="24"/>
          <w:lang w:val="en-GB"/>
        </w:rPr>
        <w:t>f</w:t>
      </w:r>
      <w:r w:rsidR="00DD77C6" w:rsidRPr="00C606E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</m:t>
                    </m:r>
                  </m:e>
                </m:d>
              </m:e>
            </m:func>
          </m:e>
        </m:sPre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 xml:space="preserve">spiegelen in </m:t>
                </m:r>
                <m:r>
                  <w:rPr>
                    <w:rFonts w:ascii="Cambria Math" w:hAnsi="Cambria Math"/>
                    <w:szCs w:val="24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-as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</m:t>
                    </m:r>
                  </m:e>
                </m:d>
              </m:e>
            </m:func>
          </m:e>
        </m:sPre>
        <m:box>
          <m:boxPr>
            <m:opEmu m:val="1"/>
            <m:ctrlPr>
              <w:rPr>
                <w:rFonts w:ascii="Cambria Math" w:hAnsi="Cambria Math"/>
                <w:i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2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 xml:space="preserve"> naar rechts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 xml:space="preserve">    </m:t>
                </m:r>
              </m:e>
            </m:groupChr>
          </m:e>
        </m:box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5</m:t>
                    </m:r>
                  </m:e>
                </m:d>
              </m:e>
            </m:func>
          </m:e>
        </m:sPre>
      </m:oMath>
    </w:p>
    <w:p w14:paraId="53949C8C" w14:textId="316685DD" w:rsidR="004C4856" w:rsidRDefault="004C4856" w:rsidP="00DD77C6">
      <w:pPr>
        <w:rPr>
          <w:szCs w:val="24"/>
        </w:rPr>
      </w:pPr>
      <w:r w:rsidRPr="00C606E1">
        <w:rPr>
          <w:szCs w:val="24"/>
          <w:lang w:val="en-GB"/>
        </w:rPr>
        <w:tab/>
      </w:r>
      <w:r>
        <w:rPr>
          <w:szCs w:val="24"/>
        </w:rPr>
        <w:t>domein:</w:t>
      </w:r>
      <w:r w:rsidR="00F465DF">
        <w:rPr>
          <w:szCs w:val="24"/>
        </w:rPr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←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5</m:t>
            </m:r>
          </m:e>
        </m:d>
      </m:oMath>
      <w:r>
        <w:rPr>
          <w:szCs w:val="24"/>
        </w:rPr>
        <w:tab/>
        <w:t>nulpunt: (4, 0)</w:t>
      </w:r>
      <w:r>
        <w:rPr>
          <w:szCs w:val="24"/>
        </w:rPr>
        <w:tab/>
        <w:t xml:space="preserve">asymptoot: </w:t>
      </w:r>
      <m:oMath>
        <m:r>
          <w:rPr>
            <w:rFonts w:ascii="Cambria Math" w:hAnsi="Cambria Math"/>
            <w:szCs w:val="24"/>
          </w:rPr>
          <m:t>x=5</m:t>
        </m:r>
      </m:oMath>
    </w:p>
    <w:p w14:paraId="6678CFF5" w14:textId="71DC7D5E" w:rsidR="004C4856" w:rsidRPr="004C4856" w:rsidRDefault="004C4856" w:rsidP="00DD77C6">
      <w:pPr>
        <w:rPr>
          <w:szCs w:val="24"/>
        </w:rPr>
      </w:pPr>
    </w:p>
    <w:p w14:paraId="0B3E4886" w14:textId="42EF03FD" w:rsidR="004C4856" w:rsidRPr="00D50CFE" w:rsidRDefault="004C4856" w:rsidP="00DD77C6">
      <w:pPr>
        <w:rPr>
          <w:b/>
          <w:bCs/>
          <w:szCs w:val="24"/>
          <w:lang w:val="en-GB"/>
        </w:rPr>
      </w:pPr>
      <w:r w:rsidRPr="00D50CFE">
        <w:rPr>
          <w:b/>
          <w:bCs/>
          <w:szCs w:val="24"/>
          <w:lang w:val="en-GB"/>
        </w:rPr>
        <w:t>O41</w:t>
      </w:r>
    </w:p>
    <w:p w14:paraId="5CD9F8EE" w14:textId="0364DFC8" w:rsidR="0038188E" w:rsidRDefault="003B04EC" w:rsidP="00DD77C6">
      <w:pPr>
        <w:rPr>
          <w:szCs w:val="24"/>
          <w:lang w:val="en-GB"/>
        </w:rPr>
      </w:pPr>
      <w:r w:rsidRPr="00D50CFE">
        <w:rPr>
          <w:b/>
          <w:bCs/>
          <w:szCs w:val="24"/>
          <w:lang w:val="en-GB"/>
        </w:rPr>
        <w:t>a</w:t>
      </w:r>
      <w:r w:rsidRPr="00D50CFE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3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+6&gt;0</m:t>
        </m:r>
      </m:oMath>
      <w:r w:rsidR="0038188E" w:rsidRPr="00D50CFE">
        <w:rPr>
          <w:szCs w:val="24"/>
          <w:lang w:val="en-GB"/>
        </w:rPr>
        <w:tab/>
      </w:r>
      <w:r w:rsidR="0038188E" w:rsidRPr="00D50CFE">
        <w:rPr>
          <w:szCs w:val="24"/>
          <w:lang w:val="en-GB"/>
        </w:rPr>
        <w:tab/>
      </w:r>
      <w:r w:rsidR="0038188E" w:rsidRPr="00D50CFE">
        <w:rPr>
          <w:b/>
          <w:bCs/>
          <w:szCs w:val="24"/>
          <w:lang w:val="en-GB"/>
        </w:rPr>
        <w:t>b</w:t>
      </w:r>
      <w:r w:rsidR="0038188E" w:rsidRPr="00D50CFE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6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0</m:t>
        </m:r>
      </m:oMath>
      <w:r w:rsidR="0038188E" w:rsidRPr="00D50CFE">
        <w:rPr>
          <w:szCs w:val="24"/>
          <w:lang w:val="en-GB"/>
        </w:rPr>
        <w:tab/>
      </w:r>
      <w:r w:rsidR="0038188E" w:rsidRPr="00D50CFE">
        <w:rPr>
          <w:szCs w:val="24"/>
          <w:lang w:val="en-GB"/>
        </w:rPr>
        <w:tab/>
      </w:r>
      <w:r w:rsidR="0038188E" w:rsidRPr="00D50CFE">
        <w:rPr>
          <w:b/>
          <w:bCs/>
          <w:szCs w:val="24"/>
          <w:lang w:val="en-GB"/>
        </w:rPr>
        <w:t>c</w:t>
      </w:r>
      <w:r w:rsidR="0038188E" w:rsidRPr="00D50CFE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-2</m:t>
        </m:r>
      </m:oMath>
    </w:p>
    <w:p w14:paraId="5138B0CF" w14:textId="3DE6D8E9" w:rsidR="00D50CFE" w:rsidRDefault="00D50CFE" w:rsidP="00DD77C6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3x&gt;-6</m:t>
        </m:r>
      </m:oMath>
      <w:r w:rsidR="006E2E08">
        <w:rPr>
          <w:szCs w:val="24"/>
          <w:lang w:val="en-GB"/>
        </w:rPr>
        <w:tab/>
      </w:r>
      <w:r w:rsidR="006E2E08">
        <w:rPr>
          <w:szCs w:val="24"/>
          <w:lang w:val="en-GB"/>
        </w:rPr>
        <w:tab/>
      </w:r>
      <w:r w:rsidR="006E2E08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3x+6=1</m:t>
        </m:r>
      </m:oMath>
    </w:p>
    <w:p w14:paraId="72902760" w14:textId="46702711" w:rsidR="006E2E08" w:rsidRPr="00D50CFE" w:rsidRDefault="006E2E08" w:rsidP="00DD77C6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&gt;-2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1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</m:oMath>
    </w:p>
    <w:p w14:paraId="5611EFB7" w14:textId="7FD89B1B" w:rsidR="0038188E" w:rsidRPr="00D343CF" w:rsidRDefault="0038188E" w:rsidP="00DD77C6">
      <w:pPr>
        <w:rPr>
          <w:szCs w:val="24"/>
        </w:rPr>
      </w:pPr>
      <w:r w:rsidRPr="00844FFC">
        <w:rPr>
          <w:b/>
          <w:bCs/>
          <w:szCs w:val="24"/>
        </w:rPr>
        <w:t>d</w:t>
      </w:r>
      <w:r w:rsidRPr="00D343CF">
        <w:rPr>
          <w:szCs w:val="24"/>
        </w:rPr>
        <w:tab/>
      </w:r>
      <w:r w:rsidR="009B6774" w:rsidRPr="00D343CF">
        <w:rPr>
          <w:szCs w:val="24"/>
        </w:rPr>
        <w:t>domein:</w:t>
      </w:r>
      <w:r w:rsidR="00E15154">
        <w:rPr>
          <w:szCs w:val="24"/>
        </w:rPr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←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6</m:t>
            </m:r>
          </m:e>
        </m:d>
      </m:oMath>
      <w:r w:rsidR="009B6774" w:rsidRPr="00D343CF">
        <w:rPr>
          <w:szCs w:val="24"/>
        </w:rPr>
        <w:tab/>
        <w:t>nulpunt:</w:t>
      </w:r>
      <w:r w:rsidR="0057010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(14, 0)</m:t>
        </m:r>
      </m:oMath>
      <w:r w:rsidR="009B6774" w:rsidRPr="00D343CF">
        <w:rPr>
          <w:szCs w:val="24"/>
        </w:rPr>
        <w:tab/>
        <w:t>asymptoot:</w:t>
      </w:r>
      <w:r w:rsidR="003D62A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16</m:t>
        </m:r>
      </m:oMath>
    </w:p>
    <w:p w14:paraId="4E83C265" w14:textId="27A9AC3D" w:rsidR="009B6774" w:rsidRPr="00D343CF" w:rsidRDefault="009B6774" w:rsidP="00DD77C6">
      <w:pPr>
        <w:rPr>
          <w:szCs w:val="24"/>
        </w:rPr>
      </w:pPr>
      <w:r w:rsidRPr="00844FFC">
        <w:rPr>
          <w:b/>
          <w:bCs/>
          <w:szCs w:val="24"/>
        </w:rPr>
        <w:t>e</w:t>
      </w:r>
      <w:r w:rsidRPr="00D343CF">
        <w:rPr>
          <w:szCs w:val="24"/>
        </w:rPr>
        <w:tab/>
        <w:t>domein:</w:t>
      </w:r>
      <w:r w:rsidR="00844FFC">
        <w:rPr>
          <w:szCs w:val="24"/>
        </w:rPr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  <w:r w:rsidRPr="00D343CF">
        <w:rPr>
          <w:szCs w:val="24"/>
        </w:rPr>
        <w:tab/>
        <w:t>nulpunt:</w:t>
      </w:r>
      <w:r w:rsidR="00570109">
        <w:t xml:space="preserve"> </w:t>
      </w:r>
      <m:oMath>
        <m:r>
          <w:rPr>
            <w:rFonts w:ascii="Cambria Math" w:hAnsi="Cambria Math"/>
          </w:rPr>
          <m:t>(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0)</m:t>
        </m:r>
      </m:oMath>
      <w:r w:rsidRPr="00D343CF">
        <w:rPr>
          <w:szCs w:val="24"/>
        </w:rPr>
        <w:tab/>
        <w:t>asymptoot:</w:t>
      </w:r>
      <w:r w:rsidR="003D62A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2</m:t>
        </m:r>
      </m:oMath>
    </w:p>
    <w:p w14:paraId="74FA8C40" w14:textId="580DCA44" w:rsidR="009B6774" w:rsidRPr="00D343CF" w:rsidRDefault="009B6774" w:rsidP="00DD77C6">
      <w:pPr>
        <w:rPr>
          <w:szCs w:val="24"/>
        </w:rPr>
      </w:pPr>
      <w:r w:rsidRPr="00844FFC">
        <w:rPr>
          <w:b/>
          <w:bCs/>
          <w:szCs w:val="24"/>
        </w:rPr>
        <w:t>f</w:t>
      </w:r>
      <w:r w:rsidRPr="00D343CF">
        <w:rPr>
          <w:szCs w:val="24"/>
        </w:rPr>
        <w:tab/>
        <w:t>domein:</w:t>
      </w:r>
      <w:r w:rsidR="00570109"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  <w:r w:rsidRPr="00D343CF">
        <w:rPr>
          <w:szCs w:val="24"/>
        </w:rPr>
        <w:tab/>
        <w:t>nulpunt:</w:t>
      </w:r>
      <w:r w:rsidR="00570109">
        <w:t xml:space="preserve"> </w:t>
      </w:r>
      <m:oMath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  <m:r>
          <w:rPr>
            <w:rFonts w:ascii="Cambria Math" w:hAnsi="Cambria Math"/>
          </w:rPr>
          <m:t>, 0)</m:t>
        </m:r>
      </m:oMath>
      <w:r w:rsidRPr="00D343CF">
        <w:rPr>
          <w:szCs w:val="24"/>
        </w:rPr>
        <w:tab/>
        <w:t xml:space="preserve">asymptoot: </w:t>
      </w:r>
      <m:oMath>
        <m:r>
          <w:rPr>
            <w:rFonts w:ascii="Cambria Math" w:hAnsi="Cambria Math"/>
            <w:szCs w:val="24"/>
          </w:rPr>
          <m:t>x=0</m:t>
        </m:r>
      </m:oMath>
    </w:p>
    <w:p w14:paraId="67FDDD59" w14:textId="242482BD" w:rsidR="009B6774" w:rsidRPr="00D343CF" w:rsidRDefault="009B6774" w:rsidP="00DD77C6">
      <w:pPr>
        <w:rPr>
          <w:szCs w:val="24"/>
        </w:rPr>
      </w:pPr>
      <w:r w:rsidRPr="00844FFC">
        <w:rPr>
          <w:b/>
          <w:bCs/>
          <w:szCs w:val="24"/>
        </w:rPr>
        <w:t>g</w:t>
      </w:r>
      <w:r w:rsidRPr="00D343CF">
        <w:rPr>
          <w:szCs w:val="24"/>
        </w:rPr>
        <w:tab/>
        <w:t>domein:</w:t>
      </w:r>
      <w:r w:rsidR="00570109"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6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  <w:r w:rsidR="00A435FB" w:rsidRPr="00D343CF">
        <w:rPr>
          <w:szCs w:val="24"/>
        </w:rPr>
        <w:tab/>
        <w:t>nulpunt:</w:t>
      </w:r>
      <w:r w:rsidR="006F5934">
        <w:t xml:space="preserve"> </w:t>
      </w:r>
      <m:oMath>
        <m:r>
          <w:rPr>
            <w:rFonts w:ascii="Cambria Math" w:hAnsi="Cambria Math"/>
          </w:rPr>
          <m:t>(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r>
          <w:rPr>
            <w:rFonts w:ascii="Cambria Math" w:hAnsi="Cambria Math"/>
          </w:rPr>
          <m:t>, 0)</m:t>
        </m:r>
      </m:oMath>
      <w:r w:rsidR="00B7136A" w:rsidRPr="00D343CF">
        <w:rPr>
          <w:szCs w:val="24"/>
        </w:rPr>
        <w:tab/>
        <w:t>asymptoot:</w:t>
      </w:r>
      <w:r w:rsidR="00B52B3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6</m:t>
        </m:r>
      </m:oMath>
    </w:p>
    <w:p w14:paraId="3C7020A7" w14:textId="67A7616B" w:rsidR="00B7136A" w:rsidRDefault="00B7136A" w:rsidP="00DD77C6">
      <w:pPr>
        <w:rPr>
          <w:szCs w:val="24"/>
        </w:rPr>
      </w:pPr>
    </w:p>
    <w:p w14:paraId="1B5122DC" w14:textId="28AF804F" w:rsidR="00844FFC" w:rsidRDefault="00844FFC" w:rsidP="00DD77C6">
      <w:pPr>
        <w:rPr>
          <w:szCs w:val="24"/>
        </w:rPr>
      </w:pPr>
      <w:r>
        <w:rPr>
          <w:b/>
          <w:bCs/>
          <w:szCs w:val="24"/>
        </w:rPr>
        <w:t>41</w:t>
      </w:r>
    </w:p>
    <w:p w14:paraId="01130CD1" w14:textId="77777777" w:rsidR="0096292E" w:rsidRDefault="00844FFC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5A40CB">
        <w:rPr>
          <w:szCs w:val="24"/>
        </w:rPr>
        <w:t>domein:</w:t>
      </w:r>
      <w:r w:rsidR="006F5934"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5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  <w:r>
        <w:rPr>
          <w:szCs w:val="24"/>
        </w:rPr>
        <w:tab/>
      </w:r>
      <w:r>
        <w:rPr>
          <w:szCs w:val="24"/>
        </w:rPr>
        <w:tab/>
      </w:r>
      <w:r w:rsidR="005A40CB">
        <w:rPr>
          <w:szCs w:val="24"/>
        </w:rPr>
        <w:t xml:space="preserve">nulpunt: </w:t>
      </w:r>
      <m:oMath>
        <m:r>
          <w:rPr>
            <w:rFonts w:ascii="Cambria Math" w:hAnsi="Cambria Math"/>
            <w:szCs w:val="24"/>
          </w:rPr>
          <m:t>(6, 0)</m:t>
        </m:r>
      </m:oMath>
      <w:r>
        <w:rPr>
          <w:szCs w:val="24"/>
        </w:rPr>
        <w:tab/>
      </w:r>
      <w:r>
        <w:rPr>
          <w:szCs w:val="24"/>
        </w:rPr>
        <w:tab/>
      </w:r>
      <w:r w:rsidR="005A40CB">
        <w:rPr>
          <w:szCs w:val="24"/>
        </w:rPr>
        <w:t>asymptoot:</w:t>
      </w:r>
      <w:r w:rsidR="006F593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5</m:t>
        </m:r>
      </m:oMath>
    </w:p>
    <w:p w14:paraId="3AD749CA" w14:textId="599B6B7F" w:rsidR="005A40CB" w:rsidRDefault="00844FFC" w:rsidP="00DD77C6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1-6x&gt;0</m:t>
        </m:r>
      </m:oMath>
      <w:r w:rsidR="008C50D0">
        <w:rPr>
          <w:szCs w:val="24"/>
        </w:rPr>
        <w:tab/>
      </w:r>
      <w:r w:rsidR="005A40CB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1-6x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8</m:t>
            </m:r>
          </m:e>
          <m:sup>
            <m:r>
              <w:rPr>
                <w:rFonts w:ascii="Cambria Math" w:hAnsi="Cambria Math"/>
                <w:szCs w:val="24"/>
              </w:rPr>
              <m:t>0</m:t>
            </m:r>
          </m:sup>
        </m:sSup>
      </m:oMath>
      <w:r w:rsidR="005A40CB">
        <w:rPr>
          <w:szCs w:val="24"/>
        </w:rPr>
        <w:tab/>
      </w:r>
      <w:r w:rsidR="005A40CB">
        <w:rPr>
          <w:szCs w:val="24"/>
        </w:rPr>
        <w:tab/>
      </w:r>
      <w:r w:rsidR="005A40CB">
        <w:rPr>
          <w:b/>
          <w:bCs/>
          <w:szCs w:val="24"/>
        </w:rPr>
        <w:t>c</w:t>
      </w:r>
      <w:r w:rsidR="005A40CB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+9&gt;0</m:t>
        </m:r>
      </m:oMath>
      <w:r w:rsidR="00B6727A">
        <w:rPr>
          <w:szCs w:val="24"/>
        </w:rPr>
        <w:tab/>
      </w:r>
      <w:r w:rsidR="008C50D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+9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11</m:t>
            </m:r>
          </m:sup>
        </m:sSup>
      </m:oMath>
    </w:p>
    <w:p w14:paraId="1F63E64C" w14:textId="05C1CD21" w:rsidR="00EF4B2E" w:rsidRDefault="00EF4B2E" w:rsidP="00DD77C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6x&gt;-21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6x=20</m:t>
        </m:r>
      </m:oMath>
      <w:r w:rsidR="00440B3A">
        <w:rPr>
          <w:szCs w:val="24"/>
        </w:rPr>
        <w:tab/>
      </w:r>
      <w:r w:rsidR="00440B3A">
        <w:rPr>
          <w:szCs w:val="24"/>
        </w:rPr>
        <w:tab/>
      </w:r>
      <w:r w:rsidR="00440B3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&gt;-9</m:t>
        </m:r>
      </m:oMath>
      <w:r w:rsidR="00440B3A">
        <w:rPr>
          <w:szCs w:val="24"/>
        </w:rPr>
        <w:tab/>
      </w:r>
      <w:r w:rsidR="00440B3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=2039</m:t>
        </m:r>
      </m:oMath>
    </w:p>
    <w:p w14:paraId="393B7756" w14:textId="66750698" w:rsidR="00BF079A" w:rsidRPr="005A40CB" w:rsidRDefault="00BF079A" w:rsidP="00DD77C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&lt;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&gt;-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1019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109FED5E" w14:textId="68828D11" w:rsidR="005A40CB" w:rsidRDefault="005A40CB" w:rsidP="00DD77C6">
      <w:pPr>
        <w:rPr>
          <w:szCs w:val="24"/>
        </w:rPr>
      </w:pPr>
      <w:r>
        <w:rPr>
          <w:szCs w:val="24"/>
        </w:rPr>
        <w:tab/>
        <w:t>asymptoot:</w:t>
      </w:r>
      <w:r w:rsidR="00BF079A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B6727A">
        <w:rPr>
          <w:szCs w:val="24"/>
        </w:rPr>
        <w:tab/>
      </w:r>
      <w:r w:rsidR="00B6727A">
        <w:rPr>
          <w:szCs w:val="24"/>
        </w:rPr>
        <w:tab/>
      </w:r>
      <w:r w:rsidR="00B6727A">
        <w:rPr>
          <w:szCs w:val="24"/>
        </w:rPr>
        <w:tab/>
      </w:r>
      <w:r w:rsidR="008C50D0">
        <w:rPr>
          <w:szCs w:val="24"/>
        </w:rPr>
        <w:tab/>
      </w:r>
      <w:r w:rsidR="00B6727A">
        <w:rPr>
          <w:szCs w:val="24"/>
        </w:rPr>
        <w:tab/>
        <w:t>asymptoot:</w:t>
      </w:r>
      <w:r w:rsidR="00BF079A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-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76B92FBD" w14:textId="2D0341A4" w:rsidR="00B6727A" w:rsidRDefault="00B6727A" w:rsidP="00DD77C6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>domein:</w:t>
      </w:r>
      <w:r w:rsidR="00BF079A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&gt;7</m:t>
        </m:r>
      </m:oMath>
      <w:r>
        <w:rPr>
          <w:szCs w:val="24"/>
        </w:rPr>
        <w:tab/>
        <w:t>asymptoot:</w:t>
      </w:r>
      <w:r w:rsidR="00BF079A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7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-7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0,5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-4</m:t>
            </m:r>
          </m:sup>
        </m:sSup>
        <m:r>
          <w:rPr>
            <w:rFonts w:ascii="Cambria Math" w:hAnsi="Cambria Math"/>
            <w:szCs w:val="24"/>
          </w:rPr>
          <m:t>=16</m:t>
        </m:r>
      </m:oMath>
    </w:p>
    <w:p w14:paraId="7E42D368" w14:textId="422D405C" w:rsidR="0096292E" w:rsidRDefault="00B6727A" w:rsidP="00DD77C6">
      <w:pPr>
        <w:rPr>
          <w:szCs w:val="24"/>
          <w:lang w:val="en-GB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23</m:t>
        </m:r>
      </m:oMath>
      <w:r w:rsidR="00E60DF2" w:rsidRPr="004132F0">
        <w:rPr>
          <w:szCs w:val="24"/>
          <w:lang w:val="en-GB"/>
        </w:rPr>
        <w:t xml:space="preserve"> </w:t>
      </w:r>
    </w:p>
    <w:p w14:paraId="515E4FD3" w14:textId="7A10B574" w:rsidR="00593E51" w:rsidRDefault="00B11659" w:rsidP="00DD77C6">
      <w:pPr>
        <w:rPr>
          <w:szCs w:val="24"/>
          <w:lang w:val="en-US"/>
        </w:rPr>
      </w:pPr>
      <w:r>
        <w:rPr>
          <w:b/>
          <w:bCs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697EDEE" wp14:editId="2C7763EC">
                <wp:simplePos x="0" y="0"/>
                <wp:positionH relativeFrom="column">
                  <wp:posOffset>4497705</wp:posOffset>
                </wp:positionH>
                <wp:positionV relativeFrom="paragraph">
                  <wp:posOffset>80857</wp:posOffset>
                </wp:positionV>
                <wp:extent cx="402609" cy="116006"/>
                <wp:effectExtent l="0" t="0" r="35560" b="36830"/>
                <wp:wrapNone/>
                <wp:docPr id="15" name="Rechte verbindingslijn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2609" cy="11600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8106D0" id="Rechte verbindingslijn 15" o:spid="_x0000_s1026" style="position:absolute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15pt,6.35pt" to="385.85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" strokecolor="black [3213]" strokeweight="1pt">
                <v:stroke joinstyle="miter"/>
              </v:line>
            </w:pict>
          </mc:Fallback>
        </mc:AlternateContent>
      </w:r>
      <w:r w:rsidR="00B6727A" w:rsidRPr="00802DDA">
        <w:rPr>
          <w:b/>
          <w:bCs/>
          <w:szCs w:val="24"/>
          <w:lang w:val="en-US"/>
        </w:rPr>
        <w:t>e</w:t>
      </w:r>
      <w:r w:rsidR="00B6727A" w:rsidRPr="00802DDA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-5x-10&gt;0</m:t>
        </m:r>
      </m:oMath>
      <w:r w:rsidR="00B6727A" w:rsidRPr="00802DDA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-5x-10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3</m:t>
            </m:r>
          </m:sup>
        </m:sSup>
      </m:oMath>
      <w:r w:rsidR="008C50D0" w:rsidRPr="00802DDA">
        <w:rPr>
          <w:szCs w:val="24"/>
          <w:lang w:val="en-US"/>
        </w:rPr>
        <w:tab/>
      </w:r>
      <w:r w:rsidR="008C50D0" w:rsidRPr="00802DDA">
        <w:rPr>
          <w:b/>
          <w:bCs/>
          <w:szCs w:val="24"/>
          <w:lang w:val="en-US"/>
        </w:rPr>
        <w:t>f</w:t>
      </w:r>
      <w:r w:rsidR="008C50D0" w:rsidRPr="00802DDA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5x-1&gt;0</m:t>
        </m:r>
      </m:oMath>
      <w:r w:rsidR="00C14BEB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0∨</m:t>
        </m:r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log</m:t>
            </m: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5x-1</m:t>
                </m:r>
              </m:e>
            </m:d>
          </m:e>
        </m:func>
        <m:r>
          <w:rPr>
            <w:rFonts w:ascii="Cambria Math" w:hAnsi="Cambria Math"/>
            <w:szCs w:val="24"/>
            <w:lang w:val="en-US"/>
          </w:rPr>
          <m:t>=0</m:t>
        </m:r>
      </m:oMath>
    </w:p>
    <w:p w14:paraId="0AAC98F9" w14:textId="58304BC4" w:rsidR="00593E51" w:rsidRDefault="00593E51" w:rsidP="00DD77C6">
      <w:pPr>
        <w:rPr>
          <w:szCs w:val="24"/>
          <w:lang w:val="en-US"/>
        </w:rPr>
      </w:pP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-5x&gt;10</m:t>
        </m:r>
      </m:oMath>
      <w:r w:rsidR="00325986">
        <w:rPr>
          <w:szCs w:val="24"/>
          <w:lang w:val="en-US"/>
        </w:rPr>
        <w:tab/>
      </w:r>
      <w:r w:rsidR="00325986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-5x=18</m:t>
        </m:r>
      </m:oMath>
      <w:r w:rsidR="00C47913">
        <w:rPr>
          <w:szCs w:val="24"/>
          <w:lang w:val="en-US"/>
        </w:rPr>
        <w:tab/>
      </w:r>
      <w:r w:rsidR="00C47913">
        <w:rPr>
          <w:szCs w:val="24"/>
          <w:lang w:val="en-US"/>
        </w:rPr>
        <w:tab/>
      </w:r>
      <w:r w:rsidR="00C47913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5x&gt;1</m:t>
        </m:r>
      </m:oMath>
      <w:r w:rsidR="00C47913">
        <w:rPr>
          <w:szCs w:val="24"/>
          <w:lang w:val="en-US"/>
        </w:rPr>
        <w:tab/>
      </w:r>
      <w:r w:rsidR="00C47913">
        <w:rPr>
          <w:szCs w:val="24"/>
          <w:lang w:val="en-US"/>
        </w:rPr>
        <w:tab/>
        <w:t xml:space="preserve">  </w:t>
      </w:r>
      <m:oMath>
        <m:r>
          <w:rPr>
            <w:rFonts w:ascii="Cambria Math" w:hAnsi="Cambria Math"/>
            <w:szCs w:val="24"/>
            <w:lang w:val="en-US"/>
          </w:rPr>
          <m:t>5x-1=1</m:t>
        </m:r>
      </m:oMath>
    </w:p>
    <w:p w14:paraId="351A65CF" w14:textId="23CD510E" w:rsidR="00325986" w:rsidRDefault="00325986" w:rsidP="00DD77C6">
      <w:pPr>
        <w:rPr>
          <w:szCs w:val="24"/>
          <w:lang w:val="en-US"/>
        </w:rPr>
      </w:pP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&lt;-2</m:t>
        </m:r>
      </m:oMath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-3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5</m:t>
            </m:r>
          </m:den>
        </m:f>
      </m:oMath>
      <w:r w:rsidR="00B11659">
        <w:rPr>
          <w:szCs w:val="24"/>
          <w:lang w:val="en-US"/>
        </w:rPr>
        <w:tab/>
      </w:r>
      <w:r w:rsidR="00B11659">
        <w:rPr>
          <w:szCs w:val="24"/>
          <w:lang w:val="en-US"/>
        </w:rPr>
        <w:tab/>
      </w:r>
      <w:r w:rsidR="00B11659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&gt;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5</m:t>
            </m:r>
          </m:den>
        </m:f>
      </m:oMath>
      <w:r w:rsidR="00B11659">
        <w:rPr>
          <w:szCs w:val="24"/>
          <w:lang w:val="en-US"/>
        </w:rPr>
        <w:tab/>
      </w:r>
      <w:r w:rsidR="00B11659">
        <w:rPr>
          <w:szCs w:val="24"/>
          <w:lang w:val="en-US"/>
        </w:rPr>
        <w:tab/>
      </w:r>
      <w:r w:rsidR="00B11659">
        <w:rPr>
          <w:szCs w:val="24"/>
          <w:lang w:val="en-US"/>
        </w:rPr>
        <w:tab/>
        <w:t xml:space="preserve">   </w:t>
      </w:r>
      <m:oMath>
        <m:r>
          <w:rPr>
            <w:rFonts w:ascii="Cambria Math" w:hAnsi="Cambria Math"/>
            <w:szCs w:val="24"/>
            <w:lang w:val="en-US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5</m:t>
            </m:r>
          </m:den>
        </m:f>
      </m:oMath>
    </w:p>
    <w:p w14:paraId="7B47302D" w14:textId="3EC7101B" w:rsidR="00844FFC" w:rsidRPr="00802DDA" w:rsidRDefault="008C50D0" w:rsidP="00DD77C6">
      <w:pPr>
        <w:rPr>
          <w:szCs w:val="24"/>
          <w:lang w:val="en-US"/>
        </w:rPr>
      </w:pPr>
      <w:r w:rsidRPr="00802DDA">
        <w:rPr>
          <w:szCs w:val="24"/>
          <w:lang w:val="en-US"/>
        </w:rPr>
        <w:tab/>
      </w:r>
      <w:proofErr w:type="spellStart"/>
      <w:r w:rsidRPr="00802DDA">
        <w:rPr>
          <w:szCs w:val="24"/>
          <w:lang w:val="en-US"/>
        </w:rPr>
        <w:t>asymptoot</w:t>
      </w:r>
      <w:proofErr w:type="spellEnd"/>
      <w:r w:rsidRPr="00802DDA">
        <w:rPr>
          <w:szCs w:val="24"/>
          <w:lang w:val="en-US"/>
        </w:rPr>
        <w:t>:</w:t>
      </w:r>
      <w:r w:rsidR="00B11659">
        <w:rPr>
          <w:szCs w:val="24"/>
          <w:lang w:val="en-US"/>
        </w:rPr>
        <w:t xml:space="preserve"> </w:t>
      </w:r>
      <m:oMath>
        <m:r>
          <w:rPr>
            <w:rFonts w:ascii="Cambria Math" w:hAnsi="Cambria Math"/>
            <w:szCs w:val="24"/>
            <w:lang w:val="en-US"/>
          </w:rPr>
          <m:t>x=-2</m:t>
        </m:r>
      </m:oMath>
      <w:r w:rsidRPr="00802DDA">
        <w:rPr>
          <w:szCs w:val="24"/>
          <w:lang w:val="en-US"/>
        </w:rPr>
        <w:tab/>
      </w:r>
      <w:r w:rsidRPr="00802DDA">
        <w:rPr>
          <w:szCs w:val="24"/>
          <w:lang w:val="en-US"/>
        </w:rPr>
        <w:tab/>
      </w:r>
      <w:r w:rsidRPr="00802DDA">
        <w:rPr>
          <w:szCs w:val="24"/>
          <w:lang w:val="en-US"/>
        </w:rPr>
        <w:tab/>
      </w:r>
      <w:r w:rsidRPr="00802DDA">
        <w:rPr>
          <w:szCs w:val="24"/>
          <w:lang w:val="en-US"/>
        </w:rPr>
        <w:tab/>
      </w:r>
      <w:r w:rsidRPr="00802DDA">
        <w:rPr>
          <w:szCs w:val="24"/>
          <w:lang w:val="en-US"/>
        </w:rPr>
        <w:tab/>
      </w:r>
      <w:proofErr w:type="spellStart"/>
      <w:r w:rsidRPr="00802DDA">
        <w:rPr>
          <w:szCs w:val="24"/>
          <w:lang w:val="en-US"/>
        </w:rPr>
        <w:t>asymptoot</w:t>
      </w:r>
      <w:proofErr w:type="spellEnd"/>
      <w:r w:rsidRPr="00802DDA">
        <w:rPr>
          <w:szCs w:val="24"/>
          <w:lang w:val="en-US"/>
        </w:rPr>
        <w:t>:</w:t>
      </w:r>
      <w:r w:rsidR="00B11659">
        <w:rPr>
          <w:szCs w:val="24"/>
          <w:lang w:val="en-US"/>
        </w:rPr>
        <w:t xml:space="preserve"> </w:t>
      </w:r>
      <m:oMath>
        <m:r>
          <w:rPr>
            <w:rFonts w:ascii="Cambria Math" w:hAnsi="Cambria Math"/>
            <w:szCs w:val="24"/>
            <w:lang w:val="en-US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5</m:t>
            </m:r>
          </m:den>
        </m:f>
      </m:oMath>
    </w:p>
    <w:p w14:paraId="73D1566C" w14:textId="134F3824" w:rsidR="008C50D0" w:rsidRPr="00802DDA" w:rsidRDefault="008C50D0" w:rsidP="00DD77C6">
      <w:pPr>
        <w:rPr>
          <w:szCs w:val="24"/>
          <w:lang w:val="en-US"/>
        </w:rPr>
      </w:pPr>
    </w:p>
    <w:p w14:paraId="6C8F95D5" w14:textId="0041DEE5" w:rsidR="008C50D0" w:rsidRPr="00802DDA" w:rsidRDefault="008C50D0" w:rsidP="00DD77C6">
      <w:pPr>
        <w:rPr>
          <w:szCs w:val="24"/>
          <w:lang w:val="en-US"/>
        </w:rPr>
      </w:pPr>
      <w:r w:rsidRPr="00802DDA">
        <w:rPr>
          <w:b/>
          <w:bCs/>
          <w:szCs w:val="24"/>
          <w:lang w:val="en-US"/>
        </w:rPr>
        <w:t>42</w:t>
      </w:r>
    </w:p>
    <w:p w14:paraId="7407D7F2" w14:textId="2404868E" w:rsidR="008C50D0" w:rsidRPr="00802DDA" w:rsidRDefault="00802DDA" w:rsidP="00DD77C6">
      <w:pPr>
        <w:rPr>
          <w:b/>
          <w:bCs/>
          <w:szCs w:val="24"/>
          <w:lang w:val="en-US"/>
        </w:rPr>
      </w:pPr>
      <w:r>
        <w:rPr>
          <w:noProof/>
          <w:szCs w:val="24"/>
        </w:rPr>
        <w:drawing>
          <wp:anchor distT="0" distB="0" distL="114300" distR="114300" simplePos="0" relativeHeight="251684864" behindDoc="0" locked="0" layoutInCell="1" allowOverlap="1" wp14:anchorId="547976B1" wp14:editId="0D5FF684">
            <wp:simplePos x="0" y="0"/>
            <wp:positionH relativeFrom="column">
              <wp:posOffset>2746242</wp:posOffset>
            </wp:positionH>
            <wp:positionV relativeFrom="paragraph">
              <wp:posOffset>67737</wp:posOffset>
            </wp:positionV>
            <wp:extent cx="2359874" cy="1415728"/>
            <wp:effectExtent l="0" t="0" r="2540" b="0"/>
            <wp:wrapNone/>
            <wp:docPr id="17" name="Afbeelding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874" cy="14157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2DDA">
        <w:rPr>
          <w:b/>
          <w:bCs/>
          <w:szCs w:val="24"/>
          <w:lang w:val="en-US"/>
        </w:rPr>
        <w:t>a</w:t>
      </w:r>
    </w:p>
    <w:p w14:paraId="31BDFEDD" w14:textId="3D058BB0" w:rsidR="00802DDA" w:rsidRDefault="00802DDA" w:rsidP="00DD77C6">
      <w:pPr>
        <w:rPr>
          <w:szCs w:val="24"/>
          <w:lang w:val="en-US"/>
        </w:rPr>
      </w:pPr>
      <w:r w:rsidRPr="00802DDA">
        <w:rPr>
          <w:b/>
          <w:bCs/>
          <w:szCs w:val="24"/>
          <w:lang w:val="en-US"/>
        </w:rPr>
        <w:t>b</w:t>
      </w:r>
      <w:r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-5&gt;0</m:t>
        </m:r>
      </m:oMath>
    </w:p>
    <w:p w14:paraId="38F95A9D" w14:textId="7558F2AF" w:rsidR="00802DDA" w:rsidRPr="00802DDA" w:rsidRDefault="00802DDA" w:rsidP="00DD77C6">
      <w:pPr>
        <w:rPr>
          <w:szCs w:val="24"/>
          <w:lang w:val="en-US"/>
        </w:rPr>
      </w:pP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&lt;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5</m:t>
            </m:r>
          </m:e>
        </m:rad>
        <m:r>
          <w:rPr>
            <w:rFonts w:ascii="Cambria Math" w:hAnsi="Cambria Math"/>
            <w:szCs w:val="24"/>
            <w:lang w:val="en-US"/>
          </w:rPr>
          <m:t>∨x&gt;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5</m:t>
            </m:r>
          </m:e>
        </m:rad>
      </m:oMath>
    </w:p>
    <w:p w14:paraId="4B75AEBE" w14:textId="6BB9D7C6" w:rsidR="00802DDA" w:rsidRPr="004C0C66" w:rsidRDefault="00802DDA" w:rsidP="00DD77C6">
      <w:pPr>
        <w:rPr>
          <w:szCs w:val="24"/>
        </w:rPr>
      </w:pPr>
      <w:r w:rsidRPr="004C0C66">
        <w:rPr>
          <w:b/>
          <w:bCs/>
          <w:szCs w:val="24"/>
        </w:rPr>
        <w:t>c</w:t>
      </w:r>
      <w:r w:rsidRPr="004C0C66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=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 w:rsidR="004C0C66" w:rsidRPr="004C0C66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eg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</w:p>
    <w:p w14:paraId="093E051B" w14:textId="17AC0B36" w:rsidR="00802DDA" w:rsidRPr="004132F0" w:rsidRDefault="00802DDA" w:rsidP="00DD77C6">
      <w:pPr>
        <w:rPr>
          <w:szCs w:val="24"/>
        </w:rPr>
      </w:pPr>
      <w:r w:rsidRPr="004132F0">
        <w:rPr>
          <w:b/>
          <w:bCs/>
          <w:szCs w:val="24"/>
        </w:rPr>
        <w:t>d</w:t>
      </w:r>
      <w:r w:rsidRPr="004132F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7+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5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=0</m:t>
        </m:r>
      </m:oMath>
    </w:p>
    <w:p w14:paraId="5B495A78" w14:textId="3AE29A67" w:rsidR="00B12632" w:rsidRDefault="00B12632" w:rsidP="00DD77C6">
      <w:pPr>
        <w:rPr>
          <w:szCs w:val="24"/>
          <w:lang w:val="en-US"/>
        </w:rPr>
      </w:pPr>
      <w:r w:rsidRPr="004132F0"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US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US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US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-5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US"/>
          </w:rPr>
          <m:t>=7</m:t>
        </m:r>
      </m:oMath>
    </w:p>
    <w:p w14:paraId="4F250012" w14:textId="491FD60A" w:rsidR="00FC767C" w:rsidRDefault="00FC767C" w:rsidP="00DD77C6">
      <w:pPr>
        <w:rPr>
          <w:szCs w:val="24"/>
          <w:lang w:val="en-US"/>
        </w:rPr>
      </w:pPr>
      <w:r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-5=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3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7</m:t>
            </m:r>
          </m:sup>
        </m:sSup>
        <m:r>
          <w:rPr>
            <w:rFonts w:ascii="Cambria Math" w:hAnsi="Cambria Math"/>
            <w:szCs w:val="24"/>
            <w:lang w:val="en-US"/>
          </w:rPr>
          <m:t>=2187</m:t>
        </m:r>
      </m:oMath>
    </w:p>
    <w:p w14:paraId="57F0DC4D" w14:textId="280633E9" w:rsidR="00FC767C" w:rsidRDefault="00FC767C" w:rsidP="00DD77C6">
      <w:pPr>
        <w:rPr>
          <w:szCs w:val="24"/>
          <w:lang w:val="en-US"/>
        </w:rPr>
      </w:pPr>
      <w:r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=2192</m:t>
        </m:r>
      </m:oMath>
    </w:p>
    <w:p w14:paraId="5C760BE8" w14:textId="2678F337" w:rsidR="00A42D2E" w:rsidRDefault="00A42D2E" w:rsidP="00DD77C6">
      <w:pPr>
        <w:rPr>
          <w:szCs w:val="24"/>
          <w:lang w:val="en-US"/>
        </w:rPr>
      </w:pP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x=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2192</m:t>
            </m:r>
          </m:e>
        </m:rad>
        <m:r>
          <w:rPr>
            <w:rFonts w:ascii="Cambria Math" w:hAnsi="Cambria Math"/>
            <w:szCs w:val="24"/>
            <w:lang w:val="en-US"/>
          </w:rPr>
          <m:t>∨x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2192</m:t>
            </m:r>
          </m:e>
        </m:rad>
      </m:oMath>
    </w:p>
    <w:p w14:paraId="3EB8E62F" w14:textId="06907BD5" w:rsidR="00802DDA" w:rsidRDefault="00802DDA" w:rsidP="00DD77C6">
      <w:pPr>
        <w:rPr>
          <w:szCs w:val="24"/>
          <w:lang w:val="en-US"/>
        </w:rPr>
      </w:pPr>
    </w:p>
    <w:p w14:paraId="5C4501B4" w14:textId="5C2AB658" w:rsidR="006C4C27" w:rsidRPr="00DD0103" w:rsidRDefault="006C4C27" w:rsidP="00DD77C6">
      <w:pPr>
        <w:rPr>
          <w:szCs w:val="24"/>
        </w:rPr>
      </w:pPr>
      <w:r w:rsidRPr="00DD0103">
        <w:rPr>
          <w:b/>
          <w:bCs/>
          <w:szCs w:val="24"/>
        </w:rPr>
        <w:t>U8</w:t>
      </w:r>
      <w:r w:rsidR="00DD0103" w:rsidRPr="00DD0103">
        <w:rPr>
          <w:szCs w:val="24"/>
        </w:rPr>
        <w:tab/>
        <w:t>de asymptoot:</w:t>
      </w:r>
      <w:r w:rsidR="00A42D2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4+q=0</m:t>
        </m:r>
      </m:oMath>
      <w:r w:rsidR="00DD0103" w:rsidRPr="00DD0103">
        <w:rPr>
          <w:szCs w:val="24"/>
        </w:rPr>
        <w:t xml:space="preserve"> geeft</w:t>
      </w:r>
      <w:r w:rsidR="00B8266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q=4</m:t>
        </m:r>
      </m:oMath>
    </w:p>
    <w:p w14:paraId="39C7E647" w14:textId="0AE82D69" w:rsidR="00DD0103" w:rsidRDefault="00DD0103" w:rsidP="00DD77C6">
      <w:pPr>
        <w:rPr>
          <w:szCs w:val="24"/>
        </w:rPr>
      </w:pPr>
      <w:r w:rsidRPr="00DD0103">
        <w:rPr>
          <w:szCs w:val="24"/>
        </w:rPr>
        <w:tab/>
      </w:r>
      <w:r>
        <w:rPr>
          <w:szCs w:val="24"/>
        </w:rPr>
        <w:t xml:space="preserve">door </w:t>
      </w:r>
      <m:oMath>
        <m:r>
          <w:rPr>
            <w:rFonts w:ascii="Cambria Math" w:hAnsi="Cambria Math"/>
            <w:szCs w:val="24"/>
          </w:rPr>
          <m:t>(0, 0)</m:t>
        </m:r>
      </m:oMath>
      <w:r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p+</m:t>
        </m:r>
        <m:sPre>
          <m:sPre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4)</m:t>
                </m:r>
              </m:e>
            </m:func>
          </m:e>
        </m:sPre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US"/>
          </w:rPr>
          <m:t>p</m:t>
        </m:r>
        <m:r>
          <w:rPr>
            <w:rFonts w:ascii="Cambria Math" w:hAnsi="Cambria Math"/>
            <w:szCs w:val="24"/>
          </w:rPr>
          <m:t>+2=0</m:t>
        </m:r>
      </m:oMath>
      <w:r>
        <w:rPr>
          <w:szCs w:val="24"/>
        </w:rPr>
        <w:t xml:space="preserve"> geeft</w:t>
      </w:r>
      <w:r w:rsidR="00B8266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p=-2</m:t>
        </m:r>
      </m:oMath>
    </w:p>
    <w:p w14:paraId="239B8769" w14:textId="3E9A2167" w:rsidR="00DD0103" w:rsidRPr="00DD0103" w:rsidRDefault="00DD0103" w:rsidP="00DD77C6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2</m:t>
            </m:r>
          </m:e>
        </m:d>
        <m:r>
          <w:rPr>
            <w:rFonts w:ascii="Cambria Math" w:hAnsi="Cambria Math"/>
            <w:szCs w:val="24"/>
          </w:rPr>
          <m:t>=-2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2+4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=-2+4=2</m:t>
        </m:r>
      </m:oMath>
      <w:r>
        <w:rPr>
          <w:szCs w:val="24"/>
        </w:rPr>
        <w:tab/>
        <w:t>klopt.</w:t>
      </w:r>
    </w:p>
    <w:p w14:paraId="5157DF93" w14:textId="3F6ABFB5" w:rsidR="006C4C27" w:rsidRPr="00DD0103" w:rsidRDefault="006C4C27" w:rsidP="00DD77C6">
      <w:pPr>
        <w:rPr>
          <w:szCs w:val="24"/>
        </w:rPr>
      </w:pPr>
    </w:p>
    <w:p w14:paraId="7D495B2A" w14:textId="3BF89C5F" w:rsidR="00DD0103" w:rsidRPr="00DD0103" w:rsidRDefault="00DD0103" w:rsidP="00DD77C6">
      <w:pPr>
        <w:rPr>
          <w:b/>
          <w:bCs/>
          <w:szCs w:val="24"/>
        </w:rPr>
      </w:pPr>
      <w:r w:rsidRPr="00DD0103">
        <w:rPr>
          <w:b/>
          <w:bCs/>
          <w:szCs w:val="24"/>
        </w:rPr>
        <w:t>U9</w:t>
      </w:r>
    </w:p>
    <w:p w14:paraId="6682A1ED" w14:textId="56608FEE" w:rsidR="00DD0103" w:rsidRPr="004132F0" w:rsidRDefault="00DD0103" w:rsidP="00B239DE">
      <w:pPr>
        <w:rPr>
          <w:szCs w:val="24"/>
        </w:rPr>
      </w:pPr>
      <w:r w:rsidRPr="004132F0">
        <w:rPr>
          <w:b/>
          <w:bCs/>
          <w:szCs w:val="24"/>
        </w:rPr>
        <w:t>a</w:t>
      </w:r>
      <w:r w:rsidRPr="004132F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9x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&gt;0</m:t>
        </m:r>
      </m:oMath>
      <w:r w:rsidR="000A5EC6" w:rsidRPr="004132F0">
        <w:rPr>
          <w:szCs w:val="24"/>
        </w:rPr>
        <w:tab/>
      </w:r>
      <w:r w:rsidR="000A5EC6" w:rsidRPr="004132F0">
        <w:rPr>
          <w:szCs w:val="24"/>
        </w:rPr>
        <w:tab/>
        <w:t>asymptoten:</w:t>
      </w:r>
      <w:r w:rsidR="000A5EC6" w:rsidRPr="004132F0">
        <w:rPr>
          <w:szCs w:val="24"/>
        </w:rPr>
        <w:tab/>
      </w:r>
      <w:r w:rsidR="000A5EC6" w:rsidRPr="004132F0">
        <w:rPr>
          <w:szCs w:val="24"/>
        </w:rPr>
        <w:tab/>
      </w:r>
      <w:r w:rsidR="00D83C2E" w:rsidRPr="004132F0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9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0</m:t>
        </m:r>
      </m:oMath>
    </w:p>
    <w:p w14:paraId="47AB6B6F" w14:textId="7A00637D" w:rsidR="00E9142C" w:rsidRPr="00D83C2E" w:rsidRDefault="00E9142C" w:rsidP="00B239DE">
      <w:pPr>
        <w:rPr>
          <w:szCs w:val="24"/>
          <w:lang w:val="en-GB"/>
        </w:rPr>
      </w:pPr>
      <w:r w:rsidRPr="004132F0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x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9-x</m:t>
            </m:r>
          </m:e>
        </m:d>
        <m:r>
          <w:rPr>
            <w:rFonts w:ascii="Cambria Math" w:hAnsi="Cambria Math"/>
            <w:szCs w:val="24"/>
            <w:lang w:val="en-GB"/>
          </w:rPr>
          <m:t>&gt;0</m:t>
        </m:r>
      </m:oMath>
      <w:r w:rsidR="00D83C2E">
        <w:rPr>
          <w:szCs w:val="24"/>
          <w:lang w:val="en-GB"/>
        </w:rPr>
        <w:tab/>
      </w:r>
      <w:r w:rsidR="00D83C2E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0</m:t>
        </m:r>
      </m:oMath>
      <w:r w:rsidR="00D83C2E">
        <w:rPr>
          <w:szCs w:val="24"/>
          <w:lang w:val="en-GB"/>
        </w:rPr>
        <w:t xml:space="preserve"> en </w:t>
      </w:r>
      <m:oMath>
        <m:r>
          <w:rPr>
            <w:rFonts w:ascii="Cambria Math" w:hAnsi="Cambria Math"/>
            <w:szCs w:val="24"/>
            <w:lang w:val="en-GB"/>
          </w:rPr>
          <m:t>x=9</m:t>
        </m:r>
      </m:oMath>
      <w:r w:rsidR="00D83C2E">
        <w:rPr>
          <w:szCs w:val="24"/>
          <w:lang w:val="en-GB"/>
        </w:rPr>
        <w:tab/>
      </w:r>
      <w:r w:rsidR="00D83C2E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9x-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=1</m:t>
        </m:r>
      </m:oMath>
    </w:p>
    <w:p w14:paraId="24BE6E3C" w14:textId="6B5326A6" w:rsidR="00D83C2E" w:rsidRDefault="00D83C2E" w:rsidP="00B239DE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0&lt;x&lt;9</m:t>
        </m:r>
      </m:oMath>
      <w:r w:rsidR="007E23C6">
        <w:rPr>
          <w:szCs w:val="24"/>
          <w:lang w:val="en-GB"/>
        </w:rPr>
        <w:tab/>
      </w:r>
      <w:r w:rsidR="007E23C6">
        <w:rPr>
          <w:szCs w:val="24"/>
          <w:lang w:val="en-GB"/>
        </w:rPr>
        <w:tab/>
      </w:r>
      <w:r w:rsidR="007E23C6">
        <w:rPr>
          <w:szCs w:val="24"/>
          <w:lang w:val="en-GB"/>
        </w:rPr>
        <w:tab/>
      </w:r>
      <w:r w:rsidR="007E23C6">
        <w:rPr>
          <w:szCs w:val="24"/>
          <w:lang w:val="en-GB"/>
        </w:rPr>
        <w:tab/>
      </w:r>
      <w:r w:rsidR="007E23C6">
        <w:rPr>
          <w:szCs w:val="24"/>
          <w:lang w:val="en-GB"/>
        </w:rPr>
        <w:tab/>
      </w:r>
      <w:r w:rsidR="007E23C6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9x+1=0</m:t>
        </m:r>
      </m:oMath>
    </w:p>
    <w:p w14:paraId="18E5F6FD" w14:textId="53AC268A" w:rsidR="007E23C6" w:rsidRPr="00D83C2E" w:rsidRDefault="007E23C6" w:rsidP="00B239DE">
      <w:pPr>
        <w:rPr>
          <w:szCs w:val="24"/>
          <w:lang w:val="en-GB"/>
        </w:rPr>
      </w:pP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9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77</m:t>
                </m:r>
              </m:e>
            </m:rad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≈0,11∨x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9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77</m:t>
                </m:r>
              </m:e>
            </m:rad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≈8,89</m:t>
        </m:r>
      </m:oMath>
    </w:p>
    <w:p w14:paraId="2500407E" w14:textId="32B7442E" w:rsidR="000A5EC6" w:rsidRPr="002E1EFF" w:rsidRDefault="000A5EC6" w:rsidP="000A5EC6">
      <w:pPr>
        <w:rPr>
          <w:szCs w:val="24"/>
        </w:rPr>
      </w:pPr>
      <w:r w:rsidRPr="004132F0">
        <w:rPr>
          <w:b/>
          <w:bCs/>
          <w:szCs w:val="24"/>
        </w:rPr>
        <w:t>b</w:t>
      </w:r>
      <w:r w:rsidRPr="004132F0">
        <w:rPr>
          <w:szCs w:val="24"/>
        </w:rPr>
        <w:tab/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3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</m:oMath>
      <w:r w:rsidRPr="004132F0">
        <w:rPr>
          <w:szCs w:val="24"/>
        </w:rPr>
        <w:tab/>
      </w:r>
      <w:r w:rsidRPr="004132F0">
        <w:rPr>
          <w:szCs w:val="24"/>
        </w:rPr>
        <w:tab/>
      </w:r>
      <w:r w:rsidR="00D34C92" w:rsidRPr="002E1EFF">
        <w:rPr>
          <w:szCs w:val="24"/>
        </w:rPr>
        <w:t>asymptoten:</w:t>
      </w:r>
      <w:r w:rsidR="00D34C92" w:rsidRPr="002E1EFF">
        <w:rPr>
          <w:szCs w:val="24"/>
        </w:rPr>
        <w:tab/>
      </w:r>
      <w:r w:rsidR="00D34C92" w:rsidRPr="002E1EFF">
        <w:rPr>
          <w:szCs w:val="24"/>
        </w:rPr>
        <w:tab/>
      </w:r>
      <w:r w:rsidR="002E1EFF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x+3)</m:t>
            </m:r>
          </m:e>
        </m:func>
        <m:r>
          <w:rPr>
            <w:rFonts w:ascii="Cambria Math" w:hAnsi="Cambria Math"/>
            <w:szCs w:val="24"/>
          </w:rPr>
          <m:t>-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-x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390ACEDF" w14:textId="7BBBA724" w:rsidR="00397AED" w:rsidRPr="004132F0" w:rsidRDefault="00D34C92" w:rsidP="000A5EC6">
      <w:pPr>
        <w:rPr>
          <w:szCs w:val="24"/>
        </w:rPr>
      </w:pPr>
      <w:r w:rsidRPr="002E1EFF">
        <w:rPr>
          <w:szCs w:val="24"/>
        </w:rPr>
        <w:tab/>
      </w:r>
      <w:r w:rsidRPr="002E1EFF">
        <w:rPr>
          <w:szCs w:val="24"/>
        </w:rPr>
        <w:tab/>
      </w:r>
      <w:r w:rsidRPr="002E1EFF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=-3</m:t>
        </m:r>
      </m:oMath>
      <w:r w:rsidR="002E1EFF" w:rsidRPr="002E1EFF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=3</m:t>
        </m:r>
      </m:oMath>
      <w:r w:rsidR="00397AED" w:rsidRPr="004132F0">
        <w:rPr>
          <w:szCs w:val="24"/>
        </w:rPr>
        <w:tab/>
      </w:r>
      <w:r w:rsidR="00397AED" w:rsidRPr="004132F0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Cs w:val="24"/>
              </w:rPr>
              <m:t>+3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3-</m:t>
            </m:r>
            <m:r>
              <w:rPr>
                <w:rFonts w:ascii="Cambria Math" w:hAnsi="Cambria Math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</m:oMath>
    </w:p>
    <w:p w14:paraId="4ACAB09D" w14:textId="28738A62" w:rsidR="00981EFB" w:rsidRDefault="00981EFB" w:rsidP="000A5EC6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+3=3-x</m:t>
        </m:r>
      </m:oMath>
    </w:p>
    <w:p w14:paraId="12719B4B" w14:textId="77E60631" w:rsidR="00981EFB" w:rsidRDefault="00981EFB" w:rsidP="000A5EC6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</m:t>
        </m:r>
      </m:oMath>
    </w:p>
    <w:p w14:paraId="21CB3ED2" w14:textId="3B40BF2F" w:rsidR="00D34C92" w:rsidRPr="00D34C92" w:rsidRDefault="00D34C92" w:rsidP="00B239DE">
      <w:pPr>
        <w:rPr>
          <w:b/>
          <w:sz w:val="28"/>
          <w:szCs w:val="22"/>
        </w:rPr>
      </w:pPr>
      <w:r w:rsidRPr="00D34C92">
        <w:rPr>
          <w:b/>
          <w:sz w:val="28"/>
          <w:szCs w:val="22"/>
        </w:rPr>
        <w:t>Gemengde opdrachten</w:t>
      </w:r>
    </w:p>
    <w:p w14:paraId="267CB9A8" w14:textId="65DA9B34" w:rsidR="00B239DE" w:rsidRDefault="00303ACC" w:rsidP="00B239DE">
      <w:r>
        <w:rPr>
          <w:b/>
        </w:rPr>
        <w:t>43</w:t>
      </w:r>
    </w:p>
    <w:p w14:paraId="2F2CD96C" w14:textId="54268A70" w:rsidR="002D39CD" w:rsidRPr="004132F0" w:rsidRDefault="002D39CD" w:rsidP="002D39CD">
      <w:r w:rsidRPr="004132F0">
        <w:rPr>
          <w:b/>
          <w:bCs/>
        </w:rPr>
        <w:t>a</w:t>
      </w:r>
      <w:r w:rsidRPr="004132F0">
        <w:tab/>
        <w:t>fout</w:t>
      </w:r>
      <w:r w:rsidRPr="004132F0">
        <w:tab/>
      </w:r>
      <w:r w:rsidRPr="004132F0">
        <w:tab/>
      </w:r>
      <w:r w:rsidRPr="004132F0">
        <w:tab/>
      </w:r>
      <w:r w:rsidRPr="004132F0">
        <w:rPr>
          <w:b/>
          <w:bCs/>
        </w:rPr>
        <w:t>d</w:t>
      </w:r>
      <w:r w:rsidRPr="004132F0">
        <w:tab/>
        <w:t>fout (</w:t>
      </w:r>
      <m:oMath>
        <m:r>
          <w:rPr>
            <w:rFonts w:ascii="Cambria Math" w:hAnsi="Cambria Math"/>
          </w:rPr>
          <m:t>…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GB"/>
              </w:rPr>
              <m:t>x</m:t>
            </m:r>
          </m:sup>
        </m:sSup>
      </m:oMath>
      <w:r w:rsidR="009B360E" w:rsidRPr="004132F0">
        <w:t>)</w:t>
      </w:r>
      <w:r w:rsidRPr="004132F0">
        <w:tab/>
      </w:r>
      <w:r w:rsidRPr="004132F0">
        <w:rPr>
          <w:b/>
          <w:bCs/>
        </w:rPr>
        <w:t>g</w:t>
      </w:r>
      <w:r w:rsidRPr="004132F0">
        <w:tab/>
        <w:t>fout</w:t>
      </w:r>
      <w:r w:rsidRPr="004132F0">
        <w:tab/>
      </w:r>
      <w:r w:rsidRPr="004132F0">
        <w:tab/>
      </w:r>
      <w:r w:rsidRPr="004132F0">
        <w:rPr>
          <w:b/>
          <w:bCs/>
        </w:rPr>
        <w:t>j</w:t>
      </w:r>
      <w:r w:rsidRPr="004132F0">
        <w:tab/>
        <w:t>goed</w:t>
      </w:r>
    </w:p>
    <w:p w14:paraId="669DD441" w14:textId="0A89B540" w:rsidR="002D39CD" w:rsidRPr="00B12579" w:rsidRDefault="002D39CD" w:rsidP="002D39CD">
      <w:pPr>
        <w:rPr>
          <w:lang w:val="en-US"/>
        </w:rPr>
      </w:pPr>
      <w:r w:rsidRPr="002D39CD">
        <w:rPr>
          <w:b/>
          <w:bCs/>
          <w:lang w:val="en-US"/>
        </w:rPr>
        <w:t>b</w:t>
      </w:r>
      <w:r w:rsidRPr="00B12579">
        <w:rPr>
          <w:lang w:val="en-US"/>
        </w:rPr>
        <w:tab/>
      </w:r>
      <w:proofErr w:type="spellStart"/>
      <w:r w:rsidRPr="00B12579">
        <w:rPr>
          <w:lang w:val="en-US"/>
        </w:rPr>
        <w:t>goed</w:t>
      </w:r>
      <w:proofErr w:type="spellEnd"/>
      <w:r w:rsidRPr="00B12579">
        <w:rPr>
          <w:lang w:val="en-US"/>
        </w:rPr>
        <w:tab/>
      </w:r>
      <w:r w:rsidRPr="00B12579">
        <w:rPr>
          <w:lang w:val="en-US"/>
        </w:rPr>
        <w:tab/>
      </w:r>
      <w:r w:rsidRPr="00B12579">
        <w:rPr>
          <w:lang w:val="en-US"/>
        </w:rPr>
        <w:tab/>
      </w:r>
      <w:r w:rsidRPr="002D39CD">
        <w:rPr>
          <w:b/>
          <w:bCs/>
          <w:lang w:val="en-US"/>
        </w:rPr>
        <w:t>e</w:t>
      </w:r>
      <w:r w:rsidRPr="00B12579">
        <w:rPr>
          <w:lang w:val="en-US"/>
        </w:rPr>
        <w:tab/>
      </w:r>
      <w:proofErr w:type="spellStart"/>
      <w:r w:rsidRPr="00B12579">
        <w:rPr>
          <w:lang w:val="en-US"/>
        </w:rPr>
        <w:t>fout</w:t>
      </w:r>
      <w:proofErr w:type="spellEnd"/>
      <w:r w:rsidRPr="00B12579">
        <w:rPr>
          <w:lang w:val="en-US"/>
        </w:rPr>
        <w:tab/>
      </w:r>
      <w:r w:rsidRPr="00B12579">
        <w:rPr>
          <w:lang w:val="en-US"/>
        </w:rPr>
        <w:tab/>
      </w:r>
      <w:r w:rsidRPr="00B12579">
        <w:rPr>
          <w:lang w:val="en-US"/>
        </w:rPr>
        <w:tab/>
      </w:r>
      <w:r w:rsidRPr="002D39CD">
        <w:rPr>
          <w:b/>
          <w:bCs/>
          <w:lang w:val="en-US"/>
        </w:rPr>
        <w:t>h</w:t>
      </w:r>
      <w:r w:rsidRPr="00B12579">
        <w:rPr>
          <w:lang w:val="en-US"/>
        </w:rPr>
        <w:tab/>
      </w:r>
      <w:proofErr w:type="spellStart"/>
      <w:r w:rsidRPr="00B12579">
        <w:rPr>
          <w:lang w:val="en-US"/>
        </w:rPr>
        <w:t>fou</w:t>
      </w:r>
      <w:r>
        <w:rPr>
          <w:lang w:val="en-US"/>
        </w:rPr>
        <w:t>t</w:t>
      </w:r>
      <w:proofErr w:type="spellEnd"/>
      <w:r w:rsidR="002C49B7">
        <w:rPr>
          <w:lang w:val="en-US"/>
        </w:rPr>
        <w:t xml:space="preserve"> (</w:t>
      </w:r>
      <m:oMath>
        <m:r>
          <w:rPr>
            <w:rFonts w:ascii="Cambria Math" w:hAnsi="Cambria Math"/>
            <w:lang w:val="en-US"/>
          </w:rPr>
          <m:t>…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</m:oMath>
      <w:r w:rsidR="002C49B7">
        <w:rPr>
          <w:lang w:val="en-US"/>
        </w:rPr>
        <w:t>)</w:t>
      </w:r>
    </w:p>
    <w:p w14:paraId="0B0650C4" w14:textId="41BFDA38" w:rsidR="00B239DE" w:rsidRPr="002D39CD" w:rsidRDefault="002D39CD" w:rsidP="002D39CD">
      <w:pPr>
        <w:rPr>
          <w:lang w:val="en-US"/>
        </w:rPr>
      </w:pPr>
      <w:r w:rsidRPr="002D39CD">
        <w:rPr>
          <w:b/>
          <w:bCs/>
          <w:lang w:val="en-US"/>
        </w:rPr>
        <w:t>c</w:t>
      </w:r>
      <w:r w:rsidRPr="00B12579">
        <w:rPr>
          <w:lang w:val="en-US"/>
        </w:rPr>
        <w:tab/>
      </w:r>
      <w:proofErr w:type="spellStart"/>
      <w:r w:rsidRPr="00B12579">
        <w:rPr>
          <w:lang w:val="en-US"/>
        </w:rPr>
        <w:t>goed</w:t>
      </w:r>
      <w:proofErr w:type="spellEnd"/>
      <w:r w:rsidRPr="00B12579">
        <w:rPr>
          <w:lang w:val="en-US"/>
        </w:rPr>
        <w:tab/>
      </w:r>
      <w:r w:rsidRPr="00B12579">
        <w:rPr>
          <w:lang w:val="en-US"/>
        </w:rPr>
        <w:tab/>
      </w:r>
      <w:r w:rsidRPr="00B12579">
        <w:rPr>
          <w:lang w:val="en-US"/>
        </w:rPr>
        <w:tab/>
      </w:r>
      <w:r w:rsidRPr="002D39CD">
        <w:rPr>
          <w:b/>
          <w:bCs/>
          <w:lang w:val="en-US"/>
        </w:rPr>
        <w:t>f</w:t>
      </w:r>
      <w:r w:rsidRPr="00B12579">
        <w:rPr>
          <w:lang w:val="en-US"/>
        </w:rPr>
        <w:tab/>
      </w:r>
      <w:proofErr w:type="spellStart"/>
      <w:r w:rsidRPr="00B12579">
        <w:rPr>
          <w:lang w:val="en-US"/>
        </w:rPr>
        <w:t>fout</w:t>
      </w:r>
      <w:proofErr w:type="spellEnd"/>
      <w:r w:rsidRPr="00B12579">
        <w:rPr>
          <w:lang w:val="en-US"/>
        </w:rPr>
        <w:tab/>
      </w:r>
      <w:r w:rsidRPr="00B12579">
        <w:rPr>
          <w:lang w:val="en-US"/>
        </w:rPr>
        <w:tab/>
      </w:r>
      <w:r w:rsidRPr="00B12579">
        <w:rPr>
          <w:lang w:val="en-US"/>
        </w:rPr>
        <w:tab/>
      </w:r>
      <w:proofErr w:type="spellStart"/>
      <w:r w:rsidRPr="002D39CD">
        <w:rPr>
          <w:b/>
          <w:bCs/>
          <w:lang w:val="en-US"/>
        </w:rPr>
        <w:t>i</w:t>
      </w:r>
      <w:proofErr w:type="spellEnd"/>
      <w:r w:rsidRPr="00B12579">
        <w:rPr>
          <w:lang w:val="en-US"/>
        </w:rPr>
        <w:tab/>
      </w:r>
      <w:proofErr w:type="spellStart"/>
      <w:r w:rsidRPr="00B12579">
        <w:rPr>
          <w:lang w:val="en-US"/>
        </w:rPr>
        <w:t>f</w:t>
      </w:r>
      <w:r>
        <w:rPr>
          <w:lang w:val="en-US"/>
        </w:rPr>
        <w:t>out</w:t>
      </w:r>
      <w:proofErr w:type="spellEnd"/>
      <w:r>
        <w:rPr>
          <w:lang w:val="en-US"/>
        </w:rPr>
        <w:t xml:space="preserve"> </w:t>
      </w:r>
    </w:p>
    <w:p w14:paraId="0C551E69" w14:textId="0E80F42F" w:rsidR="00B239DE" w:rsidRDefault="00B239DE" w:rsidP="00B239DE">
      <w:pPr>
        <w:rPr>
          <w:lang w:val="en-US"/>
        </w:rPr>
      </w:pPr>
    </w:p>
    <w:p w14:paraId="04245DD5" w14:textId="5E509395" w:rsidR="00303ACC" w:rsidRPr="004132F0" w:rsidRDefault="00303ACC" w:rsidP="00B239DE">
      <w:pPr>
        <w:rPr>
          <w:b/>
          <w:bCs/>
          <w:lang w:val="en-GB"/>
        </w:rPr>
      </w:pPr>
      <w:r w:rsidRPr="004132F0">
        <w:rPr>
          <w:b/>
          <w:bCs/>
          <w:lang w:val="en-GB"/>
        </w:rPr>
        <w:t>44</w:t>
      </w:r>
    </w:p>
    <w:p w14:paraId="36D5F444" w14:textId="69798611" w:rsidR="00CB37E1" w:rsidRPr="00CB37E1" w:rsidRDefault="00303ACC" w:rsidP="00303ACC">
      <w:pPr>
        <w:rPr>
          <w:lang w:val="en-GB"/>
        </w:rPr>
      </w:pPr>
      <w:r w:rsidRPr="00CB37E1">
        <w:rPr>
          <w:b/>
          <w:bCs/>
          <w:lang w:val="en-GB"/>
        </w:rPr>
        <w:t>a</w:t>
      </w:r>
      <w:r w:rsidRPr="00CB37E1">
        <w:rPr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4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-2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2-2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g</m:t>
        </m:r>
        <m:r>
          <w:rPr>
            <w:rFonts w:ascii="Cambria Math" w:hAnsi="Cambria Math"/>
            <w:lang w:val="en-GB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)</m:t>
        </m:r>
      </m:oMath>
      <w:r w:rsidR="00CB37E1" w:rsidRPr="00CB37E1">
        <w:rPr>
          <w:lang w:val="en-GB"/>
        </w:rPr>
        <w:t xml:space="preserve"> </w:t>
      </w:r>
    </w:p>
    <w:p w14:paraId="1161F313" w14:textId="6A62F579" w:rsidR="00003941" w:rsidRPr="00CB37E1" w:rsidRDefault="00303ACC" w:rsidP="00303ACC">
      <w:pPr>
        <w:rPr>
          <w:lang w:val="en-GB"/>
        </w:rPr>
      </w:pPr>
      <w:r w:rsidRPr="00CB37E1">
        <w:rPr>
          <w:b/>
          <w:bCs/>
          <w:lang w:val="en-GB"/>
        </w:rPr>
        <w:t>b</w:t>
      </w:r>
      <w:r w:rsidRPr="00CB37E1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0,5(x+1)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0,5x+0,5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0,5x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0,5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0,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∙2=2⋅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</m:oMath>
    </w:p>
    <w:p w14:paraId="543A9591" w14:textId="1486DA3B" w:rsidR="00303ACC" w:rsidRPr="00F93BFD" w:rsidRDefault="00303ACC" w:rsidP="00303ACC">
      <w:r w:rsidRPr="00303ACC"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1-2x</m:t>
            </m:r>
          </m:sup>
        </m:sSup>
        <m:r>
          <w:rPr>
            <w:rFonts w:ascii="Cambria Math" w:hAnsi="Cambria Math"/>
          </w:rPr>
          <m:t>=3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>
        <w:tab/>
      </w:r>
      <w:r>
        <w:tab/>
      </w:r>
      <m:oMath>
        <m:r>
          <w:rPr>
            <w:rFonts w:ascii="Cambria Math" w:hAnsi="Cambria Math"/>
          </w:rPr>
          <m:t>b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7A659C">
        <w:t xml:space="preserve"> </w:t>
      </w:r>
      <w:r>
        <w:t xml:space="preserve">en </w:t>
      </w:r>
      <m:oMath>
        <m:r>
          <w:rPr>
            <w:rFonts w:ascii="Cambria Math" w:hAnsi="Cambria Math"/>
          </w:rPr>
          <m:t>g=4</m:t>
        </m:r>
      </m:oMath>
    </w:p>
    <w:p w14:paraId="2E70D9CC" w14:textId="6A6D10EA" w:rsidR="002D39CD" w:rsidRPr="00F93BFD" w:rsidRDefault="002D39CD" w:rsidP="00B239DE"/>
    <w:p w14:paraId="752EC748" w14:textId="0493D044" w:rsidR="00303ACC" w:rsidRPr="00303ACC" w:rsidRDefault="00303ACC" w:rsidP="00B239DE">
      <w:pPr>
        <w:rPr>
          <w:b/>
          <w:bCs/>
        </w:rPr>
      </w:pPr>
      <w:r w:rsidRPr="00303ACC">
        <w:rPr>
          <w:b/>
          <w:bCs/>
        </w:rPr>
        <w:t>45</w:t>
      </w:r>
    </w:p>
    <w:p w14:paraId="3D222C50" w14:textId="381DC3BC" w:rsidR="00303ACC" w:rsidRDefault="00303ACC" w:rsidP="00303ACC">
      <w:pPr>
        <w:rPr>
          <w:szCs w:val="24"/>
        </w:rPr>
      </w:pPr>
      <w:r w:rsidRPr="00303ACC">
        <w:rPr>
          <w:b/>
          <w:bCs/>
          <w:szCs w:val="24"/>
        </w:rPr>
        <w:t>a</w:t>
      </w:r>
      <w:r>
        <w:rPr>
          <w:szCs w:val="24"/>
        </w:rPr>
        <w:tab/>
        <w:t xml:space="preserve">Voor alle waarden van </w:t>
      </w:r>
      <m:oMath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 xml:space="preserve"> is</w:t>
      </w:r>
      <w:r w:rsidR="007A659C">
        <w:rPr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1&gt;0</m:t>
        </m:r>
      </m:oMath>
      <w:r>
        <w:rPr>
          <w:szCs w:val="24"/>
        </w:rPr>
        <w:t>, dus domein:</w:t>
      </w:r>
      <w:r w:rsidR="007A659C">
        <w:rPr>
          <w:szCs w:val="24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  <w:szCs w:val="24"/>
          </w:rPr>
          <m:t>R</m:t>
        </m:r>
      </m:oMath>
      <w:r w:rsidR="00710A37">
        <w:rPr>
          <w:szCs w:val="24"/>
        </w:rPr>
        <w:tab/>
        <w:t>Bereik:</w:t>
      </w:r>
      <w:r w:rsidR="00101359">
        <w:rPr>
          <w:szCs w:val="24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</w:p>
    <w:p w14:paraId="630AD9A5" w14:textId="1131B260" w:rsidR="00303ACC" w:rsidRDefault="00303ACC" w:rsidP="00303ACC">
      <w:pPr>
        <w:rPr>
          <w:szCs w:val="24"/>
        </w:rPr>
      </w:pPr>
      <w:r w:rsidRPr="00D52B41">
        <w:rPr>
          <w:b/>
          <w:bCs/>
          <w:szCs w:val="24"/>
        </w:rPr>
        <w:t>b</w:t>
      </w:r>
      <w:r>
        <w:rPr>
          <w:szCs w:val="24"/>
        </w:rPr>
        <w:tab/>
        <w:t>De top van</w:t>
      </w:r>
      <w:r w:rsidR="0010135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1</m:t>
        </m:r>
      </m:oMath>
      <w:r w:rsidR="00D52B41">
        <w:rPr>
          <w:szCs w:val="24"/>
        </w:rPr>
        <w:t xml:space="preserve"> </w:t>
      </w:r>
      <w:r>
        <w:rPr>
          <w:szCs w:val="24"/>
        </w:rPr>
        <w:t>is als</w:t>
      </w:r>
      <w:r w:rsidR="0010135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0</m:t>
        </m:r>
      </m:oMath>
      <w:r>
        <w:rPr>
          <w:szCs w:val="24"/>
        </w:rPr>
        <w:t xml:space="preserve">. Daar is ook de top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, en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>.</w:t>
      </w:r>
    </w:p>
    <w:p w14:paraId="324C6DF4" w14:textId="69FB9065" w:rsidR="00303ACC" w:rsidRDefault="00303ACC" w:rsidP="00303ACC">
      <w:pPr>
        <w:rPr>
          <w:szCs w:val="24"/>
        </w:rPr>
      </w:pPr>
      <w:r w:rsidRPr="00D52B41">
        <w:rPr>
          <w:b/>
          <w:bCs/>
          <w:szCs w:val="24"/>
        </w:rPr>
        <w:t>c</w:t>
      </w:r>
      <w:r>
        <w:rPr>
          <w:szCs w:val="24"/>
        </w:rPr>
        <w:tab/>
        <w:t>De grafiek heeft geen asymptoten want het domein is</w:t>
      </w:r>
      <w:r w:rsidR="00C21F0F">
        <w:rPr>
          <w:szCs w:val="24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  <w:szCs w:val="24"/>
          </w:rPr>
          <m:t>R</m:t>
        </m:r>
      </m:oMath>
      <w:r>
        <w:rPr>
          <w:szCs w:val="24"/>
        </w:rPr>
        <w:t>.</w:t>
      </w:r>
    </w:p>
    <w:p w14:paraId="43652407" w14:textId="77777777" w:rsidR="00B47D49" w:rsidRDefault="00303ACC" w:rsidP="00303ACC">
      <w:pPr>
        <w:rPr>
          <w:szCs w:val="24"/>
        </w:rPr>
      </w:pPr>
      <w:r w:rsidRPr="00D52B41">
        <w:rPr>
          <w:b/>
          <w:bCs/>
          <w:szCs w:val="24"/>
        </w:rPr>
        <w:t>d</w:t>
      </w:r>
      <w:r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1)</m:t>
                </m:r>
              </m:e>
            </m:func>
          </m:e>
        </m:sPre>
        <m:r>
          <w:rPr>
            <w:rFonts w:ascii="Cambria Math" w:hAnsi="Cambria Math"/>
            <w:szCs w:val="24"/>
          </w:rPr>
          <m:t>=6</m:t>
        </m:r>
      </m:oMath>
    </w:p>
    <w:p w14:paraId="3922E968" w14:textId="6A96B398" w:rsidR="00303ACC" w:rsidRDefault="00B47D49" w:rsidP="00B47D49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1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6</m:t>
            </m:r>
          </m:sup>
        </m:sSup>
        <m:r>
          <w:rPr>
            <w:rFonts w:ascii="Cambria Math" w:hAnsi="Cambria Math"/>
            <w:szCs w:val="24"/>
          </w:rPr>
          <m:t>=64</m:t>
        </m:r>
      </m:oMath>
    </w:p>
    <w:p w14:paraId="4193AB49" w14:textId="169137B1" w:rsidR="00B47D49" w:rsidRDefault="00B47D49" w:rsidP="00B47D49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63</m:t>
        </m:r>
      </m:oMath>
    </w:p>
    <w:p w14:paraId="4A90223F" w14:textId="763208B5" w:rsidR="0096292E" w:rsidRDefault="00CD6AC8" w:rsidP="00B47D49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63</m:t>
            </m:r>
          </m:e>
        </m:rad>
        <m:r>
          <w:rPr>
            <w:rFonts w:ascii="Cambria Math" w:hAnsi="Cambria Math"/>
            <w:szCs w:val="24"/>
          </w:rPr>
          <m:t>∨x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63</m:t>
            </m:r>
          </m:e>
        </m:rad>
      </m:oMath>
    </w:p>
    <w:p w14:paraId="493E0BC6" w14:textId="6D108460" w:rsidR="00D52B41" w:rsidRPr="00D52B41" w:rsidRDefault="00D96397" w:rsidP="00303ACC">
      <w:pPr>
        <w:rPr>
          <w:b/>
          <w:bCs/>
          <w:szCs w:val="24"/>
        </w:rPr>
      </w:pPr>
      <w:r>
        <w:rPr>
          <w:noProof/>
        </w:rPr>
        <w:lastRenderedPageBreak/>
        <w:drawing>
          <wp:anchor distT="0" distB="0" distL="36195" distR="114300" simplePos="0" relativeHeight="251686912" behindDoc="0" locked="0" layoutInCell="1" allowOverlap="1" wp14:anchorId="664605A2" wp14:editId="23C61760">
            <wp:simplePos x="0" y="0"/>
            <wp:positionH relativeFrom="column">
              <wp:posOffset>3537727</wp:posOffset>
            </wp:positionH>
            <wp:positionV relativeFrom="paragraph">
              <wp:posOffset>78342</wp:posOffset>
            </wp:positionV>
            <wp:extent cx="2503805" cy="1882775"/>
            <wp:effectExtent l="0" t="0" r="0" b="3175"/>
            <wp:wrapSquare wrapText="left"/>
            <wp:docPr id="19" name="Afbeelding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805" cy="188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2B41">
        <w:rPr>
          <w:b/>
          <w:bCs/>
          <w:szCs w:val="24"/>
        </w:rPr>
        <w:t>46</w:t>
      </w:r>
    </w:p>
    <w:p w14:paraId="477FF305" w14:textId="129AE707" w:rsidR="00D52B41" w:rsidRPr="00D52B41" w:rsidRDefault="00D52B41" w:rsidP="00D52B41">
      <w:pPr>
        <w:rPr>
          <w:b/>
          <w:bCs/>
          <w:szCs w:val="24"/>
        </w:rPr>
      </w:pPr>
      <w:r w:rsidRPr="00D52B41">
        <w:rPr>
          <w:b/>
          <w:bCs/>
          <w:szCs w:val="24"/>
        </w:rPr>
        <w:t>a</w:t>
      </w:r>
    </w:p>
    <w:p w14:paraId="7C512B50" w14:textId="37F24493" w:rsidR="00D52B41" w:rsidRDefault="00D52B41" w:rsidP="00D52B41">
      <w:pPr>
        <w:rPr>
          <w:szCs w:val="24"/>
        </w:rPr>
      </w:pPr>
      <w:r w:rsidRPr="00D52B41">
        <w:rPr>
          <w:b/>
          <w:bCs/>
          <w:szCs w:val="24"/>
        </w:rPr>
        <w:t>b</w:t>
      </w:r>
      <w:r w:rsidRPr="004B0F5A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6x+8=0</m:t>
        </m:r>
      </m:oMath>
    </w:p>
    <w:p w14:paraId="351C6A8C" w14:textId="779F62C8" w:rsidR="004132F0" w:rsidRDefault="004132F0" w:rsidP="00D52B41">
      <w:pPr>
        <w:rPr>
          <w:szCs w:val="24"/>
        </w:rPr>
      </w:pPr>
      <w:r>
        <w:rPr>
          <w:szCs w:val="24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4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7624ACC6" w14:textId="7D8F6F0C" w:rsidR="00A06C7F" w:rsidRDefault="00A06C7F" w:rsidP="00D52B41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2∨x=4</m:t>
        </m:r>
      </m:oMath>
    </w:p>
    <w:p w14:paraId="45891601" w14:textId="3709A898" w:rsidR="00D52B41" w:rsidRDefault="00D52B41" w:rsidP="00D52B41">
      <w:pPr>
        <w:rPr>
          <w:szCs w:val="24"/>
        </w:rPr>
      </w:pPr>
      <w:r>
        <w:rPr>
          <w:szCs w:val="24"/>
        </w:rPr>
        <w:tab/>
        <w:t>domein:</w:t>
      </w:r>
      <w:r w:rsidR="00A06C7F">
        <w:rPr>
          <w:szCs w:val="24"/>
        </w:rPr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←</m:t>
            </m:r>
          </m:e>
        </m:d>
        <m:r>
          <w:rPr>
            <w:rFonts w:ascii="Cambria Math" w:hAnsi="Cambria Math"/>
            <w:szCs w:val="24"/>
          </w:rPr>
          <m:t>,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</m:e>
        </m:d>
        <m:r>
          <w:rPr>
            <w:rFonts w:ascii="Cambria Math" w:hAnsi="Cambria Math"/>
            <w:szCs w:val="24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</m:e>
        </m:d>
        <m:r>
          <w:rPr>
            <w:rFonts w:ascii="Cambria Math" w:hAnsi="Cambria Math"/>
            <w:szCs w:val="24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→</m:t>
            </m:r>
          </m:e>
        </m:d>
      </m:oMath>
      <w:r>
        <w:rPr>
          <w:szCs w:val="24"/>
        </w:rPr>
        <w:t xml:space="preserve"> en bereik: </w:t>
      </w:r>
      <m:oMath>
        <m:r>
          <m:rPr>
            <m:scr m:val="double-struck"/>
          </m:rPr>
          <w:rPr>
            <w:rFonts w:ascii="Cambria Math" w:hAnsi="Cambria Math"/>
            <w:szCs w:val="24"/>
          </w:rPr>
          <m:t>R</m:t>
        </m:r>
      </m:oMath>
    </w:p>
    <w:p w14:paraId="371E0AB7" w14:textId="01FACD51" w:rsidR="00D52B41" w:rsidRDefault="00D52B41" w:rsidP="00D52B41">
      <w:pPr>
        <w:rPr>
          <w:szCs w:val="24"/>
        </w:rPr>
      </w:pPr>
      <w:r w:rsidRPr="00D52B41">
        <w:rPr>
          <w:b/>
          <w:bCs/>
          <w:szCs w:val="24"/>
        </w:rPr>
        <w:t>c</w:t>
      </w:r>
      <w:r>
        <w:rPr>
          <w:szCs w:val="24"/>
        </w:rPr>
        <w:tab/>
        <w:t>De verticale asymptoten:</w:t>
      </w:r>
      <w:r w:rsidR="006E2B5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2</m:t>
        </m:r>
      </m:oMath>
      <w:r>
        <w:rPr>
          <w:szCs w:val="24"/>
        </w:rPr>
        <w:t xml:space="preserve"> en</w:t>
      </w:r>
      <w:r w:rsidR="006E2B5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4</m:t>
        </m:r>
      </m:oMath>
    </w:p>
    <w:p w14:paraId="0406FB3C" w14:textId="77777777" w:rsidR="00717FA4" w:rsidRDefault="00D52B41" w:rsidP="00D52B41">
      <w:pPr>
        <w:rPr>
          <w:szCs w:val="24"/>
        </w:rPr>
      </w:pPr>
      <w:r w:rsidRPr="00D96397">
        <w:rPr>
          <w:b/>
          <w:bCs/>
          <w:szCs w:val="24"/>
        </w:rPr>
        <w:t>d</w:t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6x+8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5DC89B71" w14:textId="54ECEAFA" w:rsidR="00D52B41" w:rsidRDefault="00717FA4" w:rsidP="00717FA4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6x+8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Cs w:val="24"/>
              </w:rPr>
              <m:t>0</m:t>
            </m:r>
          </m:sup>
        </m:sSup>
        <m:r>
          <w:rPr>
            <w:rFonts w:ascii="Cambria Math" w:hAnsi="Cambria Math"/>
            <w:szCs w:val="24"/>
          </w:rPr>
          <m:t>=1</m:t>
        </m:r>
      </m:oMath>
    </w:p>
    <w:p w14:paraId="2299DD7B" w14:textId="7B5D12B4" w:rsidR="00717FA4" w:rsidRDefault="00717FA4" w:rsidP="00717FA4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6x+7=0</m:t>
        </m:r>
      </m:oMath>
    </w:p>
    <w:p w14:paraId="1E1F3F99" w14:textId="0029475C" w:rsidR="00E235EB" w:rsidRPr="00717FA4" w:rsidRDefault="00E235EB" w:rsidP="00717FA4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6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8</m:t>
                </m:r>
              </m:e>
            </m:rad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3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∨x=3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</w:p>
    <w:p w14:paraId="196FB6B5" w14:textId="36F1563D" w:rsidR="00D52B41" w:rsidRDefault="00D52B41" w:rsidP="00D52B41">
      <w:pPr>
        <w:rPr>
          <w:lang w:val="en-US"/>
        </w:rPr>
      </w:pPr>
    </w:p>
    <w:p w14:paraId="638620B9" w14:textId="51767CD3" w:rsidR="00D96397" w:rsidRDefault="00D96397" w:rsidP="00D52B41">
      <w:pPr>
        <w:rPr>
          <w:lang w:val="en-US"/>
        </w:rPr>
      </w:pPr>
      <w:r>
        <w:rPr>
          <w:b/>
          <w:bCs/>
          <w:lang w:val="en-US"/>
        </w:rPr>
        <w:t>47</w:t>
      </w:r>
    </w:p>
    <w:p w14:paraId="6D6C5C2C" w14:textId="2DF79802" w:rsidR="00D96397" w:rsidRDefault="00D96397" w:rsidP="00D96397">
      <w:pPr>
        <w:rPr>
          <w:szCs w:val="24"/>
        </w:rPr>
      </w:pPr>
      <w:r w:rsidRPr="00D96397"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6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x-6</m:t>
            </m:r>
          </m:sup>
        </m:sSup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>
        <w:rPr>
          <w:szCs w:val="24"/>
        </w:rPr>
        <w:tab/>
      </w:r>
      <w:r w:rsidRPr="00D96397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5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x+2</m:t>
            </m:r>
          </m:sup>
        </m:sSup>
        <m:r>
          <w:rPr>
            <w:rFonts w:ascii="Cambria Math" w:hAnsi="Cambria Math"/>
            <w:szCs w:val="24"/>
          </w:rPr>
          <m:t>+18=93</m:t>
        </m:r>
      </m:oMath>
      <w:r>
        <w:rPr>
          <w:szCs w:val="24"/>
        </w:rPr>
        <w:tab/>
      </w:r>
      <w:r>
        <w:rPr>
          <w:szCs w:val="24"/>
        </w:rPr>
        <w:tab/>
      </w:r>
      <w:r w:rsidRPr="00D96397"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-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4x+1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=-4</m:t>
        </m:r>
      </m:oMath>
    </w:p>
    <w:p w14:paraId="28FE6275" w14:textId="5349BEF2" w:rsidR="004875A2" w:rsidRDefault="004875A2" w:rsidP="00D96397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4</m:t>
            </m:r>
          </m:sup>
        </m:sSup>
        <m:r>
          <w:rPr>
            <w:rFonts w:ascii="Cambria Math" w:hAnsi="Cambria Math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x-6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</m:sSup>
      </m:oMath>
      <w:r w:rsidR="002376B9">
        <w:rPr>
          <w:szCs w:val="24"/>
        </w:rPr>
        <w:tab/>
      </w:r>
      <w:r w:rsidR="002376B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5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x+2</m:t>
            </m:r>
          </m:sup>
        </m:sSup>
        <m:r>
          <w:rPr>
            <w:rFonts w:ascii="Cambria Math" w:hAnsi="Cambria Math"/>
            <w:szCs w:val="24"/>
          </w:rPr>
          <m:t>=75</m:t>
        </m:r>
      </m:oMath>
      <w:r w:rsidR="00416F08">
        <w:rPr>
          <w:szCs w:val="24"/>
        </w:rPr>
        <w:tab/>
      </w:r>
      <w:r w:rsidR="00416F08">
        <w:rPr>
          <w:szCs w:val="24"/>
        </w:rPr>
        <w:tab/>
      </w:r>
      <w:r w:rsidR="00416F08"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4x+1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=5</m:t>
        </m:r>
      </m:oMath>
    </w:p>
    <w:p w14:paraId="7694E7AE" w14:textId="7943874E" w:rsidR="003C44A3" w:rsidRDefault="003C44A3" w:rsidP="00D9639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-2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ED4226">
        <w:rPr>
          <w:szCs w:val="24"/>
        </w:rPr>
        <w:tab/>
      </w:r>
      <w:r w:rsidR="00ED4226">
        <w:rPr>
          <w:szCs w:val="24"/>
        </w:rPr>
        <w:tab/>
      </w:r>
      <w:r w:rsidR="00ED4226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x+2</m:t>
            </m:r>
          </m:sup>
        </m:sSup>
        <m:r>
          <w:rPr>
            <w:rFonts w:ascii="Cambria Math" w:hAnsi="Cambria Math"/>
            <w:szCs w:val="24"/>
          </w:rPr>
          <m:t>=5</m:t>
        </m:r>
      </m:oMath>
      <w:r w:rsidR="00ED4226">
        <w:rPr>
          <w:szCs w:val="24"/>
        </w:rPr>
        <w:tab/>
      </w:r>
      <w:r w:rsidR="00ED4226">
        <w:rPr>
          <w:szCs w:val="24"/>
        </w:rPr>
        <w:tab/>
      </w:r>
      <w:r w:rsidR="00ED4226">
        <w:rPr>
          <w:szCs w:val="24"/>
        </w:rPr>
        <w:tab/>
      </w:r>
      <w:r w:rsidR="00ED422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x+1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5</m:t>
            </m:r>
          </m:sup>
        </m:sSup>
        <m:r>
          <w:rPr>
            <w:rFonts w:ascii="Cambria Math" w:hAnsi="Cambria Math"/>
            <w:szCs w:val="24"/>
          </w:rPr>
          <m:t>=32</m:t>
        </m:r>
      </m:oMath>
    </w:p>
    <w:p w14:paraId="07DADEB9" w14:textId="3DB6A552" w:rsidR="002376B9" w:rsidRDefault="002376B9" w:rsidP="00D9639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A97F31">
        <w:rPr>
          <w:szCs w:val="24"/>
        </w:rPr>
        <w:tab/>
      </w:r>
      <w:r w:rsidR="00A97F31">
        <w:rPr>
          <w:szCs w:val="24"/>
        </w:rPr>
        <w:tab/>
      </w:r>
      <w:r w:rsidR="00A97F31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-2</m:t>
        </m:r>
      </m:oMath>
      <w:r w:rsidR="0012387D">
        <w:rPr>
          <w:szCs w:val="24"/>
        </w:rPr>
        <w:tab/>
      </w:r>
      <w:r w:rsidR="0012387D">
        <w:rPr>
          <w:szCs w:val="24"/>
        </w:rPr>
        <w:tab/>
      </w:r>
      <w:r w:rsidR="0012387D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7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63502A65" w14:textId="75B87E2F" w:rsidR="00D96397" w:rsidRDefault="00D96397" w:rsidP="00D96397">
      <w:pPr>
        <w:rPr>
          <w:szCs w:val="24"/>
          <w:lang w:val="en-GB"/>
        </w:rPr>
      </w:pPr>
      <w:r w:rsidRPr="00C661CB">
        <w:rPr>
          <w:b/>
          <w:bCs/>
          <w:szCs w:val="24"/>
          <w:lang w:val="en-GB"/>
        </w:rPr>
        <w:t>d</w:t>
      </w:r>
      <w:r w:rsidRPr="00C661C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6</m:t>
        </m:r>
      </m:oMath>
      <w:r w:rsidRPr="00C661CB">
        <w:rPr>
          <w:szCs w:val="24"/>
          <w:lang w:val="en-GB"/>
        </w:rPr>
        <w:tab/>
      </w:r>
      <w:r w:rsidRPr="00C661CB">
        <w:rPr>
          <w:b/>
          <w:bCs/>
          <w:szCs w:val="24"/>
          <w:lang w:val="en-GB"/>
        </w:rPr>
        <w:t>e</w:t>
      </w:r>
      <w:r w:rsidRPr="00C661CB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-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="00D03942" w:rsidRPr="00C661CB">
        <w:rPr>
          <w:szCs w:val="24"/>
          <w:lang w:val="en-GB"/>
        </w:rPr>
        <w:tab/>
      </w:r>
      <w:r w:rsidR="00D03942" w:rsidRPr="00C661CB">
        <w:rPr>
          <w:b/>
          <w:bCs/>
          <w:szCs w:val="24"/>
          <w:lang w:val="en-GB"/>
        </w:rPr>
        <w:t>f</w:t>
      </w:r>
      <w:r w:rsidR="00D03942" w:rsidRPr="00C661CB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-3</m:t>
        </m:r>
      </m:oMath>
    </w:p>
    <w:p w14:paraId="0E6CB35B" w14:textId="635D4086" w:rsidR="005F60BA" w:rsidRDefault="005F60BA" w:rsidP="00D96397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3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  <w:r w:rsidR="005E5779" w:rsidRPr="00642F3F">
        <w:rPr>
          <w:szCs w:val="24"/>
          <w:lang w:val="en-GB"/>
        </w:rPr>
        <w:tab/>
      </w:r>
      <w:r w:rsidR="005E5779" w:rsidRPr="00642F3F">
        <w:rPr>
          <w:szCs w:val="24"/>
          <w:lang w:val="en-GB"/>
        </w:rPr>
        <w:tab/>
      </w:r>
      <w:r w:rsidR="005E5779" w:rsidRPr="00642F3F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2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Cs w:val="24"/>
                <w:lang w:val="en-GB"/>
              </w:rPr>
              <m:t>-3</m:t>
            </m:r>
          </m:sup>
        </m:sSup>
        <m:r>
          <w:rPr>
            <w:rFonts w:ascii="Cambria Math" w:hAnsi="Cambria Math"/>
            <w:szCs w:val="24"/>
            <w:lang w:val="en-GB"/>
          </w:rPr>
          <m:t>=8</m:t>
        </m:r>
      </m:oMath>
    </w:p>
    <w:p w14:paraId="7A604241" w14:textId="7D901CB2" w:rsidR="00642F3F" w:rsidRDefault="00642F3F" w:rsidP="00D96397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x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p>
        <m:r>
          <w:rPr>
            <w:rFonts w:ascii="Cambria Math" w:hAnsi="Cambria Math"/>
            <w:szCs w:val="24"/>
            <w:lang w:val="en-GB"/>
          </w:rPr>
          <m:t>=64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+3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  <w:lang w:val="en-GB"/>
          </w:rPr>
          <m:t>=32</m:t>
        </m:r>
      </m:oMath>
      <w:r w:rsidR="002A524B">
        <w:rPr>
          <w:szCs w:val="24"/>
          <w:lang w:val="en-GB"/>
        </w:rPr>
        <w:tab/>
      </w:r>
      <w:r w:rsidR="002A524B">
        <w:rPr>
          <w:szCs w:val="24"/>
          <w:lang w:val="en-GB"/>
        </w:rPr>
        <w:tab/>
      </w:r>
      <w:r w:rsidR="002A524B">
        <w:rPr>
          <w:szCs w:val="24"/>
          <w:lang w:val="en-GB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+2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</w:p>
    <w:p w14:paraId="21B4210A" w14:textId="201D6BE9" w:rsidR="00962545" w:rsidRPr="00962545" w:rsidRDefault="00DA7642" w:rsidP="00D96397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32</m:t>
        </m:r>
      </m:oMath>
      <w:r w:rsidR="00962545">
        <w:rPr>
          <w:szCs w:val="24"/>
          <w:lang w:val="en-GB"/>
        </w:rPr>
        <w:tab/>
      </w:r>
      <w:r w:rsidR="00962545">
        <w:rPr>
          <w:szCs w:val="24"/>
          <w:lang w:val="en-GB"/>
        </w:rPr>
        <w:tab/>
      </w:r>
      <w:r w:rsidR="00962545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29</m:t>
        </m:r>
      </m:oMath>
      <w:r w:rsidR="00962545">
        <w:rPr>
          <w:szCs w:val="24"/>
          <w:lang w:val="en-GB"/>
        </w:rPr>
        <w:tab/>
      </w:r>
      <w:r w:rsidR="00962545">
        <w:rPr>
          <w:szCs w:val="24"/>
          <w:lang w:val="en-GB"/>
        </w:rPr>
        <w:tab/>
      </w:r>
      <w:r w:rsidR="00962545">
        <w:rPr>
          <w:szCs w:val="24"/>
          <w:lang w:val="en-GB"/>
        </w:rPr>
        <w:tab/>
      </w:r>
      <w:r w:rsidR="00962545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4∨x=-2</m:t>
        </m:r>
      </m:oMath>
    </w:p>
    <w:p w14:paraId="2D5835C2" w14:textId="77777777" w:rsidR="00003941" w:rsidRDefault="00003941" w:rsidP="00D96397"/>
    <w:p w14:paraId="499F7DBF" w14:textId="023C5CE8" w:rsidR="00D96397" w:rsidRPr="000D6818" w:rsidRDefault="000D6818" w:rsidP="00D96397">
      <w:r>
        <w:rPr>
          <w:b/>
          <w:bCs/>
          <w:szCs w:val="24"/>
        </w:rPr>
        <w:t>48</w:t>
      </w:r>
    </w:p>
    <w:p w14:paraId="410C324F" w14:textId="029284AB" w:rsidR="000D6818" w:rsidRDefault="000D6818" w:rsidP="000D6818">
      <w:pPr>
        <w:ind w:left="705" w:hanging="705"/>
      </w:pPr>
      <w:r w:rsidRPr="000D6818">
        <w:rPr>
          <w:b/>
          <w:bCs/>
        </w:rPr>
        <w:t>a</w:t>
      </w:r>
      <w:r>
        <w:tab/>
        <w:t xml:space="preserve">Boog </w:t>
      </w:r>
      <m:oMath>
        <m:r>
          <w:rPr>
            <w:rFonts w:ascii="Cambria Math" w:hAnsi="Cambria Math"/>
          </w:rPr>
          <m:t>EW</m:t>
        </m:r>
      </m:oMath>
      <w:r>
        <w:t xml:space="preserve"> is het</w:t>
      </w:r>
      <w:r w:rsidR="00885A4C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0</m:t>
            </m:r>
          </m:num>
          <m:den>
            <m:r>
              <w:rPr>
                <w:rFonts w:ascii="Cambria Math" w:hAnsi="Cambria Math"/>
              </w:rPr>
              <m:t>40000</m:t>
            </m:r>
          </m:den>
        </m:f>
      </m:oMath>
      <w:r w:rsidR="00ED3CC8">
        <w:t>-</w:t>
      </w:r>
      <w:proofErr w:type="spellStart"/>
      <w:r w:rsidR="00ED3CC8">
        <w:t>ste</w:t>
      </w:r>
      <w:proofErr w:type="spellEnd"/>
      <w:r w:rsidR="00ED3CC8">
        <w:t xml:space="preserve"> </w:t>
      </w:r>
      <w:r>
        <w:t xml:space="preserve">deel van de omtrek. Hoek </w:t>
      </w:r>
      <m:oMath>
        <m:r>
          <w:rPr>
            <w:rFonts w:ascii="Cambria Math" w:hAnsi="Cambria Math"/>
          </w:rPr>
          <m:t>D</m:t>
        </m:r>
      </m:oMath>
      <w:r>
        <w:t xml:space="preserve"> is dan ook he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00</m:t>
            </m:r>
          </m:den>
        </m:f>
      </m:oMath>
      <w:r w:rsidR="00ED3CC8">
        <w:t>-</w:t>
      </w:r>
      <w:proofErr w:type="spellStart"/>
      <w:r w:rsidR="00ED3CC8">
        <w:t>ste</w:t>
      </w:r>
      <w:proofErr w:type="spellEnd"/>
      <w:r w:rsidR="00ED3CC8">
        <w:t xml:space="preserve"> </w:t>
      </w:r>
      <w:r>
        <w:t>deel van de volle hoek, dus</w:t>
      </w:r>
      <w:r w:rsidR="00ED3CC8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00</m:t>
            </m:r>
          </m:den>
        </m:f>
        <m:r>
          <w:rPr>
            <w:rFonts w:ascii="Cambria Math" w:hAnsi="Cambria Math"/>
          </w:rPr>
          <m:t>∙360°=0,9°</m:t>
        </m:r>
      </m:oMath>
    </w:p>
    <w:p w14:paraId="0BF2D885" w14:textId="4740A0E3" w:rsidR="000D6818" w:rsidRDefault="00CD01E5" w:rsidP="000D6818">
      <w:pPr>
        <w:ind w:firstLine="705"/>
      </w:pPr>
      <m:oMath>
        <m:r>
          <w:rPr>
            <w:rFonts w:ascii="Cambria Math" w:hAnsi="Cambria Math"/>
          </w:rPr>
          <m:t>R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0,001)</m:t>
            </m:r>
          </m:e>
        </m:func>
        <m:r>
          <w:rPr>
            <w:rFonts w:ascii="Cambria Math" w:hAnsi="Cambria Math"/>
          </w:rPr>
          <m:t>+1,66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9</m:t>
                </m:r>
              </m:e>
            </m:d>
          </m:e>
        </m:func>
        <m:r>
          <w:rPr>
            <w:rFonts w:ascii="Cambria Math" w:hAnsi="Cambria Math"/>
          </w:rPr>
          <m:t>+3,08≈0,00404</m:t>
        </m:r>
      </m:oMath>
      <w:r w:rsidR="000D6818">
        <w:t>: bijna 0.</w:t>
      </w:r>
    </w:p>
    <w:p w14:paraId="2062DA2E" w14:textId="2C227528" w:rsidR="000D6818" w:rsidRDefault="000D6818" w:rsidP="000D6818">
      <w:r w:rsidRPr="000D6818"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9,0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U)</m:t>
            </m:r>
          </m:e>
        </m:func>
        <m:r>
          <w:rPr>
            <w:rFonts w:ascii="Cambria Math" w:hAnsi="Cambria Math"/>
          </w:rPr>
          <m:t>+1,66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84</m:t>
                </m:r>
              </m:e>
            </m:d>
          </m:e>
        </m:func>
        <m:r>
          <w:rPr>
            <w:rFonts w:ascii="Cambria Math" w:hAnsi="Cambria Math"/>
          </w:rPr>
          <m:t>+3,08</m:t>
        </m:r>
      </m:oMath>
    </w:p>
    <w:p w14:paraId="230674C9" w14:textId="40F55134" w:rsidR="00202BDA" w:rsidRDefault="0097770E" w:rsidP="000D6818">
      <w:r>
        <w:rPr>
          <w:noProof/>
          <w:lang w:val="en-US"/>
        </w:rPr>
        <w:drawing>
          <wp:anchor distT="0" distB="0" distL="114300" distR="114300" simplePos="0" relativeHeight="251687936" behindDoc="0" locked="0" layoutInCell="1" allowOverlap="1" wp14:anchorId="34169BCC" wp14:editId="0771CE74">
            <wp:simplePos x="0" y="0"/>
            <wp:positionH relativeFrom="column">
              <wp:posOffset>4567343</wp:posOffset>
            </wp:positionH>
            <wp:positionV relativeFrom="paragraph">
              <wp:posOffset>32522</wp:posOffset>
            </wp:positionV>
            <wp:extent cx="1418167" cy="1546170"/>
            <wp:effectExtent l="0" t="0" r="0" b="0"/>
            <wp:wrapNone/>
            <wp:docPr id="23" name="Afbeelding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114" cy="15472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2BDA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U)</m:t>
            </m:r>
          </m:e>
        </m:func>
        <m:r>
          <w:rPr>
            <w:rFonts w:ascii="Cambria Math" w:hAnsi="Cambria Math"/>
          </w:rPr>
          <m:t>=2,72…</m:t>
        </m:r>
      </m:oMath>
    </w:p>
    <w:p w14:paraId="31F6BEBE" w14:textId="429AABF9" w:rsidR="0043435F" w:rsidRDefault="0043435F" w:rsidP="000D6818">
      <w:r>
        <w:tab/>
      </w:r>
      <m:oMath>
        <m:r>
          <w:rPr>
            <w:rFonts w:ascii="Cambria Math" w:hAnsi="Cambria Math"/>
          </w:rPr>
          <m:t>U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,72…</m:t>
            </m:r>
          </m:sup>
        </m:sSup>
        <m:r>
          <w:rPr>
            <w:rFonts w:ascii="Cambria Math" w:hAnsi="Cambria Math"/>
          </w:rPr>
          <m:t>≈532</m:t>
        </m:r>
      </m:oMath>
      <w:r w:rsidR="000B3D68">
        <w:t xml:space="preserve"> mm</w:t>
      </w:r>
    </w:p>
    <w:p w14:paraId="48D1014E" w14:textId="1DFDBC41" w:rsidR="000D6818" w:rsidRDefault="000D6818" w:rsidP="000D6818"/>
    <w:p w14:paraId="74255FA4" w14:textId="2536E48C" w:rsidR="00D96397" w:rsidRPr="0085031B" w:rsidRDefault="000D6818" w:rsidP="000D6818">
      <w:r>
        <w:rPr>
          <w:b/>
          <w:bCs/>
        </w:rPr>
        <w:t>49</w:t>
      </w:r>
    </w:p>
    <w:p w14:paraId="46099A4C" w14:textId="3A0DD2A6" w:rsidR="000D6818" w:rsidRPr="0085031B" w:rsidRDefault="0085031B" w:rsidP="00D52B41">
      <w:pPr>
        <w:rPr>
          <w:b/>
          <w:bCs/>
        </w:rPr>
      </w:pPr>
      <w:r w:rsidRPr="0085031B">
        <w:rPr>
          <w:b/>
          <w:bCs/>
        </w:rPr>
        <w:t>a</w:t>
      </w:r>
    </w:p>
    <w:p w14:paraId="3F56F695" w14:textId="682551B0" w:rsidR="0085031B" w:rsidRPr="0085031B" w:rsidRDefault="0085031B" w:rsidP="00003941">
      <w:r w:rsidRPr="0085031B">
        <w:rPr>
          <w:b/>
          <w:bCs/>
        </w:rPr>
        <w:t>b</w:t>
      </w:r>
      <w:r w:rsidRPr="0085031B">
        <w:rPr>
          <w:b/>
          <w:bCs/>
        </w:rPr>
        <w:tab/>
      </w:r>
      <w:r w:rsidRPr="0085031B">
        <w:t>De grafi</w:t>
      </w:r>
      <w:r>
        <w:t>ek is geen rechte lijn en ook niet afnemend</w:t>
      </w:r>
      <w:r w:rsidR="00003941">
        <w:t xml:space="preserve"> </w:t>
      </w:r>
      <w:r>
        <w:t>stijgend</w:t>
      </w:r>
    </w:p>
    <w:p w14:paraId="7850B43F" w14:textId="1D464CC2" w:rsidR="0085031B" w:rsidRDefault="0085031B" w:rsidP="00D52B41">
      <w:r w:rsidRPr="0085031B"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3</m:t>
        </m:r>
      </m:oMath>
      <w:r w:rsidR="000B3D68">
        <w:t xml:space="preserve"> </w:t>
      </w:r>
      <w:r>
        <w:t>geeft</w:t>
      </w:r>
      <w:r w:rsidR="000B3D68">
        <w:t xml:space="preserve"> </w:t>
      </w:r>
      <m:oMath>
        <m:r>
          <w:rPr>
            <w:rFonts w:ascii="Cambria Math" w:hAnsi="Cambria Math"/>
          </w:rPr>
          <m:t>b=3</m:t>
        </m:r>
      </m:oMath>
    </w:p>
    <w:p w14:paraId="29C117B8" w14:textId="1258937C" w:rsidR="0085031B" w:rsidRDefault="0085031B" w:rsidP="00D52B41">
      <w:r>
        <w:tab/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</m:t>
            </m:r>
          </m:e>
        </m:d>
        <m:r>
          <w:rPr>
            <w:rFonts w:ascii="Cambria Math" w:hAnsi="Cambria Math"/>
          </w:rPr>
          <m:t>=100</m:t>
        </m:r>
      </m:oMath>
      <w:r w:rsidR="005B38B5">
        <w:t xml:space="preserve">: </w:t>
      </w:r>
      <w:r w:rsidR="005B38B5">
        <w:tab/>
      </w:r>
      <m:oMath>
        <m:r>
          <w:rPr>
            <w:rFonts w:ascii="Cambria Math" w:hAnsi="Cambria Math"/>
          </w:rPr>
          <m:t>3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a</m:t>
            </m:r>
          </m:sup>
        </m:sSup>
        <m:r>
          <w:rPr>
            <w:rFonts w:ascii="Cambria Math" w:hAnsi="Cambria Math"/>
          </w:rPr>
          <m:t>=100</m:t>
        </m:r>
      </m:oMath>
      <w:r w:rsidR="001741CD">
        <w:tab/>
      </w:r>
      <w:r w:rsidR="001741CD">
        <w:tab/>
      </w:r>
      <w:r w:rsidR="001741CD">
        <w:tab/>
      </w:r>
      <m:oMath>
        <m:r>
          <w:rPr>
            <w:rFonts w:ascii="Cambria Math" w:hAnsi="Cambria Math"/>
          </w:rPr>
          <m:t>3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>=100</m:t>
        </m:r>
      </m:oMath>
    </w:p>
    <w:p w14:paraId="72A105CD" w14:textId="0F3735BC" w:rsidR="00E773E8" w:rsidRDefault="00E773E8" w:rsidP="00D52B41">
      <w:r>
        <w:tab/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a</m:t>
            </m:r>
          </m:sup>
        </m:sSup>
        <m:r>
          <w:rPr>
            <w:rFonts w:ascii="Cambria Math" w:hAnsi="Cambria Math"/>
          </w:rPr>
          <m:t>=97</m:t>
        </m:r>
      </m:oMath>
      <w:r>
        <w:tab/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>=33,33…</m:t>
        </m:r>
      </m:oMath>
    </w:p>
    <w:p w14:paraId="20B08A80" w14:textId="7E990C5A" w:rsidR="0097770E" w:rsidRDefault="00D418BB" w:rsidP="00D52B41"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a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97)</m:t>
                </m:r>
              </m:e>
            </m:func>
          </m:e>
        </m:sPre>
        <m:r>
          <w:rPr>
            <w:rFonts w:ascii="Cambria Math" w:hAnsi="Cambria Math"/>
          </w:rPr>
          <m:t>≈2,08</m:t>
        </m:r>
      </m:oMath>
      <w:r w:rsidR="006B304C">
        <w:tab/>
      </w:r>
      <w:r w:rsidR="006B304C">
        <w:tab/>
      </w:r>
      <m:oMath>
        <m:r>
          <w:rPr>
            <w:rFonts w:ascii="Cambria Math" w:hAnsi="Cambria Math"/>
          </w:rPr>
          <m:t>g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3,33…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9</m:t>
                </m:r>
              </m:den>
            </m:f>
          </m:sup>
        </m:sSup>
        <m:r>
          <w:rPr>
            <w:rFonts w:ascii="Cambria Math" w:hAnsi="Cambria Math"/>
          </w:rPr>
          <m:t>≈1,48</m:t>
        </m:r>
      </m:oMath>
    </w:p>
    <w:p w14:paraId="60F2D051" w14:textId="37D5DB2D" w:rsidR="001741CD" w:rsidRPr="0085031B" w:rsidRDefault="001741CD" w:rsidP="00D52B41">
      <w:r>
        <w:tab/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>=3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2,08</m:t>
            </m:r>
          </m:sup>
        </m:sSup>
        <m:r>
          <w:rPr>
            <w:rFonts w:ascii="Cambria Math" w:hAnsi="Cambria Math"/>
          </w:rPr>
          <m:t>≈31,5</m:t>
        </m:r>
      </m:oMath>
      <w:r>
        <w:tab/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>=3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,48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≈21,0</m:t>
        </m:r>
      </m:oMath>
    </w:p>
    <w:p w14:paraId="3FC44A31" w14:textId="7CF7E187" w:rsidR="0085031B" w:rsidRDefault="001741CD" w:rsidP="00D52B41">
      <w:r>
        <w:tab/>
        <w:t>De tweede formule klopt beter.</w:t>
      </w:r>
    </w:p>
    <w:p w14:paraId="2A6CDE1D" w14:textId="77777777" w:rsidR="007E1788" w:rsidRDefault="007E1788" w:rsidP="00D52B41"/>
    <w:p w14:paraId="62B34612" w14:textId="77777777" w:rsidR="007E1788" w:rsidRDefault="007E1788" w:rsidP="007E1788">
      <w:pPr>
        <w:rPr>
          <w:b/>
          <w:bCs/>
        </w:rPr>
      </w:pPr>
      <w:r>
        <w:rPr>
          <w:b/>
          <w:bCs/>
          <w:sz w:val="28"/>
          <w:szCs w:val="22"/>
        </w:rPr>
        <w:t>Leerdoelen bereikt?</w:t>
      </w:r>
    </w:p>
    <w:p w14:paraId="129412BC" w14:textId="77777777" w:rsidR="007E1788" w:rsidRPr="00014BCD" w:rsidRDefault="007E1788" w:rsidP="007E1788">
      <w:pPr>
        <w:rPr>
          <w:b/>
          <w:bCs/>
        </w:rPr>
      </w:pPr>
      <w:r w:rsidRPr="00014BCD">
        <w:rPr>
          <w:b/>
          <w:bCs/>
        </w:rPr>
        <w:t>L1</w:t>
      </w:r>
    </w:p>
    <w:p w14:paraId="559F62E1" w14:textId="77777777" w:rsidR="007E1788" w:rsidRPr="007E1788" w:rsidRDefault="007E1788" w:rsidP="007E1788">
      <w:r w:rsidRPr="007E1788">
        <w:rPr>
          <w:b/>
          <w:bCs/>
        </w:rPr>
        <w:t>a</w:t>
      </w:r>
      <w:r w:rsidRPr="007E1788"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mhoog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</w:rPr>
          <m:t>+2</m:t>
        </m:r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et </m:t>
                </m:r>
                <m:r>
                  <w:rPr>
                    <w:rFonts w:ascii="Cambria Math" w:hAnsi="Cambria Math"/>
                  </w:rPr>
                  <m:t xml:space="preserve">3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6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</w:rPr>
          <m:t>+6</m:t>
        </m:r>
      </m:oMath>
    </w:p>
    <w:p w14:paraId="5EA12E7F" w14:textId="77777777" w:rsidR="007E1788" w:rsidRPr="007E1788" w:rsidRDefault="007E1788" w:rsidP="007E1788">
      <w:r w:rsidRPr="007E1788">
        <w:rPr>
          <w:b/>
          <w:bCs/>
        </w:rPr>
        <w:t>b</w:t>
      </w:r>
      <w:r w:rsidRPr="007E1788"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piegeling in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as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-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naar links</m:t>
                </m:r>
                <m:r>
                  <w:rPr>
                    <w:rFonts w:ascii="Cambria Math" w:hAnsi="Cambria Math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-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3</m:t>
            </m:r>
          </m:sup>
        </m:sSup>
      </m:oMath>
    </w:p>
    <w:p w14:paraId="6881B964" w14:textId="3BBCE3E0" w:rsidR="0096292E" w:rsidRDefault="007E1788" w:rsidP="007E1788">
      <w:pPr>
        <w:rPr>
          <w:lang w:val="en-US"/>
        </w:rPr>
      </w:pPr>
      <w:r w:rsidRPr="007E1788">
        <w:rPr>
          <w:b/>
          <w:bCs/>
        </w:rPr>
        <w:t>c</w:t>
      </w:r>
      <w:r w:rsidRPr="007E1788"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piegeling in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as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-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piegeling in 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as</m:t>
                </m:r>
                <m:r>
                  <w:rPr>
                    <w:rFonts w:ascii="Cambria Math" w:hAnsi="Cambria Math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-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x</m:t>
            </m:r>
          </m:sup>
        </m:sSup>
      </m:oMath>
    </w:p>
    <w:p w14:paraId="615A1538" w14:textId="7DE11C06" w:rsidR="001741CD" w:rsidRDefault="0066169A" w:rsidP="007E1788">
      <w:pPr>
        <w:jc w:val="both"/>
        <w:rPr>
          <w:b/>
          <w:bCs/>
        </w:rPr>
      </w:pPr>
      <w:r>
        <w:rPr>
          <w:b/>
          <w:bCs/>
        </w:rPr>
        <w:lastRenderedPageBreak/>
        <w:t>L2</w:t>
      </w:r>
    </w:p>
    <w:p w14:paraId="6B7D6DE3" w14:textId="72D31D4E" w:rsidR="0066169A" w:rsidRPr="001A20A8" w:rsidRDefault="0066169A" w:rsidP="007E1788">
      <w:pPr>
        <w:jc w:val="both"/>
      </w:pPr>
      <w:r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  <m:r>
          <w:rPr>
            <w:rFonts w:ascii="Cambria Math" w:hAnsi="Cambria Math"/>
          </w:rPr>
          <m:t>=4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+t</m:t>
            </m:r>
          </m:sup>
        </m:sSup>
      </m:oMath>
      <w:r w:rsidR="001A20A8">
        <w:tab/>
      </w:r>
      <w:r w:rsidR="001A20A8">
        <w:tab/>
      </w:r>
      <w:r w:rsidR="001A20A8">
        <w:tab/>
      </w:r>
      <w:r w:rsidR="001A20A8">
        <w:rPr>
          <w:b/>
          <w:bCs/>
        </w:rPr>
        <w:t>b</w:t>
      </w:r>
      <w:r w:rsidR="001A20A8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5</m:t>
            </m:r>
          </m:e>
          <m:sup>
            <m:r>
              <w:rPr>
                <w:rFonts w:ascii="Cambria Math" w:hAnsi="Cambria Math"/>
              </w:rPr>
              <m:t>2t</m:t>
            </m:r>
          </m:sup>
        </m:sSup>
        <m:r>
          <w:rPr>
            <w:rFonts w:ascii="Cambria Math" w:hAnsi="Cambria Math"/>
          </w:rPr>
          <m:t>=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230A16C4" w14:textId="754A5AA6" w:rsidR="00452152" w:rsidRDefault="00452152" w:rsidP="007E1788">
      <w:pPr>
        <w:jc w:val="both"/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+t</m:t>
            </m:r>
          </m:sup>
        </m:sSup>
      </m:oMath>
      <w:r w:rsidR="00551B83">
        <w:tab/>
      </w:r>
      <w:r w:rsidR="00551B83">
        <w:tab/>
      </w:r>
      <w:r w:rsidR="00551B83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</w:p>
    <w:p w14:paraId="2E887D2D" w14:textId="07A3CC5F" w:rsidR="000B4864" w:rsidRDefault="000B4864" w:rsidP="007E1788">
      <w:pPr>
        <w:jc w:val="both"/>
      </w:pPr>
      <w:r>
        <w:tab/>
      </w:r>
      <m:oMath>
        <m:r>
          <w:rPr>
            <w:rFonts w:ascii="Cambria Math" w:hAnsi="Cambria Math"/>
          </w:rPr>
          <m:t>3t=5+t</m:t>
        </m:r>
      </m:oMath>
      <w:r w:rsidR="001E04C9">
        <w:tab/>
      </w:r>
      <w:r w:rsidR="001E04C9">
        <w:tab/>
      </w:r>
      <w:r w:rsidR="001E04C9">
        <w:tab/>
      </w:r>
      <w:r w:rsidR="001E04C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-1+4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</w:p>
    <w:p w14:paraId="5D08C2DF" w14:textId="72CB168E" w:rsidR="000B4864" w:rsidRDefault="000B4864" w:rsidP="007E1788">
      <w:pPr>
        <w:jc w:val="both"/>
      </w:pPr>
      <w:r>
        <w:tab/>
      </w:r>
      <m:oMath>
        <m:r>
          <w:rPr>
            <w:rFonts w:ascii="Cambria Math" w:hAnsi="Cambria Math"/>
          </w:rPr>
          <m:t>t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2776BC">
        <w:tab/>
      </w:r>
      <w:r w:rsidR="002776BC">
        <w:tab/>
      </w:r>
      <w:r w:rsidR="002776BC">
        <w:tab/>
      </w:r>
      <w:r w:rsidR="002776BC">
        <w:tab/>
      </w:r>
      <w:r w:rsidR="002776BC">
        <w:tab/>
      </w:r>
      <m:oMath>
        <m:r>
          <w:rPr>
            <w:rFonts w:ascii="Cambria Math" w:hAnsi="Cambria Math"/>
          </w:rPr>
          <m:t>4t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6F22D9AB" w14:textId="063FDB4D" w:rsidR="0066169A" w:rsidRDefault="006802D8" w:rsidP="007E1788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</w:p>
    <w:p w14:paraId="3441B9FC" w14:textId="3C113638" w:rsidR="006802D8" w:rsidRPr="0002423F" w:rsidRDefault="00B77246" w:rsidP="007E1788">
      <w:pPr>
        <w:jc w:val="both"/>
        <w:rPr>
          <w:b/>
          <w:bCs/>
          <w:lang w:val="en-GB"/>
        </w:rPr>
      </w:pPr>
      <w:r w:rsidRPr="0002423F">
        <w:rPr>
          <w:b/>
          <w:bCs/>
          <w:lang w:val="en-GB"/>
        </w:rPr>
        <w:t>L3</w:t>
      </w:r>
    </w:p>
    <w:p w14:paraId="150465BE" w14:textId="2476E6F6" w:rsidR="006802D8" w:rsidRPr="0002423F" w:rsidRDefault="00B77246" w:rsidP="007E1788">
      <w:pPr>
        <w:jc w:val="both"/>
        <w:rPr>
          <w:lang w:val="en-GB"/>
        </w:rPr>
      </w:pPr>
      <w:r w:rsidRPr="0002423F">
        <w:rPr>
          <w:b/>
          <w:bCs/>
          <w:lang w:val="en-GB"/>
        </w:rPr>
        <w:t>a</w:t>
      </w:r>
      <w:r w:rsidRPr="0002423F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243</m:t>
        </m:r>
      </m:oMath>
      <w:r w:rsidR="00094531" w:rsidRPr="0002423F">
        <w:rPr>
          <w:lang w:val="en-GB"/>
        </w:rPr>
        <w:tab/>
      </w:r>
      <w:r w:rsidR="00094531" w:rsidRPr="0002423F">
        <w:rPr>
          <w:lang w:val="en-GB"/>
        </w:rPr>
        <w:tab/>
      </w:r>
      <w:r w:rsidR="00094531" w:rsidRPr="0002423F">
        <w:rPr>
          <w:b/>
          <w:bCs/>
          <w:lang w:val="en-GB"/>
        </w:rPr>
        <w:t>b</w:t>
      </w:r>
      <w:r w:rsidR="00094531" w:rsidRPr="0002423F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8)</m:t>
                </m:r>
              </m:e>
            </m:func>
          </m:e>
        </m:sPre>
      </m:oMath>
    </w:p>
    <w:p w14:paraId="772C020A" w14:textId="77777777" w:rsidR="00980459" w:rsidRPr="0002423F" w:rsidRDefault="00980459" w:rsidP="007E1788">
      <w:pPr>
        <w:jc w:val="both"/>
        <w:rPr>
          <w:lang w:val="en-GB"/>
        </w:rPr>
      </w:pPr>
    </w:p>
    <w:p w14:paraId="1FA6A2B5" w14:textId="40B681EB" w:rsidR="00980459" w:rsidRPr="0002423F" w:rsidRDefault="00980459" w:rsidP="007E1788">
      <w:pPr>
        <w:jc w:val="both"/>
        <w:rPr>
          <w:b/>
          <w:bCs/>
          <w:lang w:val="en-GB"/>
        </w:rPr>
      </w:pPr>
      <w:r w:rsidRPr="0002423F">
        <w:rPr>
          <w:b/>
          <w:bCs/>
          <w:lang w:val="en-GB"/>
        </w:rPr>
        <w:t>L4</w:t>
      </w:r>
    </w:p>
    <w:p w14:paraId="1FFAFA59" w14:textId="60B25244" w:rsidR="00980459" w:rsidRPr="0002423F" w:rsidRDefault="007108A6" w:rsidP="007E1788">
      <w:pPr>
        <w:jc w:val="both"/>
        <w:rPr>
          <w:lang w:val="en-GB"/>
        </w:rPr>
      </w:pPr>
      <w:r w:rsidRPr="0002423F">
        <w:rPr>
          <w:b/>
          <w:bCs/>
          <w:lang w:val="en-GB"/>
        </w:rPr>
        <w:t>a</w:t>
      </w:r>
      <w:r w:rsidRPr="0002423F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en-GB"/>
              </w:rPr>
              <m:t>+8</m:t>
            </m:r>
          </m:sup>
        </m:sSup>
        <m:r>
          <w:rPr>
            <w:rFonts w:ascii="Cambria Math" w:hAnsi="Cambria Math"/>
            <w:lang w:val="en-GB"/>
          </w:rPr>
          <m:t>=6</m:t>
        </m:r>
      </m:oMath>
      <w:r w:rsidR="00A47DDD" w:rsidRPr="0002423F">
        <w:rPr>
          <w:lang w:val="en-GB"/>
        </w:rPr>
        <w:tab/>
      </w:r>
      <w:r w:rsidR="00A47DDD" w:rsidRPr="0002423F">
        <w:rPr>
          <w:lang w:val="en-GB"/>
        </w:rPr>
        <w:tab/>
      </w:r>
      <w:r w:rsidR="00A47DDD" w:rsidRPr="0002423F">
        <w:rPr>
          <w:lang w:val="en-GB"/>
        </w:rPr>
        <w:tab/>
      </w:r>
      <w:r w:rsidR="00A47DDD" w:rsidRPr="0002423F">
        <w:rPr>
          <w:lang w:val="en-GB"/>
        </w:rPr>
        <w:tab/>
      </w:r>
      <w:r w:rsidR="00A47DDD" w:rsidRPr="0002423F">
        <w:rPr>
          <w:b/>
          <w:bCs/>
          <w:lang w:val="en-GB"/>
        </w:rPr>
        <w:t>b</w:t>
      </w:r>
      <w:r w:rsidR="00A47DDD" w:rsidRPr="0002423F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5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  <w:lang w:val="en-GB"/>
          </w:rPr>
          <m:t>=50</m:t>
        </m:r>
      </m:oMath>
    </w:p>
    <w:p w14:paraId="52B1694C" w14:textId="7B405DED" w:rsidR="002B6770" w:rsidRDefault="002B6770" w:rsidP="007E1788">
      <w:pPr>
        <w:jc w:val="both"/>
      </w:pPr>
      <w:r w:rsidRPr="0002423F">
        <w:rPr>
          <w:lang w:val="en-GB"/>
        </w:rPr>
        <w:tab/>
      </w:r>
      <m:oMath>
        <m:r>
          <w:rPr>
            <w:rFonts w:ascii="Cambria Math" w:hAnsi="Cambria Math"/>
          </w:rPr>
          <m:t>t+8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6)</m:t>
                </m:r>
              </m:e>
            </m:func>
          </m:e>
        </m:sPre>
      </m:oMath>
      <w:r w:rsidR="00A47DDD">
        <w:tab/>
      </w:r>
      <w:r w:rsidR="00A47DDD">
        <w:tab/>
      </w:r>
      <w:r w:rsidR="00A47DDD">
        <w:tab/>
      </w:r>
      <w:r w:rsidR="00A47DDD">
        <w:tab/>
      </w:r>
      <m:oMath>
        <m:r>
          <w:rPr>
            <w:rFonts w:ascii="Cambria Math" w:hAnsi="Cambria Math"/>
          </w:rPr>
          <m:t>3t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50)</m:t>
                </m:r>
              </m:e>
            </m:func>
          </m:e>
        </m:sPre>
      </m:oMath>
    </w:p>
    <w:p w14:paraId="28E121BB" w14:textId="28A1F197" w:rsidR="002B6770" w:rsidRDefault="002B6770" w:rsidP="007E1788">
      <w:pPr>
        <w:jc w:val="both"/>
      </w:pPr>
      <w:r>
        <w:tab/>
      </w:r>
      <m:oMath>
        <m:r>
          <w:rPr>
            <w:rFonts w:ascii="Cambria Math" w:hAnsi="Cambria Math"/>
          </w:rPr>
          <m:t>t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6)</m:t>
                </m:r>
              </m:e>
            </m:func>
          </m:e>
        </m:sPre>
        <m:r>
          <w:rPr>
            <w:rFonts w:ascii="Cambria Math" w:hAnsi="Cambria Math"/>
          </w:rPr>
          <m:t>-8</m:t>
        </m:r>
      </m:oMath>
      <w:r w:rsidR="00492F54">
        <w:tab/>
      </w:r>
      <w:r w:rsidR="00492F54">
        <w:tab/>
      </w:r>
      <w:r w:rsidR="00492F54">
        <w:tab/>
      </w:r>
      <w:r w:rsidR="00492F54">
        <w:tab/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50)</m:t>
                </m:r>
              </m:e>
            </m:func>
          </m:e>
        </m:sPre>
      </m:oMath>
    </w:p>
    <w:p w14:paraId="685D427A" w14:textId="77777777" w:rsidR="00492F54" w:rsidRDefault="00492F54" w:rsidP="007E1788">
      <w:pPr>
        <w:jc w:val="both"/>
      </w:pPr>
    </w:p>
    <w:p w14:paraId="1E91D4DC" w14:textId="1B8E05E6" w:rsidR="00492F54" w:rsidRPr="00A84AFB" w:rsidRDefault="00492F54" w:rsidP="007E1788">
      <w:pPr>
        <w:jc w:val="both"/>
        <w:rPr>
          <w:b/>
          <w:bCs/>
          <w:lang w:val="en-GB"/>
        </w:rPr>
      </w:pPr>
      <w:r w:rsidRPr="00A84AFB">
        <w:rPr>
          <w:b/>
          <w:bCs/>
          <w:lang w:val="en-GB"/>
        </w:rPr>
        <w:t>L5</w:t>
      </w:r>
    </w:p>
    <w:p w14:paraId="6A515703" w14:textId="56CB15B4" w:rsidR="00980459" w:rsidRPr="00D5234B" w:rsidRDefault="00912A56" w:rsidP="007E1788">
      <w:pPr>
        <w:jc w:val="both"/>
        <w:rPr>
          <w:lang w:val="en-GB"/>
        </w:rPr>
      </w:pPr>
      <w:r w:rsidRPr="00A84AFB">
        <w:rPr>
          <w:b/>
          <w:bCs/>
          <w:lang w:val="en-GB"/>
        </w:rPr>
        <w:t>a</w:t>
      </w:r>
      <w:r w:rsidRPr="00A84AFB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2</m:t>
        </m:r>
      </m:oMath>
      <w:r w:rsidRPr="00A84AFB">
        <w:rPr>
          <w:lang w:val="en-GB"/>
        </w:rPr>
        <w:tab/>
      </w:r>
      <w:r w:rsidRPr="00A84AFB">
        <w:rPr>
          <w:b/>
          <w:bCs/>
          <w:lang w:val="en-GB"/>
        </w:rPr>
        <w:t>b</w:t>
      </w:r>
      <w:r w:rsidR="008D1621">
        <w:rPr>
          <w:lang w:val="en-GB"/>
        </w:rPr>
        <w:t xml:space="preserve">    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+9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3</m:t>
        </m:r>
      </m:oMath>
      <w:r w:rsidR="00A84AFB" w:rsidRPr="00A84AFB">
        <w:rPr>
          <w:lang w:val="en-GB"/>
        </w:rPr>
        <w:tab/>
      </w:r>
      <w:r w:rsidR="008D1621">
        <w:rPr>
          <w:lang w:val="en-GB"/>
        </w:rPr>
        <w:t xml:space="preserve">   </w:t>
      </w:r>
      <w:r w:rsidR="00A84AFB" w:rsidRPr="00A84AFB">
        <w:rPr>
          <w:b/>
          <w:bCs/>
          <w:lang w:val="en-GB"/>
        </w:rPr>
        <w:t>c</w:t>
      </w:r>
      <w:r w:rsidR="00A84AFB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4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4</m:t>
        </m:r>
      </m:oMath>
      <w:r w:rsidR="00D5234B">
        <w:rPr>
          <w:lang w:val="en-GB"/>
        </w:rPr>
        <w:tab/>
      </w:r>
      <w:r w:rsidR="008D1621">
        <w:rPr>
          <w:lang w:val="en-GB"/>
        </w:rPr>
        <w:t xml:space="preserve">   </w:t>
      </w:r>
      <w:r w:rsidR="00D5234B">
        <w:rPr>
          <w:b/>
          <w:bCs/>
          <w:lang w:val="en-GB"/>
        </w:rPr>
        <w:t>d</w:t>
      </w:r>
      <w:r w:rsidR="00D5234B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5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-100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3</m:t>
        </m:r>
      </m:oMath>
    </w:p>
    <w:p w14:paraId="65FA48CE" w14:textId="39D12711" w:rsidR="00912A56" w:rsidRDefault="00912A56" w:rsidP="007E1788">
      <w:pPr>
        <w:jc w:val="both"/>
      </w:pPr>
      <w:r w:rsidRPr="00A84AFB">
        <w:rPr>
          <w:lang w:val="en-GB"/>
        </w:rPr>
        <w:tab/>
      </w:r>
      <m:oMath>
        <m: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64</m:t>
        </m:r>
      </m:oMath>
      <w:r w:rsidR="00A87953">
        <w:tab/>
      </w:r>
      <w:r w:rsidR="008D1621">
        <w:t xml:space="preserve">        </w:t>
      </w:r>
      <m:oMath>
        <m:r>
          <w:rPr>
            <w:rFonts w:ascii="Cambria Math" w:hAnsi="Cambria Math"/>
          </w:rPr>
          <m:t>x+9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0C2EDA">
        <w:tab/>
      </w:r>
      <m:oMath>
        <m:r>
          <w:rPr>
            <w:rFonts w:ascii="Cambria Math" w:hAnsi="Cambria Math"/>
          </w:rPr>
          <m:t>4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81</m:t>
        </m:r>
      </m:oMath>
      <w:r w:rsidR="008D1621">
        <w:tab/>
      </w:r>
      <w:r w:rsidR="008D1621">
        <w:tab/>
      </w:r>
      <m:oMath>
        <m:r>
          <w:rPr>
            <w:rFonts w:ascii="Cambria Math" w:hAnsi="Cambria Math"/>
          </w:rPr>
          <m:t>5x-10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125</m:t>
        </m:r>
      </m:oMath>
    </w:p>
    <w:p w14:paraId="44EC7024" w14:textId="6D9DB79A" w:rsidR="00912A56" w:rsidRDefault="001D4F33" w:rsidP="007E1788">
      <w:pPr>
        <w:jc w:val="both"/>
      </w:pPr>
      <w:r>
        <w:tab/>
      </w:r>
      <w:r>
        <w:tab/>
      </w:r>
      <w:r>
        <w:tab/>
      </w:r>
      <w:r w:rsidR="008D1621">
        <w:t xml:space="preserve">        </w:t>
      </w:r>
      <m:oMath>
        <m:r>
          <w:rPr>
            <w:rFonts w:ascii="Cambria Math" w:hAnsi="Cambria Math"/>
          </w:rPr>
          <m:t>x=-8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0C2EDA">
        <w:tab/>
      </w:r>
      <w:r w:rsidR="000C2EDA">
        <w:tab/>
      </w:r>
      <m:oMath>
        <m:r>
          <w:rPr>
            <w:rFonts w:ascii="Cambria Math" w:hAnsi="Cambria Math"/>
          </w:rPr>
          <m:t>x=2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B847DA">
        <w:tab/>
      </w:r>
      <w:r w:rsidR="00B847DA">
        <w:tab/>
      </w:r>
      <m:oMath>
        <m:r>
          <w:rPr>
            <w:rFonts w:ascii="Cambria Math" w:hAnsi="Cambria Math"/>
          </w:rPr>
          <m:t>x=45</m:t>
        </m:r>
      </m:oMath>
    </w:p>
    <w:p w14:paraId="37AA3525" w14:textId="77777777" w:rsidR="00944E7F" w:rsidRDefault="00944E7F" w:rsidP="007E1788">
      <w:pPr>
        <w:jc w:val="both"/>
      </w:pPr>
    </w:p>
    <w:p w14:paraId="37736451" w14:textId="7D3525BF" w:rsidR="00944E7F" w:rsidRPr="001E3F6A" w:rsidRDefault="00944E7F" w:rsidP="007E1788">
      <w:pPr>
        <w:jc w:val="both"/>
        <w:rPr>
          <w:b/>
          <w:bCs/>
          <w:lang w:val="en-GB"/>
        </w:rPr>
      </w:pPr>
      <w:r w:rsidRPr="001E3F6A">
        <w:rPr>
          <w:b/>
          <w:bCs/>
          <w:lang w:val="en-GB"/>
        </w:rPr>
        <w:t>L6</w:t>
      </w:r>
    </w:p>
    <w:p w14:paraId="6036579D" w14:textId="7E157FE3" w:rsidR="00912A56" w:rsidRDefault="00E91CDD" w:rsidP="007E1788">
      <w:pPr>
        <w:jc w:val="both"/>
        <w:rPr>
          <w:lang w:val="en-GB"/>
        </w:rPr>
      </w:pPr>
      <w:r w:rsidRPr="001E3F6A">
        <w:rPr>
          <w:b/>
          <w:bCs/>
          <w:lang w:val="en-GB"/>
        </w:rPr>
        <w:t>a</w:t>
      </w:r>
      <w:r w:rsidRPr="001E3F6A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90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≈2,796</m:t>
        </m:r>
      </m:oMath>
      <w:r w:rsidR="00B30CC6">
        <w:rPr>
          <w:lang w:val="en-GB"/>
        </w:rPr>
        <w:tab/>
      </w:r>
      <w:r w:rsidR="00B30CC6">
        <w:rPr>
          <w:b/>
          <w:bCs/>
          <w:lang w:val="en-GB"/>
        </w:rPr>
        <w:t>b</w:t>
      </w:r>
      <w:r w:rsidR="00B30CC6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1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0,01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≈-1,853</m:t>
        </m:r>
      </m:oMath>
      <w:r w:rsidR="001E3F6A">
        <w:rPr>
          <w:lang w:val="en-GB"/>
        </w:rPr>
        <w:tab/>
      </w:r>
      <w:r w:rsidR="001E3F6A">
        <w:rPr>
          <w:b/>
          <w:bCs/>
          <w:lang w:val="en-GB"/>
        </w:rPr>
        <w:t>c</w:t>
      </w:r>
      <w:r w:rsidR="001E3F6A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0,7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≈-2,790</m:t>
        </m:r>
      </m:oMath>
    </w:p>
    <w:p w14:paraId="1281E401" w14:textId="048841D1" w:rsidR="007E2AD1" w:rsidRDefault="007E2AD1" w:rsidP="007E1788">
      <w:pPr>
        <w:jc w:val="both"/>
        <w:rPr>
          <w:lang w:val="en-GB"/>
        </w:rPr>
      </w:pPr>
      <w:r>
        <w:rPr>
          <w:b/>
          <w:bCs/>
          <w:lang w:val="en-GB"/>
        </w:rPr>
        <w:t>d</w:t>
      </w:r>
      <w:r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r>
              <w:rPr>
                <w:rFonts w:ascii="Cambria Math" w:hAnsi="Cambria Math"/>
                <w:lang w:val="en-GB"/>
              </w:rPr>
              <m:t>(12 480)</m:t>
            </m:r>
          </m:e>
        </m:func>
        <m:r>
          <w:rPr>
            <w:rFonts w:ascii="Cambria Math" w:hAnsi="Cambria Math"/>
            <w:lang w:val="en-GB"/>
          </w:rPr>
          <m:t>≈4,096</m:t>
        </m:r>
      </m:oMath>
    </w:p>
    <w:p w14:paraId="7815C0B7" w14:textId="77777777" w:rsidR="00FA5FCF" w:rsidRDefault="00FA5FCF" w:rsidP="007E1788">
      <w:pPr>
        <w:jc w:val="both"/>
        <w:rPr>
          <w:lang w:val="en-GB"/>
        </w:rPr>
      </w:pPr>
    </w:p>
    <w:p w14:paraId="0F7015CF" w14:textId="02050613" w:rsidR="00FA5FCF" w:rsidRDefault="00FA5FCF" w:rsidP="007E1788">
      <w:pPr>
        <w:jc w:val="both"/>
        <w:rPr>
          <w:lang w:val="en-GB"/>
        </w:rPr>
      </w:pPr>
      <w:r>
        <w:rPr>
          <w:b/>
          <w:bCs/>
          <w:lang w:val="en-GB"/>
        </w:rPr>
        <w:t>L7</w:t>
      </w:r>
    </w:p>
    <w:p w14:paraId="02DAB913" w14:textId="41E869B2" w:rsidR="00FA5FCF" w:rsidRPr="0002423F" w:rsidRDefault="003F6132" w:rsidP="007E1788">
      <w:pPr>
        <w:jc w:val="both"/>
        <w:rPr>
          <w:lang w:val="en-GB"/>
        </w:rPr>
      </w:pPr>
      <w:r>
        <w:rPr>
          <w:b/>
          <w:bCs/>
          <w:lang w:val="en-GB"/>
        </w:rPr>
        <w:t>a</w:t>
      </w:r>
      <w:r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  <w:lang w:val="en-GB"/>
                  </w:rPr>
                  <m:t>32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32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4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613BAA" w:rsidRPr="0002423F">
        <w:rPr>
          <w:lang w:val="en-GB"/>
        </w:rPr>
        <w:tab/>
      </w:r>
      <w:r w:rsidR="00613BAA" w:rsidRPr="0002423F">
        <w:rPr>
          <w:lang w:val="en-GB"/>
        </w:rPr>
        <w:tab/>
      </w:r>
      <w:r w:rsidR="00613BAA" w:rsidRPr="0002423F">
        <w:rPr>
          <w:b/>
          <w:bCs/>
          <w:lang w:val="en-GB"/>
        </w:rPr>
        <w:t>c</w:t>
      </w:r>
      <w:r w:rsidR="00613BAA" w:rsidRPr="0002423F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  <w:lang w:val="en-GB"/>
                  </w:rPr>
                  <m:t>32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32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-2</m:t>
            </m:r>
          </m:den>
        </m:f>
        <m:r>
          <w:rPr>
            <w:rFonts w:ascii="Cambria Math" w:hAnsi="Cambria Math"/>
            <w:lang w:val="en-GB"/>
          </w:rPr>
          <m:t>=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</w:p>
    <w:p w14:paraId="4C663C6D" w14:textId="332E6E6A" w:rsidR="006740F8" w:rsidRPr="0002423F" w:rsidRDefault="006740F8" w:rsidP="007E1788">
      <w:pPr>
        <w:jc w:val="both"/>
      </w:pPr>
      <w:r>
        <w:rPr>
          <w:b/>
          <w:bCs/>
        </w:rPr>
        <w:t>b</w:t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24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43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627823">
        <w:tab/>
      </w:r>
      <w:r w:rsidR="00627823">
        <w:tab/>
      </w:r>
      <w:r w:rsidR="00627823">
        <w:rPr>
          <w:b/>
          <w:bCs/>
        </w:rPr>
        <w:t>d</w:t>
      </w:r>
      <w:r w:rsidR="00627823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16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1024</m:t>
                </m:r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024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5795A43A" w14:textId="77777777" w:rsidR="007C265F" w:rsidRPr="0002423F" w:rsidRDefault="007C265F" w:rsidP="007E1788">
      <w:pPr>
        <w:jc w:val="both"/>
      </w:pPr>
    </w:p>
    <w:p w14:paraId="3CE6E280" w14:textId="1697D963" w:rsidR="00032E8D" w:rsidRPr="00C67AE5" w:rsidRDefault="00930E0A" w:rsidP="007E1788">
      <w:pPr>
        <w:jc w:val="both"/>
        <w:rPr>
          <w:b/>
          <w:bCs/>
        </w:rPr>
      </w:pPr>
      <w:r w:rsidRPr="00C67AE5">
        <w:rPr>
          <w:b/>
          <w:bCs/>
        </w:rPr>
        <w:t>L8</w:t>
      </w:r>
    </w:p>
    <w:p w14:paraId="7FE276FB" w14:textId="33744671" w:rsidR="00032E8D" w:rsidRDefault="00930E0A" w:rsidP="007E1788">
      <w:pPr>
        <w:jc w:val="both"/>
      </w:pPr>
      <w:r w:rsidRPr="00C67AE5">
        <w:rPr>
          <w:b/>
          <w:bCs/>
        </w:rPr>
        <w:t>a</w:t>
      </w:r>
      <w:r w:rsidRPr="00C67AE5">
        <w:tab/>
      </w:r>
      <w:r w:rsidR="00C67AE5" w:rsidRPr="00C67AE5">
        <w:t>alle grafieken v</w:t>
      </w:r>
      <w:r w:rsidR="00C67AE5">
        <w:t xml:space="preserve">an </w:t>
      </w:r>
      <w:r w:rsidR="003E1E1F">
        <w:t xml:space="preserve">de functies </w:t>
      </w:r>
      <m:oMath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e>
        </m:sPre>
      </m:oMath>
      <w:r w:rsidR="003E1E1F">
        <w:t xml:space="preserve"> gaan door </w:t>
      </w:r>
      <m:oMath>
        <m:r>
          <w:rPr>
            <w:rFonts w:ascii="Cambria Math" w:hAnsi="Cambria Math"/>
          </w:rPr>
          <m:t>(1, 0)</m:t>
        </m:r>
      </m:oMath>
      <w:r w:rsidR="00CF7A12">
        <w:t>.</w:t>
      </w:r>
    </w:p>
    <w:p w14:paraId="56A151E8" w14:textId="3FF00A0B" w:rsidR="00CF7A12" w:rsidRPr="00CF7A12" w:rsidRDefault="00CF7A12" w:rsidP="007E1788">
      <w:pPr>
        <w:jc w:val="both"/>
      </w:pPr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557951">
        <w:t xml:space="preserve"> en 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14:paraId="4A923ED5" w14:textId="69FD7114" w:rsidR="00930E0A" w:rsidRPr="00557951" w:rsidRDefault="00557951" w:rsidP="007E1788">
      <w:pPr>
        <w:jc w:val="both"/>
      </w:pPr>
      <w:r>
        <w:rPr>
          <w:b/>
          <w:bCs/>
        </w:rPr>
        <w:t>c</w:t>
      </w:r>
      <w:r>
        <w:tab/>
      </w:r>
      <w:r w:rsidR="00DD1121">
        <w:t>De logaritmische functies hebben een verticale asymptoot</w:t>
      </w:r>
      <w:r w:rsidR="00971C18">
        <w:t xml:space="preserve">: </w:t>
      </w:r>
      <m:oMath>
        <m:r>
          <w:rPr>
            <w:rFonts w:ascii="Cambria Math" w:hAnsi="Cambria Math"/>
          </w:rPr>
          <m:t>x=0.</m:t>
        </m:r>
      </m:oMath>
    </w:p>
    <w:p w14:paraId="6F5209FF" w14:textId="1273278E" w:rsidR="00557951" w:rsidRDefault="00971C18" w:rsidP="007E1788">
      <w:pPr>
        <w:jc w:val="both"/>
      </w:pPr>
      <w:r>
        <w:tab/>
        <w:t xml:space="preserve">De exponentiële functies hebben een horizontale asymptoot: </w:t>
      </w:r>
      <m:oMath>
        <m:r>
          <w:rPr>
            <w:rFonts w:ascii="Cambria Math" w:hAnsi="Cambria Math"/>
          </w:rPr>
          <m:t>y=0</m:t>
        </m:r>
      </m:oMath>
      <w:r>
        <w:t>.</w:t>
      </w:r>
    </w:p>
    <w:p w14:paraId="1B7EFE3F" w14:textId="62F61DDD" w:rsidR="00971C18" w:rsidRPr="0024530D" w:rsidRDefault="0024530D" w:rsidP="007E1788">
      <w:pPr>
        <w:jc w:val="both"/>
      </w:pPr>
      <w:r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y=-x</m:t>
        </m:r>
      </m:oMath>
      <w:r>
        <w:t xml:space="preserve"> is dalend</w:t>
      </w:r>
      <w:r w:rsidR="001A0E27">
        <w:t xml:space="preserve"> en </w:t>
      </w:r>
      <m:oMath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e>
        </m:sPre>
      </m:oMath>
      <w:r w:rsidR="001A0E27">
        <w:t xml:space="preserve"> is stijgend, dus </w:t>
      </w:r>
      <m:oMath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-x)</m:t>
                </m:r>
              </m:e>
            </m:func>
          </m:e>
        </m:sPre>
      </m:oMath>
      <w:r w:rsidR="001A0E27">
        <w:t xml:space="preserve"> is dalend.</w:t>
      </w:r>
    </w:p>
    <w:p w14:paraId="70FFC29C" w14:textId="77777777" w:rsidR="0024530D" w:rsidRDefault="0024530D" w:rsidP="007E1788">
      <w:pPr>
        <w:jc w:val="both"/>
      </w:pPr>
    </w:p>
    <w:p w14:paraId="4B42BE83" w14:textId="3308FD49" w:rsidR="00A43A1D" w:rsidRPr="00F52FA2" w:rsidRDefault="00A43A1D" w:rsidP="007E1788">
      <w:pPr>
        <w:jc w:val="both"/>
      </w:pPr>
      <w:r w:rsidRPr="00F52FA2">
        <w:rPr>
          <w:b/>
          <w:bCs/>
        </w:rPr>
        <w:t>L9</w:t>
      </w:r>
      <w:r w:rsidR="001D13BC" w:rsidRPr="00F52FA2">
        <w:tab/>
        <w:t>domein:</w:t>
      </w:r>
      <w:r w:rsidR="001D13BC" w:rsidRPr="00F52FA2">
        <w:tab/>
      </w:r>
      <w:r w:rsidR="00F52FA2" w:rsidRPr="00F52FA2">
        <w:t>vert. asymptoot</w:t>
      </w:r>
      <w:r w:rsidR="00F52FA2" w:rsidRPr="00F52FA2">
        <w:tab/>
        <w:t>n</w:t>
      </w:r>
      <w:r w:rsidR="00F52FA2">
        <w:t>ulpunt:</w:t>
      </w:r>
      <w:r w:rsidR="00F52FA2">
        <w:tab/>
        <w:t>bereik:</w:t>
      </w:r>
    </w:p>
    <w:p w14:paraId="6DF96A91" w14:textId="11188198" w:rsidR="002A0643" w:rsidRPr="0002423F" w:rsidRDefault="002A0643" w:rsidP="007E1788">
      <w:pPr>
        <w:jc w:val="both"/>
        <w:rPr>
          <w:lang w:val="en-GB"/>
        </w:rPr>
      </w:pPr>
      <w:r w:rsidRPr="0002423F">
        <w:rPr>
          <w:b/>
          <w:bCs/>
          <w:lang w:val="en-GB"/>
        </w:rPr>
        <w:t>a</w:t>
      </w:r>
      <w:r w:rsidRPr="0002423F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&lt;2</m:t>
        </m:r>
      </m:oMath>
      <w:r w:rsidR="00F52FA2" w:rsidRPr="0002423F">
        <w:rPr>
          <w:lang w:val="en-GB"/>
        </w:rPr>
        <w:tab/>
      </w:r>
      <w:r w:rsidR="00045773" w:rsidRPr="0002423F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2</m:t>
        </m:r>
      </m:oMath>
      <w:r w:rsidR="00F41FAB" w:rsidRPr="0002423F">
        <w:rPr>
          <w:lang w:val="en-GB"/>
        </w:rPr>
        <w:tab/>
      </w:r>
      <w:r w:rsidR="00F41FAB" w:rsidRPr="0002423F">
        <w:rPr>
          <w:lang w:val="en-GB"/>
        </w:rPr>
        <w:tab/>
      </w:r>
      <w:r w:rsidR="00F41FAB" w:rsidRPr="0002423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(1, 0)</m:t>
        </m:r>
      </m:oMath>
      <w:r w:rsidR="00942F9D" w:rsidRPr="0002423F">
        <w:rPr>
          <w:lang w:val="en-GB"/>
        </w:rPr>
        <w:tab/>
      </w:r>
      <w:r w:rsidR="00F41FAB" w:rsidRPr="0002423F">
        <w:rPr>
          <w:lang w:val="en-GB"/>
        </w:rPr>
        <w:tab/>
      </w:r>
      <m:oMath>
        <m:r>
          <m:rPr>
            <m:scr m:val="double-struck"/>
          </m:rPr>
          <w:rPr>
            <w:rFonts w:ascii="Cambria Math" w:hAnsi="Cambria Math"/>
            <w:lang w:val="en-GB"/>
          </w:rPr>
          <m:t>R</m:t>
        </m:r>
      </m:oMath>
    </w:p>
    <w:p w14:paraId="686C5B57" w14:textId="7B3BEBF1" w:rsidR="002A0643" w:rsidRPr="0002423F" w:rsidRDefault="00F41FAB" w:rsidP="007E1788">
      <w:pPr>
        <w:jc w:val="both"/>
        <w:rPr>
          <w:lang w:val="en-GB"/>
        </w:rPr>
      </w:pPr>
      <w:r w:rsidRPr="0002423F">
        <w:rPr>
          <w:b/>
          <w:bCs/>
          <w:lang w:val="en-GB"/>
        </w:rPr>
        <w:t>b</w:t>
      </w:r>
      <w:r w:rsidRPr="0002423F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&gt;0</m:t>
        </m:r>
      </m:oMath>
      <w:r w:rsidR="00E37961" w:rsidRPr="0002423F">
        <w:rPr>
          <w:lang w:val="en-GB"/>
        </w:rPr>
        <w:tab/>
      </w:r>
      <w:r w:rsidR="00E37961" w:rsidRPr="0002423F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0</m:t>
        </m:r>
      </m:oMath>
      <w:r w:rsidR="00E37961" w:rsidRPr="0002423F">
        <w:rPr>
          <w:lang w:val="en-GB"/>
        </w:rPr>
        <w:tab/>
      </w:r>
      <w:r w:rsidR="00E37961" w:rsidRPr="0002423F">
        <w:rPr>
          <w:lang w:val="en-GB"/>
        </w:rPr>
        <w:tab/>
      </w:r>
      <w:r w:rsidR="00E37961" w:rsidRPr="0002423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(9, 0)</m:t>
        </m:r>
      </m:oMath>
      <w:r w:rsidR="009C6F4C" w:rsidRPr="0002423F">
        <w:rPr>
          <w:lang w:val="en-GB"/>
        </w:rPr>
        <w:tab/>
      </w:r>
      <w:r w:rsidR="009C6F4C" w:rsidRPr="0002423F">
        <w:rPr>
          <w:lang w:val="en-GB"/>
        </w:rPr>
        <w:tab/>
      </w:r>
      <m:oMath>
        <m:r>
          <m:rPr>
            <m:scr m:val="double-struck"/>
          </m:rPr>
          <w:rPr>
            <w:rFonts w:ascii="Cambria Math" w:hAnsi="Cambria Math"/>
            <w:lang w:val="en-GB"/>
          </w:rPr>
          <m:t>R</m:t>
        </m:r>
      </m:oMath>
    </w:p>
    <w:p w14:paraId="75AE49C5" w14:textId="1971AEF9" w:rsidR="00F02A85" w:rsidRPr="0002423F" w:rsidRDefault="00F02A85" w:rsidP="007E1788">
      <w:pPr>
        <w:jc w:val="both"/>
        <w:rPr>
          <w:lang w:val="en-GB"/>
        </w:rPr>
      </w:pPr>
      <w:r w:rsidRPr="0002423F">
        <w:rPr>
          <w:b/>
          <w:bCs/>
          <w:lang w:val="en-GB"/>
        </w:rPr>
        <w:t>c</w:t>
      </w:r>
      <w:r w:rsidRPr="0002423F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&lt;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54203F" w:rsidRPr="0002423F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54203F" w:rsidRPr="0002423F">
        <w:rPr>
          <w:lang w:val="en-GB"/>
        </w:rPr>
        <w:tab/>
      </w:r>
      <w:r w:rsidR="0054203F" w:rsidRPr="0002423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(2, 0)</m:t>
        </m:r>
      </m:oMath>
      <w:r w:rsidR="00221155" w:rsidRPr="0002423F">
        <w:rPr>
          <w:lang w:val="en-GB"/>
        </w:rPr>
        <w:tab/>
      </w:r>
      <w:r w:rsidR="00221155" w:rsidRPr="0002423F">
        <w:rPr>
          <w:lang w:val="en-GB"/>
        </w:rPr>
        <w:tab/>
      </w:r>
      <m:oMath>
        <m:r>
          <m:rPr>
            <m:scr m:val="double-struck"/>
          </m:rPr>
          <w:rPr>
            <w:rFonts w:ascii="Cambria Math" w:hAnsi="Cambria Math"/>
            <w:lang w:val="en-GB"/>
          </w:rPr>
          <m:t>R</m:t>
        </m:r>
      </m:oMath>
    </w:p>
    <w:p w14:paraId="54CC3A34" w14:textId="50D9B969" w:rsidR="00833587" w:rsidRPr="00221155" w:rsidRDefault="00221155" w:rsidP="007E1788">
      <w:pPr>
        <w:jc w:val="both"/>
      </w:pPr>
      <w:r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x&gt;-1</m:t>
        </m:r>
      </m:oMath>
      <w:r w:rsidR="00CB2840">
        <w:tab/>
      </w:r>
      <m:oMath>
        <m:r>
          <w:rPr>
            <w:rFonts w:ascii="Cambria Math" w:hAnsi="Cambria Math"/>
          </w:rPr>
          <m:t>x=-1</m:t>
        </m:r>
      </m:oMath>
      <w:r w:rsidR="00CB2840">
        <w:tab/>
      </w:r>
      <w:r w:rsidR="00CB2840">
        <w:tab/>
      </w:r>
      <m:oMath>
        <m:r>
          <w:rPr>
            <w:rFonts w:ascii="Cambria Math" w:hAnsi="Cambria Math"/>
          </w:rPr>
          <m:t>(71, 0)</m:t>
        </m:r>
      </m:oMath>
      <w:r w:rsidR="00CB2840">
        <w:tab/>
      </w:r>
      <w:r w:rsidR="00CB2840">
        <w:tab/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14:paraId="246B0741" w14:textId="77777777" w:rsidR="00833587" w:rsidRDefault="00833587" w:rsidP="007E1788">
      <w:pPr>
        <w:jc w:val="both"/>
      </w:pPr>
    </w:p>
    <w:p w14:paraId="086721EB" w14:textId="4AF1D9BB" w:rsidR="00B35579" w:rsidRPr="00501163" w:rsidRDefault="00501163" w:rsidP="007E1788">
      <w:pPr>
        <w:jc w:val="both"/>
        <w:rPr>
          <w:b/>
          <w:bCs/>
        </w:rPr>
      </w:pPr>
      <w:r w:rsidRPr="00501163">
        <w:rPr>
          <w:b/>
          <w:bCs/>
          <w:sz w:val="28"/>
          <w:szCs w:val="22"/>
        </w:rPr>
        <w:t>Extra oefening</w:t>
      </w:r>
    </w:p>
    <w:p w14:paraId="7AD49626" w14:textId="4E55B913" w:rsidR="00501163" w:rsidRDefault="00501163" w:rsidP="007E1788">
      <w:pPr>
        <w:jc w:val="both"/>
        <w:rPr>
          <w:lang w:val="en-US"/>
        </w:rPr>
      </w:pPr>
      <w:r>
        <w:rPr>
          <w:b/>
          <w:bCs/>
        </w:rPr>
        <w:t>E1</w:t>
      </w:r>
      <w:r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5</m:t>
            </m:r>
          </m:e>
          <m:sup>
            <m:r>
              <w:rPr>
                <w:rFonts w:ascii="Cambria Math" w:hAnsi="Cambria Math"/>
                <w:lang w:val="en-US"/>
              </w:rPr>
              <m:t>2x-3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gespiegeld in de 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as</m:t>
                </m:r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5</m:t>
            </m:r>
          </m:e>
          <m:sup>
            <m:r>
              <w:rPr>
                <w:rFonts w:ascii="Cambria Math" w:hAnsi="Cambria Math"/>
                <w:lang w:val="en-US"/>
              </w:rPr>
              <m:t>2∙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-x</m:t>
                </m:r>
              </m:e>
            </m:d>
            <m:r>
              <w:rPr>
                <w:rFonts w:ascii="Cambria Math" w:hAnsi="Cambria Math"/>
                <w:lang w:val="en-US"/>
              </w:rPr>
              <m:t>-3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5</m:t>
            </m:r>
          </m:e>
          <m:sup>
            <m:r>
              <w:rPr>
                <w:rFonts w:ascii="Cambria Math" w:hAnsi="Cambria Math"/>
                <w:lang w:val="en-US"/>
              </w:rPr>
              <m:t>-2x-3</m:t>
            </m:r>
          </m:sup>
        </m:sSup>
      </m:oMath>
    </w:p>
    <w:p w14:paraId="4E6C78AB" w14:textId="77777777" w:rsidR="007A5EC4" w:rsidRDefault="007A5EC4" w:rsidP="007A5EC4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5</m:t>
            </m:r>
          </m:e>
          <m:sup>
            <m:r>
              <w:rPr>
                <w:rFonts w:ascii="Cambria Math" w:hAnsi="Cambria Math"/>
                <w:lang w:val="en-US"/>
              </w:rPr>
              <m:t>-2x-3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met 3</m:t>
                </m:r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5</m:t>
            </m:r>
          </m:e>
          <m:sup>
            <m:r>
              <w:rPr>
                <w:rFonts w:ascii="Cambria Math" w:hAnsi="Cambria Math"/>
                <w:lang w:val="en-US"/>
              </w:rPr>
              <m:t>-2x-3</m:t>
            </m:r>
          </m:sup>
        </m:sSup>
      </m:oMath>
    </w:p>
    <w:p w14:paraId="325E1A94" w14:textId="77777777" w:rsidR="007A5EC4" w:rsidRPr="00F07D88" w:rsidRDefault="007A5EC4" w:rsidP="007A5EC4"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5</m:t>
            </m:r>
          </m:e>
          <m:sup>
            <m:r>
              <w:rPr>
                <w:rFonts w:ascii="Cambria Math" w:hAnsi="Cambria Math"/>
                <w:lang w:val="en-US"/>
              </w:rPr>
              <m:t>-2x-3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naar rechts</m:t>
                </m:r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5</m:t>
            </m:r>
          </m:e>
          <m:sup>
            <m:r>
              <w:rPr>
                <w:rFonts w:ascii="Cambria Math" w:hAnsi="Cambria Math"/>
                <w:lang w:val="en-US"/>
              </w:rPr>
              <m:t>-2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-2</m:t>
                </m:r>
              </m:e>
            </m:d>
            <m:r>
              <w:rPr>
                <w:rFonts w:ascii="Cambria Math" w:hAnsi="Cambria Math"/>
                <w:lang w:val="en-US"/>
              </w:rPr>
              <m:t>-3</m:t>
            </m:r>
          </m:sup>
        </m:sSup>
        <m:r>
          <w:rPr>
            <w:rFonts w:ascii="Cambria Math" w:hAnsi="Cambria Math"/>
            <w:lang w:val="en-US"/>
          </w:rPr>
          <m:t>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,5</m:t>
            </m:r>
          </m:e>
          <m:sup>
            <m:r>
              <w:rPr>
                <w:rFonts w:ascii="Cambria Math" w:hAnsi="Cambria Math"/>
                <w:lang w:val="en-US"/>
              </w:rPr>
              <m:t>-2x+1</m:t>
            </m:r>
          </m:sup>
        </m:sSup>
      </m:oMath>
    </w:p>
    <w:p w14:paraId="15F2B849" w14:textId="50755A26" w:rsidR="007A5EC4" w:rsidRPr="002351C4" w:rsidRDefault="007A5EC4" w:rsidP="007E1788">
      <w:pPr>
        <w:jc w:val="both"/>
        <w:rPr>
          <w:lang w:val="en-GB"/>
        </w:rPr>
      </w:pPr>
      <w:r>
        <w:rPr>
          <w:b/>
          <w:bCs/>
          <w:lang w:val="en-US"/>
        </w:rPr>
        <w:lastRenderedPageBreak/>
        <w:t>E2</w:t>
      </w:r>
      <w:r>
        <w:rPr>
          <w:lang w:val="en-US"/>
        </w:rPr>
        <w:tab/>
      </w:r>
    </w:p>
    <w:p w14:paraId="73DD6343" w14:textId="7D628B26" w:rsidR="002351C4" w:rsidRPr="00521DB5" w:rsidRDefault="002351C4" w:rsidP="002351C4">
      <w:pPr>
        <w:rPr>
          <w:lang w:val="en-GB"/>
        </w:rPr>
      </w:pPr>
      <w:r w:rsidRPr="00521DB5">
        <w:rPr>
          <w:b/>
          <w:bCs/>
          <w:lang w:val="en-GB"/>
        </w:rPr>
        <w:t>a</w:t>
      </w:r>
      <w:r w:rsidRPr="00521DB5">
        <w:rPr>
          <w:lang w:val="en-GB"/>
        </w:rPr>
        <w:tab/>
      </w:r>
      <m:oMath>
        <m:r>
          <w:rPr>
            <w:rFonts w:ascii="Cambria Math" w:hAnsi="Cambria Math"/>
            <w:lang w:val="en-US"/>
          </w:rPr>
          <m:t>f(x)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met 2</m:t>
                </m:r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=6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</m:oMath>
    </w:p>
    <w:p w14:paraId="0F35EB97" w14:textId="3937F96E" w:rsidR="002351C4" w:rsidRPr="000E2B35" w:rsidRDefault="002351C4" w:rsidP="002351C4">
      <w:pPr>
        <w:rPr>
          <w:lang w:val="en-US"/>
        </w:rPr>
      </w:pPr>
      <w:r w:rsidRPr="000E2B35">
        <w:rPr>
          <w:b/>
          <w:bCs/>
          <w:lang w:val="en-US"/>
        </w:rPr>
        <w:t>b</w:t>
      </w:r>
      <w:r w:rsidRPr="000E2B35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GB"/>
          </w:rPr>
          <m:t>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spiegeling in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-as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  <w:lang w:val="en-GB"/>
          </w:rPr>
          <m:t>=-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    3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omlaag</m:t>
                </m:r>
                <m:r>
                  <w:rPr>
                    <w:rFonts w:ascii="Cambria Math" w:hAnsi="Cambria Math"/>
                    <w:lang w:val="en-GB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  <w:lang w:val="en-GB"/>
          </w:rPr>
          <m:t>=-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  <m: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  <w:lang w:val="en-US"/>
          </w:rPr>
          <m:t>-3</m:t>
        </m:r>
      </m:oMath>
    </w:p>
    <w:p w14:paraId="229BC936" w14:textId="17132869" w:rsidR="002351C4" w:rsidRPr="000E2B35" w:rsidRDefault="002351C4" w:rsidP="002351C4">
      <w:pPr>
        <w:rPr>
          <w:lang w:val="en-US"/>
        </w:rPr>
      </w:pPr>
      <w:r w:rsidRPr="000E2B35">
        <w:rPr>
          <w:b/>
          <w:bCs/>
          <w:lang w:val="en-US"/>
        </w:rPr>
        <w:t>c</w:t>
      </w:r>
      <w:r w:rsidRPr="000E2B35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3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omlaag</m:t>
                </m:r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  <m:r>
          <w:rPr>
            <w:rFonts w:ascii="Cambria Math" w:hAnsi="Cambria Math"/>
            <w:lang w:val="en-US"/>
          </w:rPr>
          <m:t>-3</m:t>
        </m:r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spiegeling in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-as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=-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  <m:r>
          <w:rPr>
            <w:rFonts w:ascii="Cambria Math" w:hAnsi="Cambria Math"/>
            <w:lang w:val="en-US"/>
          </w:rPr>
          <m:t>+3</m:t>
        </m:r>
      </m:oMath>
    </w:p>
    <w:p w14:paraId="4D82EFC9" w14:textId="44ECC180" w:rsidR="002351C4" w:rsidRPr="000E2B35" w:rsidRDefault="002351C4" w:rsidP="002351C4">
      <w:pPr>
        <w:rPr>
          <w:lang w:val="en-US"/>
        </w:rPr>
      </w:pPr>
      <w:r w:rsidRPr="000E2B35">
        <w:rPr>
          <w:b/>
          <w:bCs/>
          <w:lang w:val="en-US"/>
        </w:rPr>
        <w:t>d</w:t>
      </w:r>
      <w:r w:rsidRPr="000E2B35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as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met-4</m:t>
                </m:r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=-1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spiegeling in 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-as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=-1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3x</m:t>
            </m:r>
          </m:sup>
        </m:sSup>
      </m:oMath>
    </w:p>
    <w:p w14:paraId="3335E3B0" w14:textId="5AE9E4C7" w:rsidR="002351C4" w:rsidRPr="002C49B7" w:rsidRDefault="002351C4" w:rsidP="002351C4">
      <w:pPr>
        <w:rPr>
          <w:lang w:val="en-US"/>
        </w:rPr>
      </w:pPr>
      <w:r w:rsidRPr="000E2B35">
        <w:rPr>
          <w:b/>
          <w:bCs/>
          <w:lang w:val="en-US"/>
        </w:rPr>
        <w:t>e</w:t>
      </w:r>
      <w:r w:rsidRPr="000E2B35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GB"/>
          </w:rPr>
          <m:t>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3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spiegeling in 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-as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  <w:lang w:val="en-GB"/>
          </w:rPr>
          <m:t>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3x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    4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naar links</m:t>
                </m:r>
                <m:r>
                  <w:rPr>
                    <w:rFonts w:ascii="Cambria Math" w:hAnsi="Cambria Math"/>
                    <w:lang w:val="en-GB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  <w:lang w:val="en-GB"/>
          </w:rPr>
          <m:t>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-3(</m:t>
            </m:r>
            <m:r>
              <w:rPr>
                <w:rFonts w:ascii="Cambria Math" w:hAnsi="Cambria Math"/>
                <w:lang w:val="en-US"/>
              </w:rPr>
              <m:t>x+4)</m:t>
            </m:r>
          </m:sup>
        </m:sSup>
      </m:oMath>
    </w:p>
    <w:p w14:paraId="696BF346" w14:textId="77777777" w:rsidR="00DE3333" w:rsidRDefault="00DE3333" w:rsidP="007E1788">
      <w:pPr>
        <w:jc w:val="both"/>
        <w:rPr>
          <w:lang w:val="en-GB"/>
        </w:rPr>
      </w:pPr>
    </w:p>
    <w:p w14:paraId="7E8A8D8D" w14:textId="5F47F98C" w:rsidR="00021D54" w:rsidRDefault="00021D54" w:rsidP="007E1788">
      <w:pPr>
        <w:jc w:val="both"/>
        <w:rPr>
          <w:lang w:val="en-GB"/>
        </w:rPr>
      </w:pPr>
      <w:r>
        <w:rPr>
          <w:b/>
          <w:bCs/>
          <w:lang w:val="en-GB"/>
        </w:rPr>
        <w:t>E3</w:t>
      </w:r>
    </w:p>
    <w:p w14:paraId="5CCB7FD0" w14:textId="15FCA7E2" w:rsidR="001553C6" w:rsidRPr="004B52ED" w:rsidRDefault="001553C6" w:rsidP="001553C6">
      <w:pPr>
        <w:rPr>
          <w:lang w:val="en-GB"/>
        </w:rPr>
      </w:pPr>
      <w:r w:rsidRPr="002D3388">
        <w:rPr>
          <w:b/>
          <w:bCs/>
          <w:lang w:val="en-US"/>
        </w:rPr>
        <w:t>a</w:t>
      </w:r>
      <w:r w:rsidRPr="002D3388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9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  <w:lang w:val="en-US"/>
          </w:rPr>
          <m:t>=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3</m:t>
            </m:r>
          </m:e>
          <m:sup>
            <m:r>
              <w:rPr>
                <w:rFonts w:ascii="Cambria Math" w:hAnsi="Cambria Math"/>
                <w:lang w:val="en-US"/>
              </w:rPr>
              <m:t>2+t</m:t>
            </m:r>
          </m:sup>
        </m:sSup>
      </m:oMath>
      <w:r w:rsidRPr="002D3388">
        <w:rPr>
          <w:lang w:val="en-US"/>
        </w:rPr>
        <w:tab/>
      </w:r>
      <w:r w:rsidR="00D34069">
        <w:rPr>
          <w:lang w:val="en-US"/>
        </w:rPr>
        <w:t xml:space="preserve">    </w:t>
      </w:r>
      <w:r w:rsidRPr="002D3388">
        <w:rPr>
          <w:b/>
          <w:bCs/>
          <w:lang w:val="en-US"/>
        </w:rPr>
        <w:t>b</w:t>
      </w:r>
      <w:r w:rsidRPr="002D3388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1-t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-t+2</m:t>
            </m:r>
          </m:sup>
        </m:sSup>
      </m:oMath>
      <w:r w:rsidR="000F6BBF">
        <w:rPr>
          <w:lang w:val="en-US"/>
        </w:rPr>
        <w:t xml:space="preserve">    </w:t>
      </w:r>
      <w:r w:rsidR="00C82A14">
        <w:rPr>
          <w:b/>
          <w:bCs/>
          <w:lang w:val="en-US"/>
        </w:rPr>
        <w:t>c</w:t>
      </w:r>
      <w:r w:rsidRPr="002D3388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3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2</m:t>
            </m:r>
          </m:e>
        </m:rad>
      </m:oMath>
      <w:r w:rsidR="002B0F1F">
        <w:rPr>
          <w:lang w:val="en-US"/>
        </w:rPr>
        <w:t xml:space="preserve">    </w:t>
      </w:r>
      <w:r w:rsidR="00C82A14">
        <w:rPr>
          <w:lang w:val="en-US"/>
        </w:rPr>
        <w:t xml:space="preserve"> </w:t>
      </w:r>
      <w:r w:rsidRPr="002D3388">
        <w:rPr>
          <w:b/>
          <w:bCs/>
          <w:lang w:val="en-US"/>
        </w:rPr>
        <w:t>d</w:t>
      </w:r>
      <w:r w:rsidRPr="002D3388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3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4t-9</m:t>
            </m:r>
          </m:sup>
        </m:sSup>
        <m:r>
          <w:rPr>
            <w:rFonts w:ascii="Cambria Math" w:hAnsi="Cambria Math"/>
            <w:lang w:val="en-US"/>
          </w:rPr>
          <m:t>=48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0,5</m:t>
            </m:r>
          </m:e>
          <m:sup>
            <m:r>
              <w:rPr>
                <w:rFonts w:ascii="Cambria Math" w:hAnsi="Cambria Math"/>
                <w:lang w:val="en-US"/>
              </w:rPr>
              <m:t>t+1</m:t>
            </m:r>
          </m:sup>
        </m:sSup>
      </m:oMath>
    </w:p>
    <w:p w14:paraId="6E303EE6" w14:textId="1FEEDC6B" w:rsidR="00E52197" w:rsidRDefault="00E52197" w:rsidP="001553C6">
      <w:r w:rsidRPr="004B52ED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+t</m:t>
            </m:r>
          </m:sup>
        </m:sSup>
      </m:oMath>
      <w:r w:rsidR="00D3406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1-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t+2</m:t>
            </m:r>
          </m:sup>
        </m:sSup>
      </m:oMath>
      <w:r w:rsidR="004C0600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43027"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4t-9</m:t>
            </m:r>
          </m:sup>
        </m:sSup>
        <m:r>
          <w:rPr>
            <w:rFonts w:ascii="Cambria Math" w:hAnsi="Cambria Math"/>
            <w:lang w:val="en-US"/>
          </w:rPr>
          <m:t>=16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0,5</m:t>
            </m:r>
          </m:e>
          <m:sup>
            <m:r>
              <w:rPr>
                <w:rFonts w:ascii="Cambria Math" w:hAnsi="Cambria Math"/>
                <w:lang w:val="en-US"/>
              </w:rPr>
              <m:t>t+1</m:t>
            </m:r>
          </m:sup>
        </m:sSup>
      </m:oMath>
    </w:p>
    <w:p w14:paraId="57D83A05" w14:textId="525A8C81" w:rsidR="004B4D33" w:rsidRDefault="004B4D33" w:rsidP="001553C6">
      <w:r>
        <w:tab/>
      </w:r>
      <m:oMath>
        <m:r>
          <w:rPr>
            <w:rFonts w:ascii="Cambria Math" w:hAnsi="Cambria Math"/>
          </w:rPr>
          <m:t>2t=3+t</m:t>
        </m:r>
      </m:oMath>
      <w:r w:rsidR="00560AE5">
        <w:tab/>
      </w:r>
      <w:r w:rsidR="00560AE5">
        <w:tab/>
      </w:r>
      <m:oMath>
        <m:r>
          <w:rPr>
            <w:rFonts w:ascii="Cambria Math" w:hAnsi="Cambria Math"/>
          </w:rPr>
          <m:t>-1+t=-t+2</m:t>
        </m:r>
      </m:oMath>
      <w:r w:rsidR="004F1BEE">
        <w:tab/>
      </w:r>
      <m:oMath>
        <m:r>
          <w:rPr>
            <w:rFonts w:ascii="Cambria Math" w:hAnsi="Cambria Math"/>
          </w:rPr>
          <m:t>5+t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3C71A7">
        <w:tab/>
      </w:r>
      <w:r w:rsidR="003C71A7"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4t-9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  <m:r>
          <w:rPr>
            <w:rFonts w:ascii="Cambria Math" w:hAns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1</m:t>
                </m:r>
              </m:sup>
            </m:sSup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t+1</m:t>
            </m:r>
          </m:sup>
        </m:sSup>
      </m:oMath>
    </w:p>
    <w:p w14:paraId="7345E462" w14:textId="1851A9EA" w:rsidR="004B4D33" w:rsidRPr="002D3388" w:rsidRDefault="004B4D33" w:rsidP="001553C6">
      <w:pPr>
        <w:rPr>
          <w:lang w:val="en-US"/>
        </w:rPr>
      </w:pPr>
      <w:r>
        <w:tab/>
      </w:r>
      <m:oMath>
        <m:r>
          <w:rPr>
            <w:rFonts w:ascii="Cambria Math" w:hAnsi="Cambria Math"/>
          </w:rPr>
          <m:t>t=3</m:t>
        </m:r>
      </m:oMath>
      <w:r w:rsidR="009E2A78">
        <w:tab/>
      </w:r>
      <w:r w:rsidR="009E2A78">
        <w:tab/>
      </w:r>
      <w:r w:rsidR="009E2A78">
        <w:tab/>
      </w:r>
      <m:oMath>
        <m:r>
          <w:rPr>
            <w:rFonts w:ascii="Cambria Math" w:hAnsi="Cambria Math"/>
          </w:rPr>
          <m:t>t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2B0F1F">
        <w:tab/>
      </w:r>
      <w:r w:rsidR="002B0F1F">
        <w:tab/>
      </w:r>
      <w:r w:rsidR="002B0F1F">
        <w:tab/>
      </w:r>
      <m:oMath>
        <m:r>
          <w:rPr>
            <w:rFonts w:ascii="Cambria Math" w:hAnsi="Cambria Math"/>
          </w:rPr>
          <m:t>t=-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EB2C6A">
        <w:tab/>
      </w:r>
      <w:r w:rsidR="00EB2C6A">
        <w:tab/>
      </w:r>
      <m:oMath>
        <m:r>
          <w:rPr>
            <w:rFonts w:ascii="Cambria Math" w:hAnsi="Cambria Math"/>
          </w:rPr>
          <m:t>4t-9=4-t-1</m:t>
        </m:r>
      </m:oMath>
    </w:p>
    <w:p w14:paraId="37E4AB4F" w14:textId="4D1BB36C" w:rsidR="00021D54" w:rsidRPr="00021D54" w:rsidRDefault="0060087E" w:rsidP="001553C6">
      <w:pPr>
        <w:jc w:val="both"/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</m:oMath>
    </w:p>
    <w:p w14:paraId="065DB8BE" w14:textId="42121419" w:rsidR="002351C4" w:rsidRPr="00FC2BBF" w:rsidRDefault="00FC2BBF" w:rsidP="007E1788">
      <w:pPr>
        <w:jc w:val="both"/>
        <w:rPr>
          <w:b/>
          <w:bCs/>
          <w:lang w:val="en-GB"/>
        </w:rPr>
      </w:pPr>
      <w:r>
        <w:rPr>
          <w:b/>
          <w:bCs/>
          <w:lang w:val="en-GB"/>
        </w:rPr>
        <w:t>E4</w:t>
      </w:r>
    </w:p>
    <w:p w14:paraId="4768C444" w14:textId="42B7AF4B" w:rsidR="000A509D" w:rsidRPr="00AE3327" w:rsidRDefault="00EF48C8" w:rsidP="007E1788">
      <w:pPr>
        <w:jc w:val="both"/>
        <w:rPr>
          <w:lang w:val="en-GB"/>
        </w:rPr>
      </w:pPr>
      <w:r>
        <w:rPr>
          <w:b/>
          <w:bCs/>
          <w:lang w:val="en-GB"/>
        </w:rPr>
        <w:t>a</w:t>
      </w: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4</m:t>
        </m:r>
      </m:oMath>
      <w:r w:rsidR="002D7414">
        <w:rPr>
          <w:lang w:val="en-GB"/>
        </w:rPr>
        <w:tab/>
      </w:r>
      <w:r w:rsidR="002D7414">
        <w:rPr>
          <w:lang w:val="en-GB"/>
        </w:rPr>
        <w:tab/>
      </w:r>
      <w:r w:rsidR="002D7414">
        <w:rPr>
          <w:b/>
          <w:bCs/>
          <w:lang w:val="en-GB"/>
        </w:rPr>
        <w:t>b</w:t>
      </w:r>
      <w:r w:rsidR="002D7414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25</m:t>
        </m:r>
      </m:oMath>
      <w:r w:rsidR="00A12686">
        <w:rPr>
          <w:lang w:val="en-GB"/>
        </w:rPr>
        <w:tab/>
      </w:r>
      <w:r w:rsidR="00A12686">
        <w:rPr>
          <w:b/>
          <w:bCs/>
          <w:lang w:val="en-GB"/>
        </w:rPr>
        <w:t>c</w:t>
      </w:r>
      <w:r w:rsidR="00A12686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6</m:t>
            </m:r>
          </m:e>
          <m:sup>
            <m:r>
              <w:rPr>
                <w:rFonts w:ascii="Cambria Math" w:hAnsi="Cambria Math"/>
                <w:lang w:val="en-GB"/>
              </w:rPr>
              <m:t>x+2</m:t>
            </m:r>
          </m:sup>
        </m:sSup>
        <m:r>
          <w:rPr>
            <w:rFonts w:ascii="Cambria Math" w:hAnsi="Cambria Math"/>
            <w:lang w:val="en-GB"/>
          </w:rPr>
          <m:t>=7</m:t>
        </m:r>
      </m:oMath>
      <w:r w:rsidR="00A12686">
        <w:rPr>
          <w:lang w:val="en-GB"/>
        </w:rPr>
        <w:tab/>
      </w:r>
      <w:r w:rsidR="00AE3327">
        <w:rPr>
          <w:lang w:val="en-GB"/>
        </w:rPr>
        <w:tab/>
      </w:r>
      <w:r w:rsidR="00AE3327">
        <w:rPr>
          <w:b/>
          <w:bCs/>
          <w:lang w:val="en-GB"/>
        </w:rPr>
        <w:t>d</w:t>
      </w:r>
      <w:r w:rsidR="00AE3327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8</m:t>
            </m:r>
          </m:e>
          <m:sup>
            <m:r>
              <w:rPr>
                <w:rFonts w:ascii="Cambria Math" w:hAnsi="Cambria Math"/>
                <w:lang w:val="en-GB"/>
              </w:rPr>
              <m:t>2x</m:t>
            </m:r>
          </m:sup>
        </m:sSup>
        <m:r>
          <w:rPr>
            <w:rFonts w:ascii="Cambria Math" w:hAnsi="Cambria Math"/>
            <w:lang w:val="en-GB"/>
          </w:rPr>
          <m:t>=7</m:t>
        </m:r>
      </m:oMath>
    </w:p>
    <w:p w14:paraId="2E696479" w14:textId="563E8D87" w:rsidR="002D7414" w:rsidRDefault="002D7414" w:rsidP="007E1788">
      <w:pPr>
        <w:jc w:val="both"/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4)</m:t>
                </m:r>
              </m:e>
            </m:func>
          </m:e>
        </m:sPre>
      </m:oMath>
      <w:r w:rsidR="00D01680">
        <w:rPr>
          <w:lang w:val="en-GB"/>
        </w:rPr>
        <w:tab/>
      </w:r>
      <w:r w:rsidR="00D0168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5)</m:t>
                </m:r>
              </m:e>
            </m:func>
          </m:e>
        </m:sPre>
      </m:oMath>
      <w:r w:rsidR="00A12686">
        <w:rPr>
          <w:lang w:val="en-GB"/>
        </w:rPr>
        <w:tab/>
      </w:r>
      <w:r w:rsidR="00A12686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+2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6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7)</m:t>
                </m:r>
              </m:e>
            </m:func>
          </m:e>
        </m:sPre>
      </m:oMath>
      <w:r w:rsidR="00AE3327">
        <w:rPr>
          <w:lang w:val="en-GB"/>
        </w:rPr>
        <w:tab/>
      </w:r>
      <w:r w:rsidR="00AE3327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x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7)</m:t>
                </m:r>
              </m:e>
            </m:func>
          </m:e>
        </m:sPre>
      </m:oMath>
    </w:p>
    <w:p w14:paraId="21581A52" w14:textId="6E386C30" w:rsidR="00A12686" w:rsidRDefault="00A12686" w:rsidP="007E1788">
      <w:pPr>
        <w:jc w:val="both"/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6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7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-2</m:t>
        </m:r>
      </m:oMath>
      <w:r w:rsidR="00BE62E6">
        <w:rPr>
          <w:lang w:val="en-GB"/>
        </w:rPr>
        <w:tab/>
      </w:r>
      <w:r w:rsidR="00BE62E6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7)</m:t>
                </m:r>
              </m:e>
            </m:func>
          </m:e>
        </m:sPre>
      </m:oMath>
    </w:p>
    <w:p w14:paraId="36F51C76" w14:textId="77777777" w:rsidR="00BE62E6" w:rsidRDefault="00BE62E6" w:rsidP="007E1788">
      <w:pPr>
        <w:jc w:val="both"/>
        <w:rPr>
          <w:lang w:val="en-GB"/>
        </w:rPr>
      </w:pPr>
    </w:p>
    <w:p w14:paraId="7C10069F" w14:textId="2A2D241C" w:rsidR="00BE62E6" w:rsidRPr="00BE62E6" w:rsidRDefault="00BE62E6" w:rsidP="007E1788">
      <w:pPr>
        <w:jc w:val="both"/>
        <w:rPr>
          <w:b/>
          <w:bCs/>
          <w:lang w:val="en-GB"/>
        </w:rPr>
      </w:pPr>
      <w:r>
        <w:rPr>
          <w:b/>
          <w:bCs/>
          <w:lang w:val="en-GB"/>
        </w:rPr>
        <w:t>E5</w:t>
      </w:r>
    </w:p>
    <w:p w14:paraId="277F601D" w14:textId="52E0E1BF" w:rsidR="00BE62E6" w:rsidRPr="00A910FD" w:rsidRDefault="006C62E2" w:rsidP="007E1788">
      <w:pPr>
        <w:jc w:val="both"/>
        <w:rPr>
          <w:lang w:val="en-GB"/>
        </w:rPr>
      </w:pPr>
      <w:r>
        <w:rPr>
          <w:b/>
          <w:bCs/>
          <w:lang w:val="en-GB"/>
        </w:rPr>
        <w:t>a</w:t>
      </w: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7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5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b/>
          <w:bCs/>
          <w:lang w:val="en-GB"/>
        </w:rPr>
        <w:t>b</w:t>
      </w: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7</m:t>
        </m:r>
      </m:oMath>
      <w:r w:rsidR="00A910FD">
        <w:rPr>
          <w:lang w:val="en-GB"/>
        </w:rPr>
        <w:tab/>
      </w:r>
      <w:r w:rsidR="00A910FD">
        <w:rPr>
          <w:lang w:val="en-GB"/>
        </w:rPr>
        <w:tab/>
      </w:r>
      <w:r w:rsidR="00A910FD">
        <w:rPr>
          <w:b/>
          <w:bCs/>
          <w:lang w:val="en-GB"/>
        </w:rPr>
        <w:t>c</w:t>
      </w:r>
      <w:r w:rsidR="00A910FD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25</m:t>
        </m:r>
      </m:oMath>
      <w:r w:rsidR="00A910FD">
        <w:rPr>
          <w:lang w:val="en-GB"/>
        </w:rPr>
        <w:tab/>
      </w:r>
      <w:r w:rsidR="00A910FD">
        <w:rPr>
          <w:b/>
          <w:bCs/>
          <w:lang w:val="en-GB"/>
        </w:rPr>
        <w:t>d</w:t>
      </w:r>
      <w:r w:rsidR="00A910FD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2</m:t>
            </m:r>
          </m:e>
        </m:rad>
      </m:oMath>
    </w:p>
    <w:p w14:paraId="42CA1EC2" w14:textId="77777777" w:rsidR="00BE62E6" w:rsidRDefault="00BE62E6" w:rsidP="007E1788">
      <w:pPr>
        <w:jc w:val="both"/>
        <w:rPr>
          <w:lang w:val="en-GB"/>
        </w:rPr>
      </w:pPr>
    </w:p>
    <w:p w14:paraId="5E889EA8" w14:textId="1844B0BA" w:rsidR="0038033C" w:rsidRDefault="0038033C" w:rsidP="007E1788">
      <w:pPr>
        <w:jc w:val="both"/>
        <w:rPr>
          <w:lang w:val="en-GB"/>
        </w:rPr>
      </w:pPr>
      <w:r>
        <w:rPr>
          <w:b/>
          <w:bCs/>
          <w:lang w:val="en-GB"/>
        </w:rPr>
        <w:t>E6</w:t>
      </w:r>
    </w:p>
    <w:p w14:paraId="114E629D" w14:textId="21F40453" w:rsidR="0038033C" w:rsidRPr="006C63A5" w:rsidRDefault="00F4568B" w:rsidP="007E1788">
      <w:pPr>
        <w:jc w:val="both"/>
      </w:pPr>
      <w:r w:rsidRPr="006C63A5">
        <w:rPr>
          <w:b/>
          <w:bCs/>
        </w:rPr>
        <w:t>a</w:t>
      </w:r>
      <w:r w:rsidRPr="006C63A5">
        <w:tab/>
      </w:r>
      <m:oMath>
        <m:r>
          <w:rPr>
            <w:rFonts w:ascii="Cambria Math" w:hAnsi="Cambria Math"/>
          </w:rPr>
          <m:t>2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t</m:t>
            </m:r>
            <m:r>
              <w:rPr>
                <w:rFonts w:ascii="Cambria Math" w:hAnsi="Cambria Math"/>
              </w:rPr>
              <m:t>+1</m:t>
            </m:r>
          </m:sup>
        </m:sSup>
        <m:r>
          <w:rPr>
            <w:rFonts w:ascii="Cambria Math" w:hAnsi="Cambria Math"/>
          </w:rPr>
          <m:t>=54</m:t>
        </m:r>
      </m:oMath>
      <w:r w:rsidR="007B1C85" w:rsidRPr="006C63A5">
        <w:tab/>
      </w:r>
      <w:r w:rsidR="007B1C85" w:rsidRPr="006C63A5">
        <w:tab/>
      </w:r>
      <w:r w:rsidR="007B1C85" w:rsidRPr="006C63A5">
        <w:tab/>
      </w:r>
      <w:r w:rsidR="007B1C85" w:rsidRPr="006C63A5">
        <w:rPr>
          <w:b/>
          <w:bCs/>
        </w:rPr>
        <w:t>b</w:t>
      </w:r>
      <w:r w:rsidR="007B1C85" w:rsidRPr="006C63A5">
        <w:tab/>
      </w:r>
      <w:r w:rsidR="00055DD0" w:rsidRPr="006C63A5">
        <w:t>a</w:t>
      </w:r>
      <w:r w:rsidR="006C63A5" w:rsidRPr="006C63A5">
        <w:t>lle geta</w:t>
      </w:r>
      <w:r w:rsidR="006C63A5">
        <w:t xml:space="preserve">llen van de vorm: </w:t>
      </w:r>
      <m:oMath>
        <m:r>
          <w:rPr>
            <w:rFonts w:ascii="Cambria Math" w:hAnsi="Cambria Math"/>
          </w:rPr>
          <m:t>2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</w:p>
    <w:p w14:paraId="5DAD0199" w14:textId="2766F257" w:rsidR="00C55644" w:rsidRDefault="00C55644" w:rsidP="007E1788">
      <w:pPr>
        <w:jc w:val="both"/>
        <w:rPr>
          <w:lang w:val="en-GB"/>
        </w:rPr>
      </w:pPr>
      <w:r w:rsidRPr="006C63A5"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t+1</m:t>
            </m:r>
          </m:sup>
        </m:sSup>
        <m:r>
          <w:rPr>
            <w:rFonts w:ascii="Cambria Math" w:hAnsi="Cambria Math"/>
            <w:lang w:val="en-GB"/>
          </w:rPr>
          <m:t>=27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</m:oMath>
      <w:r w:rsidR="006C63A5">
        <w:rPr>
          <w:lang w:val="en-GB"/>
        </w:rPr>
        <w:tab/>
      </w:r>
      <w:r w:rsidR="006C63A5">
        <w:rPr>
          <w:lang w:val="en-GB"/>
        </w:rPr>
        <w:tab/>
      </w:r>
      <w:r w:rsidR="006C63A5">
        <w:rPr>
          <w:lang w:val="en-GB"/>
        </w:rPr>
        <w:tab/>
      </w:r>
      <w:proofErr w:type="spellStart"/>
      <w:r w:rsidR="00EB0194">
        <w:rPr>
          <w:lang w:val="en-GB"/>
        </w:rPr>
        <w:t>dus</w:t>
      </w:r>
      <w:proofErr w:type="spellEnd"/>
      <w:r w:rsidR="00EB0194">
        <w:rPr>
          <w:lang w:val="en-GB"/>
        </w:rPr>
        <w:t xml:space="preserve"> </w:t>
      </w:r>
      <w:proofErr w:type="spellStart"/>
      <w:r w:rsidR="00EB0194">
        <w:rPr>
          <w:lang w:val="en-GB"/>
        </w:rPr>
        <w:t>b.v.</w:t>
      </w:r>
      <w:proofErr w:type="spellEnd"/>
      <w:r w:rsidR="00EB0194">
        <w:rPr>
          <w:lang w:val="en-GB"/>
        </w:rPr>
        <w:t xml:space="preserve">: </w:t>
      </w:r>
      <w:r w:rsidR="0086369D">
        <w:rPr>
          <w:lang w:val="en-GB"/>
        </w:rPr>
        <w:t>…</w:t>
      </w:r>
      <w:r w:rsidR="004669D6">
        <w:rPr>
          <w:lang w:val="en-GB"/>
        </w:rPr>
        <w:t xml:space="preserve">  </w:t>
      </w:r>
      <w:r w:rsidR="0086369D">
        <w:rPr>
          <w:lang w:val="en-GB"/>
        </w:rPr>
        <w:t xml:space="preserve">6  18  54  162  </w:t>
      </w:r>
      <w:r w:rsidR="004669D6">
        <w:rPr>
          <w:lang w:val="en-GB"/>
        </w:rPr>
        <w:t>486  …</w:t>
      </w:r>
    </w:p>
    <w:p w14:paraId="1D617110" w14:textId="1A36FD4D" w:rsidR="00C55644" w:rsidRDefault="00C55644" w:rsidP="007E1788">
      <w:pPr>
        <w:jc w:val="both"/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+1=3</m:t>
        </m:r>
      </m:oMath>
    </w:p>
    <w:p w14:paraId="2C41AAA6" w14:textId="67AC50AA" w:rsidR="007B1C85" w:rsidRDefault="007B1C85" w:rsidP="007E1788">
      <w:pPr>
        <w:jc w:val="both"/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2</m:t>
        </m:r>
      </m:oMath>
    </w:p>
    <w:p w14:paraId="4822F231" w14:textId="77777777" w:rsidR="004669D6" w:rsidRDefault="004669D6" w:rsidP="007E1788">
      <w:pPr>
        <w:jc w:val="both"/>
        <w:rPr>
          <w:lang w:val="en-GB"/>
        </w:rPr>
      </w:pPr>
    </w:p>
    <w:p w14:paraId="6F037270" w14:textId="209848B8" w:rsidR="004669D6" w:rsidRPr="004669D6" w:rsidRDefault="004669D6" w:rsidP="007E1788">
      <w:pPr>
        <w:jc w:val="both"/>
        <w:rPr>
          <w:b/>
          <w:bCs/>
          <w:lang w:val="en-GB"/>
        </w:rPr>
      </w:pPr>
      <w:r>
        <w:rPr>
          <w:b/>
          <w:bCs/>
          <w:lang w:val="en-GB"/>
        </w:rPr>
        <w:t>E7</w:t>
      </w:r>
    </w:p>
    <w:p w14:paraId="3AC93AE7" w14:textId="70177374" w:rsidR="00BE62E6" w:rsidRPr="00925B8D" w:rsidRDefault="00FA1191" w:rsidP="007E1788">
      <w:pPr>
        <w:jc w:val="both"/>
        <w:rPr>
          <w:lang w:val="en-GB"/>
        </w:rPr>
      </w:pPr>
      <w:r>
        <w:rPr>
          <w:b/>
          <w:bCs/>
          <w:lang w:val="en-GB"/>
        </w:rPr>
        <w:t>a</w:t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45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t+7</m:t>
            </m:r>
          </m:sup>
        </m:sSup>
        <m:r>
          <w:rPr>
            <w:rFonts w:ascii="Cambria Math" w:hAnsi="Cambria Math"/>
            <w:lang w:val="en-GB"/>
          </w:rPr>
          <m:t>=90</m:t>
        </m:r>
      </m:oMath>
      <w:r w:rsidR="00C974E9">
        <w:rPr>
          <w:lang w:val="en-GB"/>
        </w:rPr>
        <w:tab/>
      </w:r>
      <w:r w:rsidR="00C974E9">
        <w:rPr>
          <w:b/>
          <w:bCs/>
          <w:lang w:val="en-GB"/>
        </w:rPr>
        <w:t>b</w:t>
      </w:r>
      <w:r w:rsidR="00C974E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6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2t</m:t>
            </m:r>
          </m:sup>
        </m:sSup>
        <m:r>
          <w:rPr>
            <w:rFonts w:ascii="Cambria Math" w:hAnsi="Cambria Math"/>
            <w:lang w:val="en-GB"/>
          </w:rPr>
          <m:t>=72</m:t>
        </m:r>
      </m:oMath>
      <w:r w:rsidR="00925B8D">
        <w:rPr>
          <w:lang w:val="en-GB"/>
        </w:rPr>
        <w:tab/>
      </w:r>
      <w:r w:rsidR="00925B8D">
        <w:rPr>
          <w:lang w:val="en-GB"/>
        </w:rPr>
        <w:tab/>
      </w:r>
      <w:r w:rsidR="00925B8D">
        <w:rPr>
          <w:b/>
          <w:bCs/>
          <w:lang w:val="en-GB"/>
        </w:rPr>
        <w:t>c</w:t>
      </w:r>
      <w:r w:rsidR="00925B8D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8</m:t>
            </m:r>
          </m:e>
          <m:sup>
            <m:r>
              <w:rPr>
                <w:rFonts w:ascii="Cambria Math" w:hAnsi="Cambria Math"/>
                <w:lang w:val="en-GB"/>
              </w:rPr>
              <m:t>0,5t</m:t>
            </m:r>
          </m:sup>
        </m:sSup>
        <m:r>
          <w:rPr>
            <w:rFonts w:ascii="Cambria Math" w:hAnsi="Cambria Math"/>
            <w:lang w:val="en-GB"/>
          </w:rPr>
          <m:t>=10</m:t>
        </m:r>
      </m:oMath>
    </w:p>
    <w:p w14:paraId="762DA9F2" w14:textId="6D05AE89" w:rsidR="00C974E9" w:rsidRDefault="00C974E9" w:rsidP="007E1788">
      <w:pPr>
        <w:jc w:val="both"/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t+7</m:t>
            </m:r>
          </m:sup>
        </m:sSup>
        <m:r>
          <w:rPr>
            <w:rFonts w:ascii="Cambria Math" w:hAnsi="Cambria Math"/>
            <w:lang w:val="en-GB"/>
          </w:rPr>
          <m:t>=2</m:t>
        </m:r>
      </m:oMath>
      <w:r w:rsidR="008227E3">
        <w:rPr>
          <w:lang w:val="en-GB"/>
        </w:rPr>
        <w:tab/>
      </w:r>
      <w:r w:rsidR="008227E3">
        <w:rPr>
          <w:lang w:val="en-GB"/>
        </w:rPr>
        <w:tab/>
      </w:r>
      <w:r w:rsidR="008227E3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2t</m:t>
            </m:r>
          </m:sup>
        </m:sSup>
        <m:r>
          <w:rPr>
            <w:rFonts w:ascii="Cambria Math" w:hAnsi="Cambria Math"/>
            <w:lang w:val="en-GB"/>
          </w:rPr>
          <m:t>=12</m:t>
        </m:r>
      </m:oMath>
      <w:r w:rsidR="00976AE9">
        <w:rPr>
          <w:lang w:val="en-GB"/>
        </w:rPr>
        <w:tab/>
      </w:r>
      <w:r w:rsidR="00976AE9">
        <w:rPr>
          <w:lang w:val="en-GB"/>
        </w:rPr>
        <w:tab/>
      </w:r>
      <w:r w:rsidR="00976AE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2∙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0)</m:t>
                </m:r>
              </m:e>
            </m:func>
          </m:e>
        </m:sPre>
      </m:oMath>
    </w:p>
    <w:p w14:paraId="5E701829" w14:textId="36746A44" w:rsidR="00C974E9" w:rsidRDefault="00C974E9" w:rsidP="007E1788">
      <w:pPr>
        <w:jc w:val="both"/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-7</m:t>
        </m:r>
      </m:oMath>
      <w:r w:rsidR="002B6C4F">
        <w:rPr>
          <w:lang w:val="en-GB"/>
        </w:rPr>
        <w:tab/>
      </w:r>
      <w:r w:rsidR="002B6C4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2)</m:t>
                </m:r>
              </m:e>
            </m:func>
          </m:e>
        </m:sPre>
      </m:oMath>
    </w:p>
    <w:p w14:paraId="0D1C4DCB" w14:textId="758332DB" w:rsidR="00976AE9" w:rsidRPr="00280A31" w:rsidRDefault="00FA349F" w:rsidP="007E1788">
      <w:pPr>
        <w:jc w:val="both"/>
        <w:rPr>
          <w:lang w:val="en-GB"/>
        </w:rPr>
      </w:pPr>
      <w:r>
        <w:rPr>
          <w:b/>
          <w:bCs/>
          <w:lang w:val="en-GB"/>
        </w:rPr>
        <w:t>d</w:t>
      </w: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2t</m:t>
            </m:r>
          </m:sup>
        </m:sSup>
        <m:r>
          <w:rPr>
            <w:rFonts w:ascii="Cambria Math" w:hAnsi="Cambria Math"/>
            <w:lang w:val="en-GB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6</m:t>
            </m:r>
          </m:e>
        </m:rad>
      </m:oMath>
      <w:r w:rsidR="00AB331F">
        <w:rPr>
          <w:lang w:val="en-GB"/>
        </w:rPr>
        <w:tab/>
      </w:r>
      <w:r w:rsidR="00AB331F">
        <w:rPr>
          <w:lang w:val="en-GB"/>
        </w:rPr>
        <w:tab/>
      </w:r>
      <w:r w:rsidR="00AB331F">
        <w:rPr>
          <w:b/>
          <w:bCs/>
          <w:lang w:val="en-GB"/>
        </w:rPr>
        <w:t>e</w:t>
      </w:r>
      <w:r w:rsidR="00AB331F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2t</m:t>
            </m:r>
          </m:sup>
        </m:sSup>
        <m:r>
          <w:rPr>
            <w:rFonts w:ascii="Cambria Math" w:hAnsi="Cambria Math"/>
            <w:lang w:val="en-GB"/>
          </w:rPr>
          <m:t>=15</m:t>
        </m:r>
      </m:oMath>
      <w:r w:rsidR="0052684B">
        <w:rPr>
          <w:lang w:val="en-GB"/>
        </w:rPr>
        <w:tab/>
      </w:r>
      <w:r w:rsidR="0052684B">
        <w:rPr>
          <w:lang w:val="en-GB"/>
        </w:rPr>
        <w:tab/>
      </w:r>
      <w:r w:rsidR="00280A31">
        <w:rPr>
          <w:b/>
          <w:bCs/>
          <w:lang w:val="en-GB"/>
        </w:rPr>
        <w:t>f</w:t>
      </w:r>
      <w:r w:rsidR="00280A31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1-t</m:t>
            </m:r>
          </m:sup>
        </m:sSup>
        <m:r>
          <w:rPr>
            <w:rFonts w:ascii="Cambria Math" w:hAnsi="Cambria Math"/>
            <w:lang w:val="en-GB"/>
          </w:rPr>
          <m:t>=4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</w:p>
    <w:p w14:paraId="4CAA1D41" w14:textId="6BF17F91" w:rsidR="000D48C1" w:rsidRDefault="000D48C1" w:rsidP="007E1788">
      <w:pPr>
        <w:jc w:val="both"/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GB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</m:oMath>
      <w:r w:rsidR="0066213F">
        <w:rPr>
          <w:lang w:val="en-GB"/>
        </w:rPr>
        <w:tab/>
      </w:r>
      <w:r w:rsidR="0066213F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</m:t>
            </m:r>
          </m:e>
          <m:sup>
            <m:r>
              <w:rPr>
                <w:rFonts w:ascii="Cambria Math" w:hAnsi="Cambria Math"/>
                <w:lang w:val="en-GB"/>
              </w:rPr>
              <m:t>2t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25</m:t>
            </m:r>
          </m:den>
        </m:f>
      </m:oMath>
      <w:r w:rsidR="005E7D6E">
        <w:rPr>
          <w:lang w:val="en-GB"/>
        </w:rPr>
        <w:tab/>
      </w:r>
      <w:r w:rsidR="005E7D6E">
        <w:rPr>
          <w:lang w:val="en-GB"/>
        </w:rPr>
        <w:tab/>
      </w:r>
      <w:r w:rsidR="005E7D6E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1-t</m:t>
            </m:r>
          </m:sup>
        </m:sSup>
        <m:r>
          <w:rPr>
            <w:rFonts w:ascii="Cambria Math" w:hAnsi="Cambria Math"/>
            <w:lang w:val="en-GB"/>
          </w:rPr>
          <m:t>=27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 xml:space="preserve"> </m:t>
        </m:r>
      </m:oMath>
    </w:p>
    <w:p w14:paraId="51E3E14A" w14:textId="45B24A44" w:rsidR="008D7300" w:rsidRPr="00FA349F" w:rsidRDefault="008D7300" w:rsidP="007E1788">
      <w:pPr>
        <w:jc w:val="both"/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</m:oMath>
      <w:r w:rsidR="007817A9">
        <w:rPr>
          <w:lang w:val="en-GB"/>
        </w:rPr>
        <w:tab/>
      </w:r>
      <w:r w:rsidR="007817A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-2</m:t>
        </m:r>
      </m:oMath>
    </w:p>
    <w:p w14:paraId="45259B26" w14:textId="77777777" w:rsidR="00C974E9" w:rsidRDefault="00C974E9" w:rsidP="007E1788">
      <w:pPr>
        <w:jc w:val="both"/>
        <w:rPr>
          <w:lang w:val="en-GB"/>
        </w:rPr>
      </w:pPr>
    </w:p>
    <w:p w14:paraId="148939DF" w14:textId="5D673A86" w:rsidR="007817A9" w:rsidRDefault="007817A9" w:rsidP="007E1788">
      <w:pPr>
        <w:jc w:val="both"/>
        <w:rPr>
          <w:lang w:val="en-GB"/>
        </w:rPr>
      </w:pPr>
      <w:r>
        <w:rPr>
          <w:b/>
          <w:bCs/>
          <w:lang w:val="en-GB"/>
        </w:rPr>
        <w:t>E8</w:t>
      </w:r>
    </w:p>
    <w:p w14:paraId="3CBCA358" w14:textId="4BE35DC0" w:rsidR="00EB3BE1" w:rsidRPr="00DA4348" w:rsidRDefault="000B3CA1" w:rsidP="000B3CA1">
      <w:pPr>
        <w:rPr>
          <w:lang w:val="en-GB"/>
        </w:rPr>
      </w:pPr>
      <w:r w:rsidRPr="001A29BD">
        <w:rPr>
          <w:b/>
          <w:bCs/>
          <w:lang w:val="en-GB"/>
        </w:rPr>
        <w:t>a</w:t>
      </w:r>
      <w:r w:rsidRPr="001A29BD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r>
              <w:rPr>
                <w:rFonts w:ascii="Cambria Math" w:hAnsi="Cambria Math"/>
                <w:lang w:val="en-GB"/>
              </w:rPr>
              <m:t>(3-2x)</m:t>
            </m:r>
          </m:e>
        </m:func>
        <m:r>
          <w:rPr>
            <w:rFonts w:ascii="Cambria Math" w:hAnsi="Cambria Math"/>
            <w:lang w:val="en-GB"/>
          </w:rPr>
          <m:t>=1</m:t>
        </m:r>
      </m:oMath>
      <w:r w:rsidR="00DA4348">
        <w:rPr>
          <w:lang w:val="en-GB"/>
        </w:rPr>
        <w:t xml:space="preserve">   </w:t>
      </w:r>
      <w:r w:rsidR="00DF7CF6">
        <w:rPr>
          <w:b/>
          <w:bCs/>
          <w:lang w:val="en-GB"/>
        </w:rPr>
        <w:t>b</w:t>
      </w:r>
      <w:r w:rsidR="00751185">
        <w:rPr>
          <w:b/>
          <w:bCs/>
          <w:lang w:val="en-GB"/>
        </w:rPr>
        <w:t xml:space="preserve">   </w:t>
      </w:r>
      <w:r w:rsidR="007D284E">
        <w:rPr>
          <w:b/>
          <w:bCs/>
          <w:lang w:val="en-GB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6+3x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 xml:space="preserve">=4   </m:t>
        </m:r>
      </m:oMath>
      <w:r w:rsidR="00637DE1">
        <w:rPr>
          <w:b/>
          <w:bCs/>
          <w:lang w:val="en-GB"/>
        </w:rPr>
        <w:t>c</w:t>
      </w:r>
      <w:r w:rsidR="007D284E">
        <w:rPr>
          <w:b/>
          <w:bCs/>
          <w:lang w:val="en-GB"/>
        </w:rPr>
        <w:t xml:space="preserve">    </w:t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x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3</m:t>
        </m:r>
      </m:oMath>
      <w:r w:rsidR="00DA4348">
        <w:rPr>
          <w:lang w:val="en-GB"/>
        </w:rPr>
        <w:tab/>
      </w:r>
      <w:r w:rsidR="00DA4348">
        <w:rPr>
          <w:b/>
          <w:bCs/>
          <w:lang w:val="en-GB"/>
        </w:rPr>
        <w:t>d</w:t>
      </w:r>
      <w:r w:rsidR="007D284E">
        <w:rPr>
          <w:b/>
          <w:bCs/>
          <w:lang w:val="en-GB"/>
        </w:rPr>
        <w:t xml:space="preserve">    </w:t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5x-1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-2</m:t>
        </m:r>
      </m:oMath>
    </w:p>
    <w:p w14:paraId="6424C2F4" w14:textId="05DD2A38" w:rsidR="00EB3BE1" w:rsidRDefault="00EB3BE1" w:rsidP="000B3CA1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-2x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</m:t>
            </m:r>
          </m:e>
          <m:sup>
            <m:r>
              <w:rPr>
                <w:rFonts w:ascii="Cambria Math" w:hAnsi="Cambria Math"/>
                <w:lang w:val="en-GB"/>
              </w:rPr>
              <m:t>1</m:t>
            </m:r>
          </m:sup>
        </m:sSup>
      </m:oMath>
      <w:r w:rsidR="00D04454">
        <w:rPr>
          <w:lang w:val="en-GB"/>
        </w:rPr>
        <w:tab/>
      </w:r>
      <w:r w:rsidR="00D04454">
        <w:rPr>
          <w:lang w:val="en-GB"/>
        </w:rPr>
        <w:tab/>
      </w:r>
      <w:r w:rsidR="007D284E">
        <w:rPr>
          <w:b/>
          <w:bCs/>
          <w:lang w:val="en-GB"/>
        </w:rPr>
        <w:t xml:space="preserve">    </w:t>
      </w:r>
      <m:oMath>
        <m:r>
          <w:rPr>
            <w:rFonts w:ascii="Cambria Math" w:hAnsi="Cambria Math"/>
            <w:lang w:val="en-GB"/>
          </w:rPr>
          <m:t>6+3x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</m:sup>
        </m:sSup>
      </m:oMath>
      <w:r w:rsidR="00D64B49">
        <w:rPr>
          <w:lang w:val="en-GB"/>
        </w:rPr>
        <w:tab/>
      </w:r>
      <w:r w:rsidR="007D284E">
        <w:rPr>
          <w:b/>
          <w:bCs/>
          <w:lang w:val="en-GB"/>
        </w:rPr>
        <w:t xml:space="preserve">    </w:t>
      </w:r>
      <w:r w:rsidR="00FF1705">
        <w:rPr>
          <w:b/>
          <w:bCs/>
          <w:lang w:val="en-GB"/>
        </w:rPr>
        <w:t xml:space="preserve"> </w:t>
      </w:r>
      <m:oMath>
        <m:r>
          <w:rPr>
            <w:rFonts w:ascii="Cambria Math" w:hAnsi="Cambria Math"/>
            <w:lang w:val="en-GB"/>
          </w:rPr>
          <m:t>2x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</m:oMath>
      <w:r w:rsidR="003F2612">
        <w:rPr>
          <w:lang w:val="en-GB"/>
        </w:rPr>
        <w:tab/>
      </w:r>
      <w:r w:rsidR="003F2612">
        <w:rPr>
          <w:lang w:val="en-GB"/>
        </w:rPr>
        <w:tab/>
      </w:r>
      <w:r w:rsidR="00FF1705">
        <w:rPr>
          <w:b/>
          <w:bCs/>
          <w:lang w:val="en-GB"/>
        </w:rPr>
        <w:t xml:space="preserve">       </w:t>
      </w:r>
      <m:oMath>
        <m:r>
          <w:rPr>
            <w:rFonts w:ascii="Cambria Math" w:hAnsi="Cambria Math"/>
            <w:lang w:val="en-GB"/>
          </w:rPr>
          <m:t>5x-1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-2</m:t>
            </m:r>
          </m:sup>
        </m:sSup>
      </m:oMath>
    </w:p>
    <w:p w14:paraId="57488E02" w14:textId="6B027AE0" w:rsidR="00DF7CF6" w:rsidRDefault="00DF7CF6" w:rsidP="000B3CA1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x=-7</m:t>
        </m:r>
      </m:oMath>
      <w:r w:rsidR="00637DE1">
        <w:rPr>
          <w:lang w:val="en-GB"/>
        </w:rPr>
        <w:tab/>
      </w:r>
      <w:r w:rsidR="00637DE1">
        <w:rPr>
          <w:lang w:val="en-GB"/>
        </w:rPr>
        <w:tab/>
      </w:r>
      <w:r w:rsidR="007D284E">
        <w:rPr>
          <w:b/>
          <w:bCs/>
          <w:lang w:val="en-GB"/>
        </w:rPr>
        <w:t xml:space="preserve">    </w:t>
      </w:r>
      <m:oMath>
        <m:r>
          <w:rPr>
            <w:rFonts w:ascii="Cambria Math" w:hAnsi="Cambria Math"/>
            <w:lang w:val="en-GB"/>
          </w:rPr>
          <m:t>3x=75</m:t>
        </m:r>
      </m:oMath>
      <w:r w:rsidR="00DA4348">
        <w:rPr>
          <w:lang w:val="en-GB"/>
        </w:rPr>
        <w:tab/>
      </w:r>
      <w:r w:rsidR="00DA4348">
        <w:rPr>
          <w:lang w:val="en-GB"/>
        </w:rPr>
        <w:tab/>
      </w:r>
      <w:r w:rsidR="00FF1705">
        <w:rPr>
          <w:b/>
          <w:bCs/>
          <w:lang w:val="en-GB"/>
        </w:rPr>
        <w:t xml:space="preserve">     </w:t>
      </w:r>
      <m:oMath>
        <m:r>
          <w:rPr>
            <w:rFonts w:ascii="Cambria Math" w:hAnsi="Cambria Math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16</m:t>
            </m:r>
          </m:den>
        </m:f>
      </m:oMath>
      <w:r w:rsidR="00751185">
        <w:rPr>
          <w:lang w:val="en-GB"/>
        </w:rPr>
        <w:tab/>
      </w:r>
      <w:r w:rsidR="00751185">
        <w:rPr>
          <w:lang w:val="en-GB"/>
        </w:rPr>
        <w:tab/>
      </w:r>
      <w:r w:rsidR="00FF1705">
        <w:rPr>
          <w:b/>
          <w:bCs/>
          <w:lang w:val="en-GB"/>
        </w:rPr>
        <w:t xml:space="preserve">       </w:t>
      </w:r>
      <m:oMath>
        <m:r>
          <w:rPr>
            <w:rFonts w:ascii="Cambria Math" w:hAnsi="Cambria Math"/>
            <w:lang w:val="en-GB"/>
          </w:rPr>
          <m:t>5x=17</m:t>
        </m:r>
      </m:oMath>
    </w:p>
    <w:p w14:paraId="35ABF0C1" w14:textId="05290DDB" w:rsidR="00DF7CF6" w:rsidRDefault="00DF7CF6" w:rsidP="000B3CA1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3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637DE1">
        <w:rPr>
          <w:lang w:val="en-GB"/>
        </w:rPr>
        <w:tab/>
      </w:r>
      <w:r w:rsidR="00637DE1">
        <w:rPr>
          <w:lang w:val="en-GB"/>
        </w:rPr>
        <w:tab/>
      </w:r>
      <w:r w:rsidR="007D284E">
        <w:rPr>
          <w:b/>
          <w:bCs/>
          <w:lang w:val="en-GB"/>
        </w:rPr>
        <w:t xml:space="preserve">    </w:t>
      </w:r>
      <m:oMath>
        <m:r>
          <w:rPr>
            <w:rFonts w:ascii="Cambria Math" w:hAnsi="Cambria Math"/>
            <w:lang w:val="en-GB"/>
          </w:rPr>
          <m:t>x=25</m:t>
        </m:r>
      </m:oMath>
      <w:r w:rsidR="00751185">
        <w:rPr>
          <w:lang w:val="en-GB"/>
        </w:rPr>
        <w:tab/>
      </w:r>
      <w:r w:rsidR="00751185">
        <w:rPr>
          <w:lang w:val="en-GB"/>
        </w:rPr>
        <w:tab/>
      </w:r>
      <w:r w:rsidR="00751185">
        <w:rPr>
          <w:lang w:val="en-GB"/>
        </w:rPr>
        <w:tab/>
      </w:r>
      <w:r w:rsidR="00751185">
        <w:rPr>
          <w:lang w:val="en-GB"/>
        </w:rPr>
        <w:tab/>
      </w:r>
      <w:r w:rsidR="00FF1705">
        <w:rPr>
          <w:lang w:val="en-GB"/>
        </w:rPr>
        <w:tab/>
        <w:t xml:space="preserve">       </w:t>
      </w:r>
      <m:oMath>
        <m:r>
          <w:rPr>
            <w:rFonts w:ascii="Cambria Math" w:hAnsi="Cambria Math"/>
            <w:lang w:val="en-GB"/>
          </w:rPr>
          <m:t>x=3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</m:oMath>
    </w:p>
    <w:p w14:paraId="3D294431" w14:textId="4537AF7C" w:rsidR="0096292E" w:rsidRDefault="0096292E">
      <w:pPr>
        <w:rPr>
          <w:lang w:val="en-GB"/>
        </w:rPr>
      </w:pPr>
      <w:r>
        <w:rPr>
          <w:lang w:val="en-GB"/>
        </w:rPr>
        <w:br w:type="page"/>
      </w:r>
    </w:p>
    <w:p w14:paraId="4DE9F142" w14:textId="03323B75" w:rsidR="00FF1705" w:rsidRDefault="00FF1705" w:rsidP="000B3CA1">
      <w:pPr>
        <w:rPr>
          <w:lang w:val="en-GB"/>
        </w:rPr>
      </w:pPr>
      <w:r>
        <w:rPr>
          <w:b/>
          <w:bCs/>
          <w:lang w:val="en-GB"/>
        </w:rPr>
        <w:lastRenderedPageBreak/>
        <w:t>E9</w:t>
      </w:r>
    </w:p>
    <w:p w14:paraId="1E126465" w14:textId="38EEC59E" w:rsidR="008332F8" w:rsidRPr="002D3388" w:rsidRDefault="008332F8" w:rsidP="008332F8">
      <w:pPr>
        <w:rPr>
          <w:lang w:val="en-US"/>
        </w:rPr>
      </w:pPr>
      <w:r w:rsidRPr="002D3388">
        <w:rPr>
          <w:b/>
          <w:bCs/>
          <w:lang w:val="en-US"/>
        </w:rPr>
        <w:t>a</w:t>
      </w:r>
      <w:r w:rsidRPr="002D3388">
        <w:rPr>
          <w:lang w:val="en-US"/>
        </w:rPr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100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75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≈1,122</m:t>
        </m:r>
      </m:oMath>
      <w:r w:rsidRPr="002D3388">
        <w:rPr>
          <w:lang w:val="en-US"/>
        </w:rPr>
        <w:tab/>
      </w:r>
      <w:r w:rsidR="00026C5A">
        <w:rPr>
          <w:lang w:val="en-US"/>
        </w:rPr>
        <w:tab/>
      </w:r>
      <w:r w:rsidRPr="002D3388">
        <w:rPr>
          <w:lang w:val="en-US"/>
        </w:rPr>
        <w:tab/>
      </w:r>
      <w:r w:rsidRPr="002D3388">
        <w:rPr>
          <w:b/>
          <w:bCs/>
          <w:lang w:val="en-US"/>
        </w:rPr>
        <w:t>c</w:t>
      </w:r>
      <w:r w:rsidRPr="002D3388">
        <w:rPr>
          <w:lang w:val="en-US"/>
        </w:rPr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0,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3,78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≈-2,632</m:t>
        </m:r>
      </m:oMath>
    </w:p>
    <w:p w14:paraId="42A2467D" w14:textId="106C5DB1" w:rsidR="008332F8" w:rsidRPr="002D3388" w:rsidRDefault="008332F8" w:rsidP="008332F8">
      <w:pPr>
        <w:rPr>
          <w:lang w:val="en-US"/>
        </w:rPr>
      </w:pPr>
      <w:r w:rsidRPr="002D3388">
        <w:rPr>
          <w:b/>
          <w:bCs/>
          <w:lang w:val="en-US"/>
        </w:rPr>
        <w:t>b</w:t>
      </w:r>
      <w:r w:rsidRPr="002D3388">
        <w:rPr>
          <w:lang w:val="en-US"/>
        </w:rPr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1,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75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≈10,648</m:t>
        </m:r>
      </m:oMath>
      <w:r w:rsidRPr="002D3388">
        <w:rPr>
          <w:lang w:val="en-US"/>
        </w:rPr>
        <w:tab/>
      </w:r>
      <w:r w:rsidR="00026C5A">
        <w:rPr>
          <w:lang w:val="en-US"/>
        </w:rPr>
        <w:tab/>
      </w:r>
      <w:r w:rsidRPr="002D3388">
        <w:rPr>
          <w:lang w:val="en-US"/>
        </w:rPr>
        <w:tab/>
      </w:r>
      <w:r w:rsidRPr="002D3388">
        <w:rPr>
          <w:b/>
          <w:bCs/>
          <w:lang w:val="en-US"/>
        </w:rPr>
        <w:t>d</w:t>
      </w:r>
      <w:r w:rsidRPr="002D3388">
        <w:rPr>
          <w:lang w:val="en-US"/>
        </w:rPr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5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≈-1,953</m:t>
        </m:r>
      </m:oMath>
    </w:p>
    <w:p w14:paraId="61BD277D" w14:textId="77777777" w:rsidR="008332F8" w:rsidRDefault="008332F8" w:rsidP="000B3CA1">
      <w:pPr>
        <w:rPr>
          <w:lang w:val="en-GB"/>
        </w:rPr>
      </w:pPr>
    </w:p>
    <w:p w14:paraId="16531ECD" w14:textId="14026418" w:rsidR="00B14EEE" w:rsidRDefault="00B14EEE" w:rsidP="000B3CA1">
      <w:pPr>
        <w:rPr>
          <w:lang w:val="en-GB"/>
        </w:rPr>
      </w:pPr>
      <w:r>
        <w:rPr>
          <w:b/>
          <w:bCs/>
          <w:lang w:val="en-GB"/>
        </w:rPr>
        <w:t>E10</w:t>
      </w:r>
    </w:p>
    <w:p w14:paraId="71048950" w14:textId="3669FA53" w:rsidR="007C1743" w:rsidRPr="006D5E3F" w:rsidRDefault="00EF7B52" w:rsidP="00EF7B52">
      <w:r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1-2t</m:t>
            </m:r>
          </m:sup>
        </m:sSup>
        <m:r>
          <w:rPr>
            <w:rFonts w:ascii="Cambria Math" w:hAnsi="Cambria Math"/>
          </w:rPr>
          <m:t>=15</m:t>
        </m:r>
      </m:oMath>
      <w:r w:rsidR="00250755">
        <w:tab/>
      </w:r>
      <w:r w:rsidR="00021898">
        <w:tab/>
      </w:r>
      <w:r w:rsidR="00250755">
        <w:rPr>
          <w:b/>
          <w:bCs/>
        </w:rPr>
        <w:t>b</w:t>
      </w:r>
      <w:r w:rsidR="00250755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  <m:r>
          <w:rPr>
            <w:rFonts w:ascii="Cambria Math" w:hAnsi="Cambria Math"/>
          </w:rPr>
          <m:t>=26</m:t>
        </m:r>
      </m:oMath>
      <w:r w:rsidR="00021898">
        <w:tab/>
      </w:r>
      <w:r w:rsidR="00021898">
        <w:rPr>
          <w:b/>
          <w:bCs/>
        </w:rPr>
        <w:t>c</w:t>
      </w:r>
      <w:r w:rsidR="0002189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,7</m:t>
            </m:r>
          </m:e>
          <m:sup>
            <m:r>
              <w:rPr>
                <w:rFonts w:ascii="Cambria Math" w:hAnsi="Cambria Math"/>
              </w:rPr>
              <m:t>3t+2</m:t>
            </m:r>
          </m:sup>
        </m:sSup>
        <m:r>
          <w:rPr>
            <w:rFonts w:ascii="Cambria Math" w:hAnsi="Cambria Math"/>
          </w:rPr>
          <m:t>=127</m:t>
        </m:r>
      </m:oMath>
      <w:r w:rsidR="006D5E3F">
        <w:tab/>
      </w:r>
      <w:r w:rsidR="006D5E3F">
        <w:rPr>
          <w:b/>
          <w:bCs/>
        </w:rPr>
        <w:t>d</w:t>
      </w:r>
      <w:r w:rsidR="006D5E3F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64</m:t>
        </m:r>
      </m:oMath>
    </w:p>
    <w:p w14:paraId="16E846CF" w14:textId="7A9E3734" w:rsidR="007C1743" w:rsidRDefault="007C1743" w:rsidP="00EF7B52">
      <w:pPr>
        <w:rPr>
          <w:lang w:val="en-GB"/>
        </w:rPr>
      </w:pPr>
      <w:r>
        <w:tab/>
      </w:r>
      <m:oMath>
        <m:r>
          <w:rPr>
            <w:rFonts w:ascii="Cambria Math" w:hAnsi="Cambria Math"/>
            <w:lang w:val="en-GB"/>
          </w:rPr>
          <m:t>1-2t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5)</m:t>
                </m:r>
              </m:e>
            </m:func>
          </m:e>
        </m:sPre>
      </m:oMath>
      <w:r w:rsidR="00021898">
        <w:rPr>
          <w:lang w:val="en-GB"/>
        </w:rPr>
        <w:tab/>
      </w:r>
      <w:r w:rsidR="0002189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t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6)</m:t>
                </m:r>
              </m:e>
            </m:func>
          </m:e>
        </m:sPre>
      </m:oMath>
      <w:r w:rsidR="00222396">
        <w:rPr>
          <w:lang w:val="en-GB"/>
        </w:rPr>
        <w:tab/>
      </w:r>
      <w:r w:rsidR="00222396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t+2=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,7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27)</m:t>
                </m:r>
              </m:e>
            </m:func>
          </m:e>
        </m:sPre>
      </m:oMath>
      <w:r w:rsidR="00861217">
        <w:rPr>
          <w:lang w:val="en-GB"/>
        </w:rPr>
        <w:tab/>
      </w:r>
      <w:r w:rsidR="00861217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2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t</m:t>
                </m:r>
              </m:sup>
            </m:sSup>
          </m:num>
          <m:den>
            <m:r>
              <w:rPr>
                <w:rFonts w:ascii="Cambria Math" w:hAnsi="Cambria Math"/>
                <w:lang w:val="en-GB"/>
              </w:rPr>
              <m:t>27</m:t>
            </m:r>
          </m:den>
        </m:f>
        <m:r>
          <w:rPr>
            <w:rFonts w:ascii="Cambria Math" w:hAnsi="Cambria Math"/>
            <w:lang w:val="en-GB"/>
          </w:rPr>
          <m:t>=64</m:t>
        </m:r>
      </m:oMath>
    </w:p>
    <w:p w14:paraId="5FBA8D4E" w14:textId="31C14F7C" w:rsidR="007C1743" w:rsidRDefault="007C1743" w:rsidP="00EF7B52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5)</m:t>
                </m:r>
              </m:e>
            </m:func>
          </m:e>
        </m:sPre>
      </m:oMath>
      <w:r w:rsidR="00021898">
        <w:rPr>
          <w:lang w:val="en-GB"/>
        </w:rPr>
        <w:tab/>
      </w:r>
      <w:r w:rsidR="0002189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6)</m:t>
                </m:r>
              </m:e>
            </m:func>
          </m:e>
        </m:sPre>
      </m:oMath>
      <w:r w:rsidR="008E5916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,7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27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</m:oMath>
      <w:r w:rsidR="00417AC6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 w:val="22"/>
                <w:szCs w:val="18"/>
                <w:lang w:val="en-GB"/>
              </w:rPr>
            </m:ctrlPr>
          </m:sSupPr>
          <m:e>
            <m:r>
              <w:rPr>
                <w:rFonts w:ascii="Cambria Math" w:hAnsi="Cambria Math"/>
                <w:sz w:val="22"/>
                <w:szCs w:val="18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sz w:val="22"/>
                <w:szCs w:val="18"/>
                <w:lang w:val="en-GB"/>
              </w:rPr>
              <m:t>3t</m:t>
            </m:r>
          </m:sup>
        </m:sSup>
        <m:r>
          <w:rPr>
            <w:rFonts w:ascii="Cambria Math" w:hAnsi="Cambria Math"/>
            <w:sz w:val="22"/>
            <w:szCs w:val="18"/>
            <w:lang w:val="en-GB"/>
          </w:rPr>
          <m:t>=1728</m:t>
        </m:r>
      </m:oMath>
    </w:p>
    <w:p w14:paraId="7FAC3B84" w14:textId="0EF1A0F7" w:rsidR="00BB79DF" w:rsidRPr="0002423F" w:rsidRDefault="00BB79DF" w:rsidP="00EF7B52">
      <w:pPr>
        <w:rPr>
          <w:lang w:val="en-GB"/>
        </w:rPr>
      </w:pPr>
      <w:r>
        <w:rPr>
          <w:lang w:val="en-GB"/>
        </w:rPr>
        <w:tab/>
        <w:t xml:space="preserve">   </w:t>
      </w:r>
      <m:oMath>
        <m:r>
          <w:rPr>
            <w:rFonts w:ascii="Cambria Math" w:hAnsi="Cambria Math"/>
            <w:lang w:val="en-GB"/>
          </w:rPr>
          <m:t>≈-0,73</m:t>
        </m:r>
      </m:oMath>
      <w:r w:rsidR="00021898">
        <w:rPr>
          <w:lang w:val="en-GB"/>
        </w:rPr>
        <w:tab/>
      </w:r>
      <w:r w:rsidR="00021898">
        <w:rPr>
          <w:lang w:val="en-GB"/>
        </w:rPr>
        <w:tab/>
      </w:r>
      <w:r w:rsidR="00021898">
        <w:rPr>
          <w:lang w:val="en-GB"/>
        </w:rPr>
        <w:tab/>
        <w:t xml:space="preserve">    </w:t>
      </w:r>
      <m:oMath>
        <m:r>
          <w:rPr>
            <w:rFonts w:ascii="Cambria Math" w:hAnsi="Cambria Math"/>
            <w:lang w:val="en-GB"/>
          </w:rPr>
          <m:t>≈-0,99</m:t>
        </m:r>
      </m:oMath>
      <w:r w:rsidR="008E5916">
        <w:rPr>
          <w:lang w:val="en-GB"/>
        </w:rPr>
        <w:tab/>
      </w:r>
      <w:r w:rsidR="008E5916">
        <w:rPr>
          <w:lang w:val="en-GB"/>
        </w:rPr>
        <w:tab/>
        <w:t xml:space="preserve">    </w:t>
      </w:r>
      <m:oMath>
        <m:r>
          <w:rPr>
            <w:rFonts w:ascii="Cambria Math" w:hAnsi="Cambria Math"/>
            <w:lang w:val="en-GB"/>
          </w:rPr>
          <m:t>≈0,96</m:t>
        </m:r>
      </m:oMath>
      <w:r w:rsidR="0017588D">
        <w:rPr>
          <w:lang w:val="en-GB"/>
        </w:rPr>
        <w:tab/>
      </w:r>
      <w:r w:rsidR="00D82AEE">
        <w:rPr>
          <w:lang w:val="en-GB"/>
        </w:rPr>
        <w:t xml:space="preserve"> </w:t>
      </w:r>
      <w:r w:rsidR="0017588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728)</m:t>
                </m:r>
              </m:e>
            </m:func>
          </m:e>
        </m:sPre>
      </m:oMath>
    </w:p>
    <w:p w14:paraId="721BE2E7" w14:textId="15F37821" w:rsidR="00B14EEE" w:rsidRDefault="00B14EEE" w:rsidP="00EF7B52">
      <w:pPr>
        <w:rPr>
          <w:lang w:val="en-GB"/>
        </w:rPr>
      </w:pPr>
    </w:p>
    <w:p w14:paraId="55EADF9B" w14:textId="0F48CC65" w:rsidR="00A619F9" w:rsidRPr="00A619F9" w:rsidRDefault="00A619F9" w:rsidP="00EF7B52">
      <w:pPr>
        <w:rPr>
          <w:b/>
          <w:bCs/>
          <w:lang w:val="en-GB"/>
        </w:rPr>
      </w:pPr>
      <w:r>
        <w:rPr>
          <w:b/>
          <w:bCs/>
          <w:lang w:val="en-GB"/>
        </w:rPr>
        <w:t>E11</w:t>
      </w:r>
    </w:p>
    <w:p w14:paraId="686342DB" w14:textId="5885324F" w:rsidR="005109C7" w:rsidRPr="005109C7" w:rsidRDefault="005109C7" w:rsidP="00B33092">
      <w:pPr>
        <w:rPr>
          <w:lang w:val="en-GB"/>
        </w:rPr>
      </w:pPr>
      <w:r>
        <w:rPr>
          <w:b/>
          <w:bCs/>
          <w:lang w:val="en-GB"/>
        </w:rPr>
        <w:t>a</w:t>
      </w:r>
      <w:r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64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64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32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  <m:r>
          <w:rPr>
            <w:rFonts w:ascii="Cambria Math" w:hAnsi="Cambria Math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</m:oMath>
      <w:r w:rsidRPr="005109C7">
        <w:rPr>
          <w:lang w:val="en-GB"/>
        </w:rPr>
        <w:tab/>
      </w:r>
      <w:r w:rsidRPr="005109C7">
        <w:rPr>
          <w:b/>
          <w:bCs/>
          <w:lang w:val="en-GB"/>
        </w:rPr>
        <w:t>c</w:t>
      </w:r>
      <w:r w:rsidRPr="005109C7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</m:e>
            </m:rad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81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81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4</m:t>
            </m: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den>
        </m:f>
        <m:r>
          <w:rPr>
            <w:rFonts w:ascii="Cambria Math" w:hAnsi="Cambria Math"/>
            <w:lang w:val="en-GB"/>
          </w:rPr>
          <m:t>=8</m:t>
        </m:r>
      </m:oMath>
    </w:p>
    <w:p w14:paraId="2EF89592" w14:textId="683D03ED" w:rsidR="007817A9" w:rsidRPr="0002423F" w:rsidRDefault="005109C7" w:rsidP="00B33092">
      <w:r>
        <w:rPr>
          <w:b/>
          <w:bCs/>
        </w:rPr>
        <w:t>b</w:t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7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9)</m:t>
                </m:r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ab/>
      </w:r>
      <w:r>
        <w:tab/>
      </w:r>
      <w:r>
        <w:rPr>
          <w:b/>
          <w:bCs/>
        </w:rPr>
        <w:t>d</w:t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12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5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25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5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6A902D57" w14:textId="77777777" w:rsidR="006E1D13" w:rsidRPr="0002423F" w:rsidRDefault="006E1D13" w:rsidP="00B33092"/>
    <w:p w14:paraId="00F84E00" w14:textId="53F158CC" w:rsidR="00021D85" w:rsidRPr="003469DD" w:rsidRDefault="00021D85" w:rsidP="00B33092">
      <w:r w:rsidRPr="003469DD">
        <w:rPr>
          <w:b/>
          <w:bCs/>
        </w:rPr>
        <w:t>E12</w:t>
      </w:r>
    </w:p>
    <w:p w14:paraId="2D48F0AE" w14:textId="139BBCD9" w:rsidR="00021D85" w:rsidRDefault="00A356FF" w:rsidP="00B33092">
      <w:r w:rsidRPr="003469DD">
        <w:rPr>
          <w:b/>
          <w:bCs/>
        </w:rPr>
        <w:t>a</w:t>
      </w:r>
      <w:r w:rsidRPr="003469DD">
        <w:tab/>
      </w:r>
      <m:oMath>
        <m:r>
          <w:rPr>
            <w:rFonts w:ascii="Cambria Math" w:hAnsi="Cambria Math"/>
          </w:rPr>
          <m:t>g(x)</m:t>
        </m:r>
      </m:oMath>
      <w:r w:rsidR="003469DD">
        <w:t xml:space="preserve"> en </w:t>
      </w:r>
      <m:oMath>
        <m:r>
          <w:rPr>
            <w:rFonts w:ascii="Cambria Math" w:hAnsi="Cambria Math"/>
          </w:rPr>
          <m:t>h(x)</m:t>
        </m:r>
      </m:oMath>
      <w:r w:rsidR="003469DD">
        <w:t xml:space="preserve"> zijn stijgend: de groeifactor is groter dan 1</w:t>
      </w:r>
    </w:p>
    <w:p w14:paraId="5704D88C" w14:textId="05E3BB1A" w:rsidR="003469DD" w:rsidRDefault="003469DD" w:rsidP="00B33092">
      <w:r>
        <w:rPr>
          <w:b/>
          <w:bCs/>
        </w:rPr>
        <w:t>b</w:t>
      </w:r>
      <w:r>
        <w:tab/>
      </w:r>
    </w:p>
    <w:p w14:paraId="2A59D4CA" w14:textId="77777777" w:rsidR="003469DD" w:rsidRDefault="003469DD" w:rsidP="00B33092"/>
    <w:p w14:paraId="1DD559D9" w14:textId="6606A4CD" w:rsidR="003469DD" w:rsidRPr="00B56D6C" w:rsidRDefault="003469DD" w:rsidP="00B33092">
      <w:r>
        <w:rPr>
          <w:b/>
          <w:bCs/>
        </w:rPr>
        <w:t>E13</w:t>
      </w:r>
      <w:r w:rsidR="00B56D6C">
        <w:tab/>
        <w:t xml:space="preserve">stijgend: </w:t>
      </w:r>
      <m:oMath>
        <m:r>
          <w:rPr>
            <w:rFonts w:ascii="Cambria Math" w:hAnsi="Cambria Math"/>
          </w:rPr>
          <m:t>f(x)</m:t>
        </m:r>
      </m:oMath>
      <w:r w:rsidR="00B56D6C">
        <w:t xml:space="preserve">   </w:t>
      </w:r>
      <m:oMath>
        <m:r>
          <w:rPr>
            <w:rFonts w:ascii="Cambria Math" w:hAnsi="Cambria Math"/>
          </w:rPr>
          <m:t>k(x)</m:t>
        </m:r>
      </m:oMath>
      <w:r w:rsidR="00481ED7">
        <w:t xml:space="preserve">   </w:t>
      </w:r>
      <m:oMath>
        <m:r>
          <w:rPr>
            <w:rFonts w:ascii="Cambria Math" w:hAnsi="Cambria Math"/>
          </w:rPr>
          <m:t>l(x)</m:t>
        </m:r>
      </m:oMath>
      <w:r w:rsidR="00481ED7">
        <w:t xml:space="preserve"> en </w:t>
      </w:r>
      <m:oMath>
        <m:r>
          <w:rPr>
            <w:rFonts w:ascii="Cambria Math" w:hAnsi="Cambria Math"/>
          </w:rPr>
          <m:t>m(x)</m:t>
        </m:r>
      </m:oMath>
      <w:r w:rsidR="00481ED7">
        <w:tab/>
        <w:t xml:space="preserve">dalend: </w:t>
      </w:r>
      <m:oMath>
        <m:r>
          <w:rPr>
            <w:rFonts w:ascii="Cambria Math" w:hAnsi="Cambria Math"/>
          </w:rPr>
          <m:t>g(x)</m:t>
        </m:r>
      </m:oMath>
      <w:r w:rsidR="005C6EF8">
        <w:t xml:space="preserve"> en </w:t>
      </w:r>
      <m:oMath>
        <m:r>
          <w:rPr>
            <w:rFonts w:ascii="Cambria Math" w:hAnsi="Cambria Math"/>
          </w:rPr>
          <m:t>h(x)</m:t>
        </m:r>
      </m:oMath>
    </w:p>
    <w:p w14:paraId="28C14117" w14:textId="05EA2F2C" w:rsidR="003469DD" w:rsidRPr="005C6EF8" w:rsidRDefault="003469DD" w:rsidP="00B33092"/>
    <w:p w14:paraId="532C66DE" w14:textId="667AB157" w:rsidR="005C6EF8" w:rsidRDefault="005C6EF8" w:rsidP="00B33092">
      <w:r w:rsidRPr="005C6EF8">
        <w:rPr>
          <w:b/>
          <w:bCs/>
        </w:rPr>
        <w:t>E14</w:t>
      </w:r>
    </w:p>
    <w:p w14:paraId="65AF31C8" w14:textId="70233C15" w:rsidR="005C6EF8" w:rsidRDefault="005C6EF8" w:rsidP="00B33092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y=x+6</m:t>
        </m:r>
      </m:oMath>
      <w:r w:rsidR="004A4A5C">
        <w:t xml:space="preserve"> is stijgend</w:t>
      </w:r>
      <w:r w:rsidR="00291225">
        <w:t xml:space="preserve">; </w:t>
      </w:r>
      <m:oMath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e>
        </m:sPre>
      </m:oMath>
      <w:r w:rsidR="00127537">
        <w:t xml:space="preserve"> is stijgend</w:t>
      </w:r>
      <w:r w:rsidR="00205949">
        <w:t xml:space="preserve">, dus </w:t>
      </w:r>
      <m:oMath>
        <m:r>
          <w:rPr>
            <w:rFonts w:ascii="Cambria Math" w:hAnsi="Cambria Math"/>
          </w:rPr>
          <m:t>f(x)</m:t>
        </m:r>
      </m:oMath>
      <w:r w:rsidR="00205949">
        <w:t xml:space="preserve"> is stijgend.</w:t>
      </w:r>
    </w:p>
    <w:p w14:paraId="28BD8748" w14:textId="05A73667" w:rsidR="00205949" w:rsidRDefault="00205949" w:rsidP="00B33092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y=1-3x</m:t>
        </m:r>
      </m:oMath>
      <w:r>
        <w:t xml:space="preserve"> is </w:t>
      </w:r>
      <w:r w:rsidR="00852CB2">
        <w:t>dal</w:t>
      </w:r>
      <w:r>
        <w:t xml:space="preserve">end; </w:t>
      </w:r>
      <m:oMath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e>
        </m:sPre>
      </m:oMath>
      <w:r>
        <w:t xml:space="preserve"> is stijgend, dus </w:t>
      </w:r>
      <m:oMath>
        <m:r>
          <w:rPr>
            <w:rFonts w:ascii="Cambria Math" w:hAnsi="Cambria Math"/>
          </w:rPr>
          <m:t>f(x)</m:t>
        </m:r>
      </m:oMath>
      <w:r>
        <w:t xml:space="preserve"> is </w:t>
      </w:r>
      <w:r w:rsidR="00852CB2">
        <w:t>dal</w:t>
      </w:r>
      <w:r>
        <w:t>end.</w:t>
      </w:r>
    </w:p>
    <w:p w14:paraId="4BD7C2AD" w14:textId="6F05E138" w:rsidR="00852CB2" w:rsidRDefault="00852CB2" w:rsidP="00B33092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y=x+4</m:t>
        </m:r>
      </m:oMath>
      <w:r w:rsidR="000C4A2B">
        <w:t xml:space="preserve"> is stijgend;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 w:rsidR="000C4A2B">
        <w:t xml:space="preserve"> is stijgend, dus </w:t>
      </w:r>
      <m:oMath>
        <m:r>
          <w:rPr>
            <w:rFonts w:ascii="Cambria Math" w:hAnsi="Cambria Math"/>
          </w:rPr>
          <m:t>f(x)</m:t>
        </m:r>
      </m:oMath>
      <w:r w:rsidR="000C4A2B">
        <w:t xml:space="preserve"> is stijgend.</w:t>
      </w:r>
    </w:p>
    <w:p w14:paraId="698C2AD4" w14:textId="77777777" w:rsidR="00FD289E" w:rsidRDefault="0082740C" w:rsidP="00B33092">
      <w:r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y=x-8</m:t>
        </m:r>
      </m:oMath>
      <w:r w:rsidR="000C6AAD">
        <w:t xml:space="preserve"> is stijgend</w:t>
      </w:r>
      <w:r w:rsidR="00FD0793">
        <w:t xml:space="preserve">; </w:t>
      </w:r>
      <m:oMath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e>
        </m:sPre>
      </m:oMath>
      <w:r w:rsidR="000C6AAD">
        <w:t xml:space="preserve"> </w:t>
      </w:r>
      <w:r w:rsidR="00FD0793">
        <w:t>is stijgend</w:t>
      </w:r>
      <w:r w:rsidR="004A2FD7">
        <w:t xml:space="preserve">; </w:t>
      </w:r>
      <m:oMath>
        <m:r>
          <w:rPr>
            <w:rFonts w:ascii="Cambria Math" w:hAnsi="Cambria Math"/>
          </w:rPr>
          <m:t>y=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e>
        </m:sPre>
      </m:oMath>
      <w:r w:rsidR="0042350A">
        <w:t xml:space="preserve"> is dalend</w:t>
      </w:r>
      <w:r w:rsidR="00FD0793">
        <w:t xml:space="preserve">, </w:t>
      </w:r>
      <w:r w:rsidR="000C6AAD">
        <w:t xml:space="preserve">dus </w:t>
      </w:r>
      <m:oMath>
        <m:r>
          <w:rPr>
            <w:rFonts w:ascii="Cambria Math" w:hAnsi="Cambria Math"/>
          </w:rPr>
          <m:t>f(x)</m:t>
        </m:r>
      </m:oMath>
      <w:r w:rsidR="000C6AAD">
        <w:t xml:space="preserve"> is</w:t>
      </w:r>
    </w:p>
    <w:p w14:paraId="69C440E2" w14:textId="415406C5" w:rsidR="0082740C" w:rsidRDefault="00FD289E" w:rsidP="00FD289E">
      <w:pPr>
        <w:ind w:firstLine="708"/>
      </w:pPr>
      <w:r>
        <w:t>dalend</w:t>
      </w:r>
      <w:r w:rsidR="000C6AAD">
        <w:t>.</w:t>
      </w:r>
    </w:p>
    <w:p w14:paraId="7F204319" w14:textId="77777777" w:rsidR="0082740C" w:rsidRDefault="0082740C" w:rsidP="00B33092"/>
    <w:p w14:paraId="0F441480" w14:textId="1C208584" w:rsidR="00FD289E" w:rsidRPr="00161050" w:rsidRDefault="00FD289E" w:rsidP="00B33092">
      <w:r>
        <w:rPr>
          <w:b/>
          <w:bCs/>
        </w:rPr>
        <w:t>E15</w:t>
      </w:r>
      <w:r w:rsidR="00161050">
        <w:tab/>
        <w:t xml:space="preserve">bereik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14:paraId="75B0FF88" w14:textId="7707D027" w:rsidR="00FD289E" w:rsidRDefault="00161050" w:rsidP="00B33092">
      <w:r>
        <w:tab/>
      </w:r>
      <w:r w:rsidR="00CF5694">
        <w:t xml:space="preserve">verticale asymptoten: </w:t>
      </w:r>
      <m:oMath>
        <m:r>
          <w:rPr>
            <w:rFonts w:ascii="Cambria Math" w:hAnsi="Cambria Math"/>
          </w:rPr>
          <m:t>x=-3</m:t>
        </m:r>
      </m:oMath>
      <w:r w:rsidR="00CF5694">
        <w:t xml:space="preserve"> en </w:t>
      </w:r>
      <m:oMath>
        <m:r>
          <w:rPr>
            <w:rFonts w:ascii="Cambria Math" w:hAnsi="Cambria Math"/>
          </w:rPr>
          <m:t>x=3</m:t>
        </m:r>
      </m:oMath>
    </w:p>
    <w:p w14:paraId="6619C3D7" w14:textId="77777777" w:rsidR="0096292E" w:rsidRDefault="0096292E" w:rsidP="00B33092"/>
    <w:p w14:paraId="355DF921" w14:textId="55954A18" w:rsidR="007003ED" w:rsidRPr="00A52827" w:rsidRDefault="007003ED" w:rsidP="00B33092">
      <w:pPr>
        <w:rPr>
          <w:lang w:val="en-GB"/>
        </w:rPr>
      </w:pPr>
      <w:r w:rsidRPr="00A52827">
        <w:rPr>
          <w:b/>
          <w:bCs/>
          <w:lang w:val="en-GB"/>
        </w:rPr>
        <w:t>E16</w:t>
      </w:r>
    </w:p>
    <w:p w14:paraId="00A46657" w14:textId="4E8B1D3B" w:rsidR="007003ED" w:rsidRPr="00A52827" w:rsidRDefault="007003ED" w:rsidP="00B33092">
      <w:r w:rsidRPr="00A52827">
        <w:rPr>
          <w:b/>
          <w:bCs/>
        </w:rPr>
        <w:t>a</w:t>
      </w:r>
      <w:r w:rsidRPr="00A52827">
        <w:tab/>
      </w:r>
      <m:oMath>
        <m:r>
          <w:rPr>
            <w:rFonts w:ascii="Cambria Math" w:hAnsi="Cambria Math"/>
          </w:rPr>
          <m:t>12-3x&gt;0</m:t>
        </m:r>
      </m:oMath>
      <w:r w:rsidR="00BF2A33" w:rsidRPr="00A52827">
        <w:tab/>
      </w:r>
      <w:r w:rsidR="00BF2A33" w:rsidRPr="00A52827"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12-3</m:t>
                </m:r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0</m:t>
        </m:r>
      </m:oMath>
      <w:r w:rsidR="00A52827" w:rsidRPr="00A52827">
        <w:tab/>
      </w:r>
      <w:r w:rsidR="00A52827" w:rsidRPr="00A52827">
        <w:tab/>
        <w:t xml:space="preserve">bereik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14:paraId="70EC4785" w14:textId="5D2145E3" w:rsidR="007003ED" w:rsidRDefault="007003ED" w:rsidP="00B33092">
      <w:r w:rsidRPr="00A52827">
        <w:tab/>
      </w:r>
      <m:oMath>
        <m:r>
          <w:rPr>
            <w:rFonts w:ascii="Cambria Math" w:hAnsi="Cambria Math"/>
          </w:rPr>
          <m:t>-3x&gt;-12</m:t>
        </m:r>
      </m:oMath>
      <w:r w:rsidR="00AF13C7" w:rsidRPr="00A52827">
        <w:tab/>
      </w:r>
      <w:r w:rsidR="00AF13C7" w:rsidRPr="00A52827">
        <w:tab/>
      </w:r>
      <m:oMath>
        <m:r>
          <w:rPr>
            <w:rFonts w:ascii="Cambria Math" w:hAnsi="Cambria Math"/>
          </w:rPr>
          <m:t>12-3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="00A52827">
        <w:tab/>
      </w:r>
      <w:r w:rsidR="00A52827">
        <w:tab/>
      </w:r>
      <w:r w:rsidR="00A52827">
        <w:tab/>
        <w:t xml:space="preserve">verticale asymptoot: </w:t>
      </w:r>
      <m:oMath>
        <m:r>
          <w:rPr>
            <w:rFonts w:ascii="Cambria Math" w:hAnsi="Cambria Math"/>
          </w:rPr>
          <m:t>x=4</m:t>
        </m:r>
      </m:oMath>
    </w:p>
    <w:p w14:paraId="4FB69C00" w14:textId="081E3A79" w:rsidR="00421622" w:rsidRDefault="00421622" w:rsidP="00B33092">
      <w:r>
        <w:tab/>
      </w:r>
      <m:oMath>
        <m:r>
          <w:rPr>
            <w:rFonts w:ascii="Cambria Math" w:hAnsi="Cambria Math"/>
          </w:rPr>
          <m:t>x&lt;4</m:t>
        </m:r>
      </m:oMath>
      <w:r w:rsidR="00AF13C7">
        <w:tab/>
      </w:r>
      <w:r w:rsidR="00AF13C7">
        <w:tab/>
      </w:r>
      <w:r w:rsidR="00AF13C7">
        <w:tab/>
      </w:r>
      <m:oMath>
        <m:r>
          <w:rPr>
            <w:rFonts w:ascii="Cambria Math" w:hAnsi="Cambria Math"/>
          </w:rPr>
          <m:t>x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4C3E8716" w14:textId="4D3C5E7D" w:rsidR="007003ED" w:rsidRDefault="007003ED" w:rsidP="007003ED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4x-28&gt;0</m:t>
        </m:r>
      </m:oMath>
      <w:r>
        <w:tab/>
      </w:r>
      <w:r>
        <w:tab/>
      </w:r>
      <m:oMath>
        <m:r>
          <w:rPr>
            <w:rFonts w:ascii="Cambria Math" w:hAnsi="Cambria Math"/>
          </w:rPr>
          <m:t>3+</m:t>
        </m:r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4x-28)</m:t>
                </m:r>
              </m:e>
            </m:func>
          </m:e>
        </m:sPre>
        <m:r>
          <w:rPr>
            <w:rFonts w:ascii="Cambria Math" w:hAnsi="Cambria Math"/>
          </w:rPr>
          <m:t>=0</m:t>
        </m:r>
      </m:oMath>
      <w:r>
        <w:tab/>
      </w:r>
      <w:r w:rsidR="006150FF" w:rsidRPr="00A52827">
        <w:t xml:space="preserve">bereik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14:paraId="5E18D8F2" w14:textId="085C88FB" w:rsidR="00307A66" w:rsidRDefault="007003ED" w:rsidP="007003ED">
      <w:r>
        <w:tab/>
      </w:r>
      <m:oMath>
        <m:r>
          <w:rPr>
            <w:rFonts w:ascii="Cambria Math" w:hAnsi="Cambria Math"/>
          </w:rPr>
          <m:t>x&gt;7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4x-28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6150FF">
        <w:tab/>
      </w:r>
      <w:r w:rsidR="006150FF">
        <w:tab/>
        <w:t xml:space="preserve">verticale asymptoot: </w:t>
      </w:r>
      <m:oMath>
        <m:r>
          <w:rPr>
            <w:rFonts w:ascii="Cambria Math" w:hAnsi="Cambria Math"/>
          </w:rPr>
          <m:t>x=7</m:t>
        </m:r>
      </m:oMath>
    </w:p>
    <w:p w14:paraId="15D128E4" w14:textId="10500217" w:rsidR="007003ED" w:rsidRDefault="00225CC0" w:rsidP="007003ED"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4x=36</m:t>
        </m:r>
      </m:oMath>
    </w:p>
    <w:p w14:paraId="39340EC5" w14:textId="3F5737DD" w:rsidR="006150FF" w:rsidRDefault="006150FF" w:rsidP="007003ED"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9</m:t>
        </m:r>
      </m:oMath>
    </w:p>
    <w:p w14:paraId="56E44CB3" w14:textId="57E9A8AC" w:rsidR="007003ED" w:rsidRDefault="007003ED" w:rsidP="007003ED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-5x&gt;0</m:t>
        </m:r>
      </m:oMath>
      <w:r>
        <w:tab/>
      </w:r>
      <w:r>
        <w:tab/>
      </w:r>
      <m:oMath>
        <m:sPre>
          <m:sPrePr>
            <m:ctrlPr>
              <w:rPr>
                <w:rFonts w:ascii="Cambria Math" w:hAnsi="Cambria Math"/>
                <w:i/>
                <w:lang w:val="en-GB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-5</m:t>
                </m:r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0</m:t>
        </m:r>
      </m:oMath>
      <w:r>
        <w:tab/>
      </w:r>
      <w:r w:rsidR="000A74CC" w:rsidRPr="00A52827">
        <w:t xml:space="preserve">bereik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14:paraId="5297A96F" w14:textId="1352CA58" w:rsidR="000A74CC" w:rsidRDefault="007003ED" w:rsidP="007003ED">
      <w:r>
        <w:tab/>
      </w:r>
      <m:oMath>
        <m:r>
          <w:rPr>
            <w:rFonts w:ascii="Cambria Math" w:hAnsi="Cambria Math"/>
          </w:rPr>
          <m:t>x&lt;0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-5x=1</m:t>
        </m:r>
      </m:oMath>
      <w:r w:rsidR="000A74CC">
        <w:tab/>
      </w:r>
      <w:r w:rsidR="000A74CC">
        <w:tab/>
        <w:t xml:space="preserve">verticale asymptoot: </w:t>
      </w:r>
      <m:oMath>
        <m:r>
          <w:rPr>
            <w:rFonts w:ascii="Cambria Math" w:hAnsi="Cambria Math"/>
          </w:rPr>
          <m:t>x=0</m:t>
        </m:r>
      </m:oMath>
    </w:p>
    <w:p w14:paraId="0F5F6245" w14:textId="4E4B9DE1" w:rsidR="007003ED" w:rsidRDefault="000A74CC" w:rsidP="007003ED"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0278C084" w14:textId="77777777" w:rsidR="00D522EF" w:rsidRDefault="007003ED" w:rsidP="007003ED">
      <w:r>
        <w:rPr>
          <w:b/>
          <w:bCs/>
        </w:rPr>
        <w:t>d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0&gt;0</m:t>
        </m:r>
      </m:oMath>
      <w:r>
        <w:tab/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00)</m:t>
            </m:r>
          </m:e>
        </m:func>
        <m:r>
          <w:rPr>
            <w:rFonts w:ascii="Cambria Math" w:hAnsi="Cambria Math"/>
          </w:rPr>
          <m:t>=0</m:t>
        </m:r>
      </m:oMath>
      <w:r>
        <w:tab/>
      </w:r>
      <w:r>
        <w:tab/>
      </w:r>
      <w:r w:rsidR="007E50CD" w:rsidRPr="00A52827">
        <w:t xml:space="preserve">bereik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14:paraId="5949B27A" w14:textId="770F9539" w:rsidR="007003ED" w:rsidRDefault="00D522EF" w:rsidP="007003ED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gt;100</m:t>
        </m:r>
      </m:oMath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0=1</m:t>
        </m:r>
      </m:oMath>
      <w:r>
        <w:tab/>
      </w:r>
      <w:r>
        <w:tab/>
      </w:r>
      <w:r>
        <w:tab/>
        <w:t xml:space="preserve">vert. asymptoten: </w:t>
      </w:r>
      <m:oMath>
        <m:r>
          <w:rPr>
            <w:rFonts w:ascii="Cambria Math" w:hAnsi="Cambria Math"/>
          </w:rPr>
          <m:t>x=-10</m:t>
        </m:r>
      </m:oMath>
      <w:r>
        <w:t xml:space="preserve"> en </w:t>
      </w:r>
      <m:oMath>
        <m:r>
          <w:rPr>
            <w:rFonts w:ascii="Cambria Math" w:hAnsi="Cambria Math"/>
          </w:rPr>
          <m:t>x=10</m:t>
        </m:r>
      </m:oMath>
    </w:p>
    <w:p w14:paraId="0FAA398D" w14:textId="220677F0" w:rsidR="00702A76" w:rsidRDefault="00C80112" w:rsidP="007003ED">
      <w:r>
        <w:tab/>
      </w:r>
      <m:oMath>
        <m:r>
          <w:rPr>
            <w:rFonts w:ascii="Cambria Math" w:hAnsi="Cambria Math"/>
          </w:rPr>
          <m:t>x&lt;-10∨x&gt;10</m:t>
        </m:r>
      </m:oMath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1</m:t>
        </m:r>
      </m:oMath>
      <w:r w:rsidR="00480081">
        <w:tab/>
      </w:r>
      <m:oMath>
        <m:r>
          <w:rPr>
            <w:rFonts w:ascii="Cambria Math" w:hAnsi="Cambria Math"/>
          </w:rPr>
          <m:t>x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1</m:t>
            </m:r>
          </m:e>
        </m:rad>
        <m:r>
          <w:rPr>
            <w:rFonts w:ascii="Cambria Math" w:hAnsi="Cambria Math"/>
          </w:rPr>
          <m:t>∨x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1</m:t>
            </m:r>
          </m:e>
        </m:rad>
      </m:oMath>
    </w:p>
    <w:p w14:paraId="0A6809A1" w14:textId="18FC2010" w:rsidR="005916A2" w:rsidRDefault="005916A2" w:rsidP="007003ED">
      <w:pPr>
        <w:rPr>
          <w:b/>
          <w:bCs/>
        </w:rPr>
      </w:pPr>
      <w:r>
        <w:rPr>
          <w:b/>
          <w:bCs/>
        </w:rPr>
        <w:lastRenderedPageBreak/>
        <w:t>E17</w:t>
      </w:r>
    </w:p>
    <w:p w14:paraId="4E078741" w14:textId="3EA55BEA" w:rsidR="005916A2" w:rsidRDefault="005916A2" w:rsidP="007003ED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x-27&gt;0</m:t>
        </m:r>
      </m:oMath>
    </w:p>
    <w:p w14:paraId="4BE27E60" w14:textId="3D6C7AAA" w:rsidR="00967067" w:rsidRDefault="00967067" w:rsidP="007003ED">
      <w:r>
        <w:tab/>
      </w:r>
      <m:oMath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9</m:t>
            </m:r>
          </m:e>
        </m:d>
        <m:r>
          <w:rPr>
            <w:rFonts w:ascii="Cambria Math" w:hAnsi="Cambria Math"/>
          </w:rPr>
          <m:t>&gt;0</m:t>
        </m:r>
      </m:oMath>
    </w:p>
    <w:p w14:paraId="783FFD83" w14:textId="73BF9B75" w:rsidR="00BC093F" w:rsidRDefault="00BC093F" w:rsidP="007003ED">
      <w:r>
        <w:tab/>
      </w:r>
      <m:oMath>
        <m:r>
          <w:rPr>
            <w:rFonts w:ascii="Cambria Math" w:hAnsi="Cambria Math"/>
          </w:rPr>
          <m:t>3&lt;x&lt;9</m:t>
        </m:r>
      </m:oMath>
    </w:p>
    <w:p w14:paraId="650F18C7" w14:textId="4AD364B8" w:rsidR="00C71EFD" w:rsidRPr="00C71EFD" w:rsidRDefault="00C71EFD" w:rsidP="007003ED">
      <w:r w:rsidRPr="00C71EFD">
        <w:rPr>
          <w:b/>
          <w:bCs/>
        </w:rPr>
        <w:t>b</w:t>
      </w:r>
      <w:r w:rsidRPr="00C71EFD">
        <w:tab/>
        <w:t xml:space="preserve">verticale asymptoten: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</w:rPr>
          <m:t>=3</m:t>
        </m:r>
      </m:oMath>
      <w:r w:rsidRPr="00C71EFD">
        <w:t xml:space="preserve"> en</w:t>
      </w:r>
      <w:r>
        <w:t xml:space="preserve"> </w:t>
      </w:r>
      <m:oMath>
        <m:r>
          <w:rPr>
            <w:rFonts w:ascii="Cambria Math" w:hAnsi="Cambria Math"/>
          </w:rPr>
          <m:t>x=9</m:t>
        </m:r>
      </m:oMath>
    </w:p>
    <w:p w14:paraId="454D1D8A" w14:textId="38606D5F" w:rsidR="00F810BA" w:rsidRDefault="00F810BA" w:rsidP="00F25058">
      <w:r w:rsidRPr="000D6CE6">
        <w:rPr>
          <w:b/>
          <w:bCs/>
        </w:rPr>
        <w:t>c</w:t>
      </w:r>
      <w:r w:rsidRPr="000D6CE6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(x)=-2x+12=0</m:t>
        </m:r>
      </m:oMath>
    </w:p>
    <w:p w14:paraId="4C68D488" w14:textId="3F9D1AEF" w:rsidR="00DE1638" w:rsidRDefault="00DE1638" w:rsidP="00F25058">
      <w:r>
        <w:tab/>
      </w:r>
      <m:oMath>
        <m:r>
          <w:rPr>
            <w:rFonts w:ascii="Cambria Math" w:hAnsi="Cambria Math"/>
          </w:rPr>
          <m:t>x=6</m:t>
        </m:r>
      </m:oMath>
    </w:p>
    <w:p w14:paraId="4BC3FCBD" w14:textId="7A0329E5" w:rsidR="00267B2F" w:rsidRDefault="00267B2F" w:rsidP="00F25058">
      <w:r>
        <w:tab/>
        <w:t xml:space="preserve">Het maximum van </w:t>
      </w:r>
      <m:oMath>
        <m:r>
          <w:rPr>
            <w:rFonts w:ascii="Cambria Math" w:hAnsi="Cambria Math"/>
          </w:rPr>
          <m:t>g(x)</m:t>
        </m:r>
      </m:oMath>
      <w:r>
        <w:t xml:space="preserve"> is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  <m:r>
          <w:rPr>
            <w:rFonts w:ascii="Cambria Math" w:hAnsi="Cambria Math"/>
          </w:rPr>
          <m:t>=9</m:t>
        </m:r>
      </m:oMath>
    </w:p>
    <w:p w14:paraId="379D0EB0" w14:textId="0EB79196" w:rsidR="00371682" w:rsidRPr="00371682" w:rsidRDefault="00371682" w:rsidP="00F25058">
      <w:r>
        <w:rPr>
          <w:b/>
          <w:bCs/>
        </w:rPr>
        <w:t>d</w:t>
      </w:r>
      <w:r>
        <w:tab/>
        <w:t xml:space="preserve">het maximum van </w:t>
      </w:r>
      <m:oMath>
        <m:r>
          <w:rPr>
            <w:rFonts w:ascii="Cambria Math" w:hAnsi="Cambria Math"/>
          </w:rPr>
          <m:t>f</m:t>
        </m:r>
      </m:oMath>
      <w:r>
        <w:t xml:space="preserve"> ligt bij het maximum van </w:t>
      </w:r>
      <m:oMath>
        <m:r>
          <w:rPr>
            <w:rFonts w:ascii="Cambria Math" w:hAnsi="Cambria Math"/>
          </w:rPr>
          <m:t>g</m:t>
        </m:r>
      </m:oMath>
      <w:r w:rsidR="00B46954">
        <w:t xml:space="preserve">. Du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9)</m:t>
                </m:r>
              </m:e>
            </m:func>
          </m:e>
        </m:sPre>
        <m:r>
          <w:rPr>
            <w:rFonts w:ascii="Cambria Math" w:hAnsi="Cambria Math"/>
          </w:rPr>
          <m:t>=2</m:t>
        </m:r>
      </m:oMath>
    </w:p>
    <w:p w14:paraId="3AB6EF85" w14:textId="433F7A22" w:rsidR="00F25058" w:rsidRDefault="007420AA" w:rsidP="00D52B41">
      <w:r w:rsidRPr="007420AA">
        <w:rPr>
          <w:b/>
          <w:bCs/>
        </w:rPr>
        <w:t>e</w:t>
      </w:r>
      <w:r w:rsidRPr="007420AA">
        <w:tab/>
      </w:r>
      <w:r>
        <w:t xml:space="preserve">bereik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</w:p>
    <w:p w14:paraId="57E7495B" w14:textId="5EF5FF33" w:rsidR="0026024F" w:rsidRDefault="0026024F" w:rsidP="002F066E"/>
    <w:p w14:paraId="1E4C2AE2" w14:textId="6B15F465" w:rsidR="0026024F" w:rsidRDefault="0026024F" w:rsidP="002F066E"/>
    <w:p w14:paraId="444DADCB" w14:textId="244AA5D5" w:rsidR="0026024F" w:rsidRPr="0026024F" w:rsidRDefault="0026024F" w:rsidP="002F066E">
      <w:pPr>
        <w:rPr>
          <w:b/>
          <w:bCs/>
        </w:rPr>
      </w:pPr>
      <w:r w:rsidRPr="0026024F">
        <w:rPr>
          <w:b/>
          <w:bCs/>
          <w:sz w:val="28"/>
          <w:szCs w:val="22"/>
        </w:rPr>
        <w:t>Test jezelf</w:t>
      </w:r>
    </w:p>
    <w:p w14:paraId="5EC89A58" w14:textId="7E16C2CB" w:rsidR="0026024F" w:rsidRDefault="0026024F" w:rsidP="002F066E">
      <w:r>
        <w:rPr>
          <w:b/>
          <w:bCs/>
        </w:rPr>
        <w:t>T1</w:t>
      </w:r>
    </w:p>
    <w:p w14:paraId="4A3BECD7" w14:textId="77FFAECA" w:rsidR="00977C4B" w:rsidRDefault="00977C4B" w:rsidP="002F066E">
      <w:r w:rsidRPr="00977C4B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g(x)</m:t>
        </m:r>
      </m:oMath>
      <w:r>
        <w:t xml:space="preserve"> en </w:t>
      </w:r>
      <m:oMath>
        <m:r>
          <w:rPr>
            <w:rFonts w:ascii="Cambria Math" w:hAnsi="Cambria Math"/>
          </w:rPr>
          <m:t>h(x)</m:t>
        </m:r>
      </m:oMath>
      <w:r>
        <w:t xml:space="preserve"> zijn stijgend</w:t>
      </w:r>
    </w:p>
    <w:p w14:paraId="1EF335F2" w14:textId="55219402" w:rsidR="00977C4B" w:rsidRDefault="00977C4B" w:rsidP="002F066E">
      <w:r>
        <w:rPr>
          <w:b/>
          <w:bCs/>
        </w:rPr>
        <w:t>b</w:t>
      </w:r>
      <w:r>
        <w:tab/>
        <w:t xml:space="preserve">kijk naar de snijpunten met de </w:t>
      </w:r>
      <m:oMath>
        <m:r>
          <w:rPr>
            <w:rFonts w:ascii="Cambria Math" w:hAnsi="Cambria Math"/>
          </w:rPr>
          <m:t>y</m:t>
        </m:r>
      </m:oMath>
      <w:r>
        <w:t>-as:</w:t>
      </w:r>
      <w:r w:rsidR="00E1022F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2</m:t>
        </m:r>
      </m:oMath>
      <w:r>
        <w:t xml:space="preserve"> </w:t>
      </w:r>
      <w:r w:rsidR="001C087C">
        <w:t>(</w:t>
      </w:r>
      <w:r w:rsidR="001C087C">
        <w:rPr>
          <w:b/>
          <w:bCs/>
        </w:rPr>
        <w:t>D</w:t>
      </w:r>
      <w:r w:rsidR="001C087C">
        <w:t>)</w:t>
      </w:r>
      <w:r w:rsidR="00F82B35">
        <w:t xml:space="preserve">    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E1022F">
        <w:t xml:space="preserve"> </w:t>
      </w:r>
      <w:r w:rsidR="001C087C">
        <w:t>(</w:t>
      </w:r>
      <w:r w:rsidR="001C087C">
        <w:rPr>
          <w:b/>
          <w:bCs/>
        </w:rPr>
        <w:t>C</w:t>
      </w:r>
      <w:r w:rsidR="001C087C">
        <w:t>)</w:t>
      </w:r>
      <w:r w:rsidR="00F82B35">
        <w:t xml:space="preserve">  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-3</m:t>
        </m:r>
      </m:oMath>
      <w:r w:rsidR="001C087C">
        <w:t xml:space="preserve"> (</w:t>
      </w:r>
      <w:r w:rsidR="001C087C">
        <w:rPr>
          <w:b/>
          <w:bCs/>
        </w:rPr>
        <w:t>B</w:t>
      </w:r>
      <w:r w:rsidR="001C087C">
        <w:t>)</w:t>
      </w:r>
    </w:p>
    <w:p w14:paraId="3BEAECAD" w14:textId="308144F9" w:rsidR="001C087C" w:rsidRDefault="001C087C" w:rsidP="002F066E">
      <w:r>
        <w:tab/>
        <w:t>en</w:t>
      </w:r>
      <w:r w:rsidR="00401191">
        <w:t xml:space="preserve"> </w:t>
      </w:r>
      <m:oMath>
        <m:r>
          <w:rPr>
            <w:rFonts w:ascii="Cambria Math" w:hAnsi="Cambria Math"/>
          </w:rPr>
          <m:t>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4</m:t>
        </m:r>
      </m:oMath>
      <w:r>
        <w:t xml:space="preserve"> (</w:t>
      </w:r>
      <w:r>
        <w:rPr>
          <w:b/>
          <w:bCs/>
        </w:rPr>
        <w:t>A</w:t>
      </w:r>
      <w:r>
        <w:t>)</w:t>
      </w:r>
    </w:p>
    <w:p w14:paraId="2E40143C" w14:textId="4B642F79" w:rsidR="001C087C" w:rsidRDefault="001C087C" w:rsidP="002F066E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f(x)</m:t>
        </m:r>
      </m:oMath>
      <w:r>
        <w:t>:</w:t>
      </w:r>
      <w:r w:rsidR="00F203A6">
        <w:t xml:space="preserve"> </w:t>
      </w:r>
      <m:oMath>
        <m:r>
          <w:rPr>
            <w:rFonts w:ascii="Cambria Math" w:hAnsi="Cambria Math"/>
          </w:rPr>
          <m:t>y=3</m:t>
        </m:r>
      </m:oMath>
      <w:r>
        <w:tab/>
      </w:r>
      <m:oMath>
        <m:r>
          <w:rPr>
            <w:rFonts w:ascii="Cambria Math" w:hAnsi="Cambria Math"/>
          </w:rPr>
          <m:t>g(x)</m:t>
        </m:r>
      </m:oMath>
      <w:r>
        <w:t xml:space="preserve">: </w:t>
      </w:r>
      <m:oMath>
        <m:r>
          <w:rPr>
            <w:rFonts w:ascii="Cambria Math" w:hAnsi="Cambria Math"/>
          </w:rPr>
          <m:t>y=0</m:t>
        </m:r>
      </m:oMath>
      <w:r>
        <w:tab/>
      </w:r>
      <m:oMath>
        <m:r>
          <w:rPr>
            <w:rFonts w:ascii="Cambria Math" w:hAnsi="Cambria Math"/>
          </w:rPr>
          <m:t>h(x)</m:t>
        </m:r>
      </m:oMath>
      <w:r>
        <w:t xml:space="preserve">: </w:t>
      </w:r>
      <m:oMath>
        <m:r>
          <w:rPr>
            <w:rFonts w:ascii="Cambria Math" w:hAnsi="Cambria Math"/>
          </w:rPr>
          <m:t>y=0</m:t>
        </m:r>
      </m:oMath>
      <w:r>
        <w:tab/>
      </w:r>
      <m:oMath>
        <m:r>
          <w:rPr>
            <w:rFonts w:ascii="Cambria Math" w:hAnsi="Cambria Math"/>
          </w:rPr>
          <m:t>j(x)</m:t>
        </m:r>
      </m:oMath>
      <w:r>
        <w:t xml:space="preserve">: </w:t>
      </w:r>
      <m:oMath>
        <m:r>
          <w:rPr>
            <w:rFonts w:ascii="Cambria Math" w:hAnsi="Cambria Math"/>
          </w:rPr>
          <m:t>y=1</m:t>
        </m:r>
      </m:oMath>
    </w:p>
    <w:p w14:paraId="7C45329F" w14:textId="2240E0A3" w:rsidR="00F63577" w:rsidRDefault="00F63577" w:rsidP="002F066E">
      <w:r>
        <w:rPr>
          <w:b/>
          <w:bCs/>
        </w:rPr>
        <w:t>d</w:t>
      </w:r>
      <w:r>
        <w:tab/>
        <w:t xml:space="preserve">snijpunten met de </w:t>
      </w:r>
      <m:oMath>
        <m:r>
          <w:rPr>
            <w:rFonts w:ascii="Cambria Math" w:hAnsi="Cambria Math"/>
          </w:rPr>
          <m:t>y</m:t>
        </m:r>
      </m:oMath>
      <w:r>
        <w:t xml:space="preserve">-as: zie </w:t>
      </w:r>
      <w:r w:rsidRPr="00F63577">
        <w:rPr>
          <w:b/>
          <w:bCs/>
        </w:rPr>
        <w:t>b</w:t>
      </w:r>
    </w:p>
    <w:p w14:paraId="79EE1465" w14:textId="3A812B57" w:rsidR="00F63577" w:rsidRDefault="00F63577" w:rsidP="002F066E">
      <w:r>
        <w:tab/>
        <w:t xml:space="preserve">snijpunten met de </w:t>
      </w:r>
      <m:oMath>
        <m:r>
          <w:rPr>
            <w:rFonts w:ascii="Cambria Math" w:hAnsi="Cambria Math"/>
          </w:rPr>
          <m:t>x</m:t>
        </m:r>
      </m:oMath>
      <w:r>
        <w:t xml:space="preserve">-as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</w:p>
    <w:p w14:paraId="2D1638F1" w14:textId="367C7668" w:rsidR="00AD7380" w:rsidRDefault="00AD7380" w:rsidP="002F066E">
      <w:r>
        <w:tab/>
      </w:r>
      <w:r>
        <w:tab/>
      </w:r>
      <w:r>
        <w:tab/>
      </w:r>
      <w:r>
        <w:tab/>
        <w:t xml:space="preserve">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,5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3</m:t>
        </m:r>
      </m:oMath>
    </w:p>
    <w:p w14:paraId="56420590" w14:textId="1D2BB930" w:rsidR="00EE27C4" w:rsidRDefault="00EE27C4" w:rsidP="002F066E">
      <w:r>
        <w:tab/>
      </w:r>
      <w:r>
        <w:tab/>
      </w:r>
      <w:r>
        <w:tab/>
      </w:r>
      <w:r>
        <w:tab/>
        <w:t xml:space="preserve">        </w:t>
      </w:r>
      <m:oMath>
        <m:r>
          <w:rPr>
            <w:rFonts w:ascii="Cambria Math" w:hAnsi="Cambria Math"/>
          </w:rPr>
          <m:t>x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,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3)</m:t>
                </m:r>
              </m:e>
            </m:func>
          </m:e>
        </m:sPre>
      </m:oMath>
    </w:p>
    <w:p w14:paraId="44F9E017" w14:textId="77777777" w:rsidR="0010067D" w:rsidRDefault="00F63577" w:rsidP="002F066E">
      <w:pPr>
        <w:rPr>
          <w:lang w:val="en-US"/>
        </w:rPr>
      </w:pPr>
      <w:r>
        <w:rPr>
          <w:b/>
          <w:bCs/>
        </w:rPr>
        <w:t>e</w:t>
      </w:r>
      <w:r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4 omlaag</m:t>
                </m:r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y=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,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  <w:lang w:val="en-US"/>
          </w:rPr>
          <m:t>-1</m:t>
        </m:r>
        <m:groupChr>
          <m:groupChrPr>
            <m:chr m:val="→"/>
            <m:vertJc m:val="bot"/>
            <m:ctrlPr>
              <w:rPr>
                <w:rFonts w:ascii="Cambria Math" w:hAnsi="Cambria Math"/>
                <w:i/>
                <w:lang w:val="en-US"/>
              </w:rPr>
            </m:ctrlPr>
          </m:groupChrPr>
          <m:e>
            <m:r>
              <w:rPr>
                <w:rFonts w:ascii="Cambria Math" w:hAnsi="Cambria Math"/>
                <w:lang w:val="en-US"/>
              </w:rPr>
              <m:t xml:space="preserve">    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as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met-</m:t>
            </m:r>
            <m:f>
              <m:fPr>
                <m:ctrlPr>
                  <w:rPr>
                    <w:rFonts w:ascii="Cambria Math" w:hAnsi="Cambria Math"/>
                    <w:iCs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lang w:val="en-US"/>
              </w:rPr>
              <m:t xml:space="preserve">     </m:t>
            </m:r>
          </m:e>
        </m:groupChr>
        <m:r>
          <w:rPr>
            <w:rFonts w:ascii="Cambria Math" w:hAnsi="Cambria Math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,5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spiegeling in 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-as     </m:t>
                </m:r>
              </m:e>
            </m:groupChr>
          </m:e>
        </m:box>
      </m:oMath>
    </w:p>
    <w:p w14:paraId="0CEDF258" w14:textId="7DEB9495" w:rsidR="00DA10E2" w:rsidRDefault="008162D2" w:rsidP="0010067D">
      <w:pPr>
        <w:ind w:firstLine="708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2,5</m:t>
            </m:r>
          </m:e>
          <m:sup>
            <m:r>
              <w:rPr>
                <w:rFonts w:ascii="Cambria Math" w:hAnsi="Cambria Math"/>
                <w:lang w:val="en-US"/>
              </w:rPr>
              <m:t>-x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</w:p>
    <w:p w14:paraId="4FD99A15" w14:textId="77777777" w:rsidR="00003941" w:rsidRDefault="00003941" w:rsidP="002F066E"/>
    <w:p w14:paraId="660292FC" w14:textId="5A236895" w:rsidR="00DA10E2" w:rsidRPr="0015422A" w:rsidRDefault="0084266A" w:rsidP="002F066E">
      <w:pPr>
        <w:rPr>
          <w:b/>
          <w:bCs/>
          <w:lang w:val="en-GB"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36195" distR="114300" simplePos="0" relativeHeight="251688960" behindDoc="0" locked="0" layoutInCell="1" allowOverlap="1" wp14:anchorId="49AFE63F" wp14:editId="308819EA">
                <wp:simplePos x="0" y="0"/>
                <wp:positionH relativeFrom="column">
                  <wp:posOffset>2721515</wp:posOffset>
                </wp:positionH>
                <wp:positionV relativeFrom="paragraph">
                  <wp:posOffset>12055</wp:posOffset>
                </wp:positionV>
                <wp:extent cx="2910205" cy="652145"/>
                <wp:effectExtent l="0" t="0" r="0" b="0"/>
                <wp:wrapSquare wrapText="left"/>
                <wp:docPr id="16" name="Tekstvak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205" cy="652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969"/>
                              <w:gridCol w:w="804"/>
                              <w:gridCol w:w="842"/>
                              <w:gridCol w:w="842"/>
                              <w:gridCol w:w="843"/>
                            </w:tblGrid>
                            <w:tr w:rsidR="00D9711A" w14:paraId="3D6CCD70" w14:textId="77777777" w:rsidTr="002D2BCA"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2FF1B512" w14:textId="77777777" w:rsidR="00D9711A" w:rsidRPr="008656C7" w:rsidRDefault="00D9711A" w:rsidP="002D2BC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8656C7">
                                    <w:rPr>
                                      <w:b/>
                                      <w:i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66BC2D9B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5C2E8ABE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008D8966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880" w:type="dxa"/>
                                  <w:vAlign w:val="center"/>
                                </w:tcPr>
                                <w:p w14:paraId="50DCB085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 w:rsidR="00D9711A" w14:paraId="5DFCACB4" w14:textId="77777777" w:rsidTr="002D2BCA"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12120EF1" w14:textId="77777777" w:rsidR="00D9711A" w:rsidRPr="008656C7" w:rsidRDefault="00D9711A" w:rsidP="002D2BCA">
                                  <w:pPr>
                                    <w:rPr>
                                      <w:b/>
                                      <w:i/>
                                      <w:vertAlign w:val="subscript"/>
                                    </w:rPr>
                                  </w:pPr>
                                  <w:r w:rsidRPr="008656C7">
                                    <w:rPr>
                                      <w:b/>
                                      <w:i/>
                                    </w:rPr>
                                    <w:t>T</w:t>
                                  </w:r>
                                  <w:r w:rsidRPr="008656C7">
                                    <w:rPr>
                                      <w:b/>
                                      <w:i/>
                                      <w:vertAlign w:val="subscript"/>
                                    </w:rPr>
                                    <w:t>verschil</w:t>
                                  </w:r>
                                </w:p>
                              </w:tc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59D3F171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32E2573D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18,5</w:t>
                                  </w:r>
                                </w:p>
                              </w:tc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30399B2C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13,5</w:t>
                                  </w:r>
                                </w:p>
                              </w:tc>
                              <w:tc>
                                <w:tcPr>
                                  <w:tcW w:w="880" w:type="dxa"/>
                                  <w:vAlign w:val="center"/>
                                </w:tcPr>
                                <w:p w14:paraId="2D02C2EC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9,2</w:t>
                                  </w:r>
                                </w:p>
                              </w:tc>
                            </w:tr>
                            <w:tr w:rsidR="00D9711A" w14:paraId="4EE21110" w14:textId="77777777" w:rsidTr="002D2BCA"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417A4E7B" w14:textId="77777777" w:rsidR="00D9711A" w:rsidRPr="008656C7" w:rsidRDefault="00D9711A" w:rsidP="002D2BC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8656C7">
                                    <w:rPr>
                                      <w:b/>
                                      <w:i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0C219D67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00A02E4C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6,5</w:t>
                                  </w:r>
                                </w:p>
                              </w:tc>
                              <w:tc>
                                <w:tcPr>
                                  <w:tcW w:w="879" w:type="dxa"/>
                                  <w:vAlign w:val="center"/>
                                </w:tcPr>
                                <w:p w14:paraId="1C1CBDBA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11,5</w:t>
                                  </w:r>
                                </w:p>
                              </w:tc>
                              <w:tc>
                                <w:tcPr>
                                  <w:tcW w:w="880" w:type="dxa"/>
                                  <w:vAlign w:val="center"/>
                                </w:tcPr>
                                <w:p w14:paraId="15A7512E" w14:textId="77777777" w:rsidR="00D9711A" w:rsidRDefault="00D9711A" w:rsidP="002D2BCA">
                                  <w:pPr>
                                    <w:jc w:val="center"/>
                                  </w:pPr>
                                  <w:r>
                                    <w:t>15,8</w:t>
                                  </w:r>
                                </w:p>
                              </w:tc>
                            </w:tr>
                          </w:tbl>
                          <w:p w14:paraId="51B56F9C" w14:textId="77777777" w:rsidR="00D9711A" w:rsidRDefault="00D9711A" w:rsidP="00D971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AFE63F" id="Tekstvak 16" o:spid="_x0000_s1042" type="#_x0000_t202" style="position:absolute;margin-left:214.3pt;margin-top:.95pt;width:229.15pt;height:51.35pt;z-index:251688960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969"/>
                        <w:gridCol w:w="804"/>
                        <w:gridCol w:w="842"/>
                        <w:gridCol w:w="842"/>
                        <w:gridCol w:w="843"/>
                      </w:tblGrid>
                      <w:tr w:rsidR="00D9711A" w14:paraId="3D6CCD70" w14:textId="77777777" w:rsidTr="002D2BCA">
                        <w:tc>
                          <w:tcPr>
                            <w:tcW w:w="879" w:type="dxa"/>
                            <w:vAlign w:val="center"/>
                          </w:tcPr>
                          <w:p w14:paraId="2FF1B512" w14:textId="77777777" w:rsidR="00D9711A" w:rsidRPr="008656C7" w:rsidRDefault="00D9711A" w:rsidP="002D2BCA">
                            <w:pPr>
                              <w:rPr>
                                <w:b/>
                                <w:i/>
                              </w:rPr>
                            </w:pPr>
                            <w:r w:rsidRPr="008656C7">
                              <w:rPr>
                                <w:b/>
                                <w:i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879" w:type="dxa"/>
                            <w:vAlign w:val="center"/>
                          </w:tcPr>
                          <w:p w14:paraId="66BC2D9B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79" w:type="dxa"/>
                            <w:vAlign w:val="center"/>
                          </w:tcPr>
                          <w:p w14:paraId="5C2E8ABE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79" w:type="dxa"/>
                            <w:vAlign w:val="center"/>
                          </w:tcPr>
                          <w:p w14:paraId="008D8966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880" w:type="dxa"/>
                            <w:vAlign w:val="center"/>
                          </w:tcPr>
                          <w:p w14:paraId="50DCB085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</w:tr>
                      <w:tr w:rsidR="00D9711A" w14:paraId="5DFCACB4" w14:textId="77777777" w:rsidTr="002D2BCA">
                        <w:tc>
                          <w:tcPr>
                            <w:tcW w:w="879" w:type="dxa"/>
                            <w:vAlign w:val="center"/>
                          </w:tcPr>
                          <w:p w14:paraId="12120EF1" w14:textId="77777777" w:rsidR="00D9711A" w:rsidRPr="008656C7" w:rsidRDefault="00D9711A" w:rsidP="002D2BCA">
                            <w:pPr>
                              <w:rPr>
                                <w:b/>
                                <w:i/>
                                <w:vertAlign w:val="subscript"/>
                              </w:rPr>
                            </w:pPr>
                            <w:r w:rsidRPr="008656C7">
                              <w:rPr>
                                <w:b/>
                                <w:i/>
                              </w:rPr>
                              <w:t>T</w:t>
                            </w:r>
                            <w:r w:rsidRPr="008656C7">
                              <w:rPr>
                                <w:b/>
                                <w:i/>
                                <w:vertAlign w:val="subscript"/>
                              </w:rPr>
                              <w:t>verschil</w:t>
                            </w:r>
                          </w:p>
                        </w:tc>
                        <w:tc>
                          <w:tcPr>
                            <w:tcW w:w="879" w:type="dxa"/>
                            <w:vAlign w:val="center"/>
                          </w:tcPr>
                          <w:p w14:paraId="59D3F171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20</w:t>
                            </w:r>
                          </w:p>
                        </w:tc>
                        <w:tc>
                          <w:tcPr>
                            <w:tcW w:w="879" w:type="dxa"/>
                            <w:vAlign w:val="center"/>
                          </w:tcPr>
                          <w:p w14:paraId="32E2573D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18,5</w:t>
                            </w:r>
                          </w:p>
                        </w:tc>
                        <w:tc>
                          <w:tcPr>
                            <w:tcW w:w="879" w:type="dxa"/>
                            <w:vAlign w:val="center"/>
                          </w:tcPr>
                          <w:p w14:paraId="30399B2C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13,5</w:t>
                            </w:r>
                          </w:p>
                        </w:tc>
                        <w:tc>
                          <w:tcPr>
                            <w:tcW w:w="880" w:type="dxa"/>
                            <w:vAlign w:val="center"/>
                          </w:tcPr>
                          <w:p w14:paraId="2D02C2EC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9,2</w:t>
                            </w:r>
                          </w:p>
                        </w:tc>
                      </w:tr>
                      <w:tr w:rsidR="00D9711A" w14:paraId="4EE21110" w14:textId="77777777" w:rsidTr="002D2BCA">
                        <w:tc>
                          <w:tcPr>
                            <w:tcW w:w="879" w:type="dxa"/>
                            <w:vAlign w:val="center"/>
                          </w:tcPr>
                          <w:p w14:paraId="417A4E7B" w14:textId="77777777" w:rsidR="00D9711A" w:rsidRPr="008656C7" w:rsidRDefault="00D9711A" w:rsidP="002D2BCA">
                            <w:pPr>
                              <w:rPr>
                                <w:b/>
                                <w:i/>
                              </w:rPr>
                            </w:pPr>
                            <w:r w:rsidRPr="008656C7">
                              <w:rPr>
                                <w:b/>
                                <w:i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879" w:type="dxa"/>
                            <w:vAlign w:val="center"/>
                          </w:tcPr>
                          <w:p w14:paraId="0C219D67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879" w:type="dxa"/>
                            <w:vAlign w:val="center"/>
                          </w:tcPr>
                          <w:p w14:paraId="00A02E4C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6,5</w:t>
                            </w:r>
                          </w:p>
                        </w:tc>
                        <w:tc>
                          <w:tcPr>
                            <w:tcW w:w="879" w:type="dxa"/>
                            <w:vAlign w:val="center"/>
                          </w:tcPr>
                          <w:p w14:paraId="1C1CBDBA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11,5</w:t>
                            </w:r>
                          </w:p>
                        </w:tc>
                        <w:tc>
                          <w:tcPr>
                            <w:tcW w:w="880" w:type="dxa"/>
                            <w:vAlign w:val="center"/>
                          </w:tcPr>
                          <w:p w14:paraId="15A7512E" w14:textId="77777777" w:rsidR="00D9711A" w:rsidRDefault="00D9711A" w:rsidP="002D2BCA">
                            <w:pPr>
                              <w:jc w:val="center"/>
                            </w:pPr>
                            <w:r>
                              <w:t>15,8</w:t>
                            </w:r>
                          </w:p>
                        </w:tc>
                      </w:tr>
                    </w:tbl>
                    <w:p w14:paraId="51B56F9C" w14:textId="77777777" w:rsidR="00D9711A" w:rsidRDefault="00D9711A" w:rsidP="00D9711A"/>
                  </w:txbxContent>
                </v:textbox>
                <w10:wrap type="square" side="left"/>
              </v:shape>
            </w:pict>
          </mc:Fallback>
        </mc:AlternateContent>
      </w:r>
      <w:r w:rsidR="00DA10E2" w:rsidRPr="0015422A">
        <w:rPr>
          <w:b/>
          <w:bCs/>
          <w:lang w:val="en-GB"/>
        </w:rPr>
        <w:t>T2</w:t>
      </w:r>
    </w:p>
    <w:p w14:paraId="706C2FF1" w14:textId="65C188E4" w:rsidR="00DA10E2" w:rsidRPr="0015422A" w:rsidRDefault="00DA10E2" w:rsidP="002F066E">
      <w:pPr>
        <w:rPr>
          <w:b/>
          <w:bCs/>
          <w:lang w:val="en-GB"/>
        </w:rPr>
      </w:pPr>
      <w:r w:rsidRPr="0015422A">
        <w:rPr>
          <w:b/>
          <w:bCs/>
          <w:lang w:val="en-GB"/>
        </w:rPr>
        <w:t>a</w:t>
      </w:r>
      <w:r w:rsidRPr="0015422A">
        <w:rPr>
          <w:b/>
          <w:bCs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verschil</m:t>
            </m:r>
          </m:sub>
        </m:sSub>
        <m:r>
          <w:rPr>
            <w:rFonts w:ascii="Cambria Math" w:hAnsi="Cambria Math"/>
            <w:lang w:val="en-GB"/>
          </w:rPr>
          <m:t>=20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0,925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166A7C6" w14:textId="524CC0F4" w:rsidR="0084266A" w:rsidRDefault="0084266A" w:rsidP="0084266A">
      <w:r w:rsidRPr="0084266A">
        <w:rPr>
          <w:b/>
          <w:bCs/>
        </w:rPr>
        <w:t>b</w:t>
      </w:r>
      <w:r w:rsidRPr="0084266A">
        <w:rPr>
          <w:b/>
          <w:bCs/>
        </w:rPr>
        <w:tab/>
      </w:r>
      <m:oMath>
        <m:r>
          <w:rPr>
            <w:rFonts w:ascii="Cambria Math" w:hAnsi="Cambria Math"/>
          </w:rPr>
          <m:t>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25-20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,925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5A3F02D6" w14:textId="35A2D3B7" w:rsidR="0084266A" w:rsidRDefault="0084266A" w:rsidP="0084266A">
      <w:r w:rsidRPr="0084266A"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25-20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,925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10</m:t>
        </m:r>
      </m:oMath>
    </w:p>
    <w:p w14:paraId="3E5CB684" w14:textId="441D86F0" w:rsidR="0084266A" w:rsidRDefault="0084266A" w:rsidP="0084266A">
      <w:r>
        <w:tab/>
      </w:r>
      <w:r w:rsidR="00B97528">
        <w:t xml:space="preserve">invoer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5-20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,925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</w:t>
      </w:r>
      <w:r w:rsidR="00B97528">
        <w:t xml:space="preserve">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0</m:t>
        </m:r>
      </m:oMath>
      <w:r>
        <w:tab/>
      </w:r>
      <w:r>
        <w:tab/>
        <w:t>intersect:</w:t>
      </w:r>
      <w:r w:rsidR="00A628BA">
        <w:t xml:space="preserve"> </w:t>
      </w:r>
      <m:oMath>
        <m:r>
          <w:rPr>
            <w:rFonts w:ascii="Cambria Math" w:hAnsi="Cambria Math"/>
          </w:rPr>
          <m:t>x=3,69…</m:t>
        </m:r>
      </m:oMath>
    </w:p>
    <w:p w14:paraId="1891BF7D" w14:textId="3D76CE28" w:rsidR="0084266A" w:rsidRDefault="0084266A" w:rsidP="0084266A">
      <w:r>
        <w:tab/>
        <w:t>Na 3,7 minuten (3 minuten en 41 seconde) is de temperatuur 10°C.</w:t>
      </w:r>
    </w:p>
    <w:p w14:paraId="0FC24B93" w14:textId="77777777" w:rsidR="00480081" w:rsidRDefault="00480081" w:rsidP="0084266A"/>
    <w:p w14:paraId="50953EDB" w14:textId="4FA62DB4" w:rsidR="0084266A" w:rsidRPr="00412981" w:rsidRDefault="0084266A" w:rsidP="00412981">
      <w:pPr>
        <w:ind w:left="705" w:hanging="705"/>
      </w:pPr>
      <w:r>
        <w:rPr>
          <w:b/>
          <w:bCs/>
        </w:rPr>
        <w:t>T3</w:t>
      </w:r>
      <w:r>
        <w:rPr>
          <w:b/>
          <w:bCs/>
        </w:rPr>
        <w:tab/>
      </w:r>
      <w:r w:rsidR="00412981">
        <w:t>Als het grondtal groter is dan 1, dan is de logaritmische functie stijgend. Voor een getal groter dan 1 is de logaritme positief en anders negatief (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1)</m:t>
                </m:r>
              </m:e>
            </m:func>
          </m:e>
        </m:sPre>
        <m:r>
          <w:rPr>
            <w:rFonts w:ascii="Cambria Math" w:hAnsi="Cambria Math"/>
          </w:rPr>
          <m:t>=0</m:t>
        </m:r>
      </m:oMath>
      <w:r w:rsidR="00412981">
        <w:t xml:space="preserve">). Dus </w:t>
      </w:r>
      <w:r w:rsidR="000B415B">
        <w:t xml:space="preserve">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</m:oMath>
      <w:r w:rsidR="00412981">
        <w:t xml:space="preserve">,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</m:oMath>
      <w:r w:rsidR="006C7E6F">
        <w:t xml:space="preserve"> </w:t>
      </w:r>
      <w:r w:rsidR="00412981">
        <w:t>en</w:t>
      </w:r>
      <w:r w:rsidR="006C7E6F">
        <w:t xml:space="preserve">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0,9)</m:t>
                </m:r>
              </m:e>
            </m:func>
          </m:e>
        </m:sPre>
      </m:oMath>
      <w:r w:rsidR="00412981">
        <w:t xml:space="preserve"> zijn negatief.</w:t>
      </w:r>
    </w:p>
    <w:p w14:paraId="7D121A2E" w14:textId="13F1BDD7" w:rsidR="00412981" w:rsidRDefault="00412981" w:rsidP="00412981">
      <w:pPr>
        <w:ind w:left="705" w:hanging="705"/>
      </w:pPr>
      <w:r w:rsidRPr="00412981">
        <w:tab/>
        <w:t xml:space="preserve">Als het grondtal </w:t>
      </w:r>
      <w:r>
        <w:t xml:space="preserve">kleiner is dan 1 dan is dat net andersom. Dus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2)</m:t>
                </m:r>
              </m:e>
            </m:func>
          </m:e>
        </m:sPre>
      </m:oMath>
      <w:r w:rsidR="006C7E6F">
        <w:t xml:space="preserve"> </w:t>
      </w:r>
      <w:r w:rsidR="00F76BC0">
        <w:t>is negatief.</w:t>
      </w:r>
    </w:p>
    <w:p w14:paraId="467C3492" w14:textId="25F98CF9" w:rsidR="00F76BC0" w:rsidRDefault="00F76BC0" w:rsidP="00412981">
      <w:pPr>
        <w:ind w:left="705" w:hanging="705"/>
      </w:pPr>
    </w:p>
    <w:p w14:paraId="71A1EE51" w14:textId="72A5873B" w:rsidR="00F76BC0" w:rsidRDefault="00F76BC0" w:rsidP="00412981">
      <w:pPr>
        <w:ind w:left="705" w:hanging="705"/>
        <w:rPr>
          <w:b/>
          <w:bCs/>
        </w:rPr>
      </w:pPr>
      <w:r>
        <w:rPr>
          <w:b/>
          <w:bCs/>
        </w:rPr>
        <w:t>T4</w:t>
      </w:r>
    </w:p>
    <w:p w14:paraId="15ACC786" w14:textId="7A61C9B8" w:rsidR="00F76BC0" w:rsidRPr="0002423F" w:rsidRDefault="00F76BC0" w:rsidP="00F76BC0">
      <w:r w:rsidRPr="0002423F">
        <w:rPr>
          <w:b/>
          <w:bCs/>
        </w:rPr>
        <w:t>a</w:t>
      </w:r>
      <w:r w:rsidRPr="0002423F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2423F">
        <w:tab/>
      </w:r>
      <w:r w:rsidRPr="0002423F">
        <w:tab/>
      </w:r>
      <w:r w:rsidRPr="0002423F">
        <w:rPr>
          <w:b/>
          <w:bCs/>
        </w:rPr>
        <w:t>d</w:t>
      </w:r>
      <w:r w:rsidRPr="0002423F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1)</m:t>
                </m:r>
              </m:e>
            </m:func>
          </m:e>
        </m:sPre>
        <m:r>
          <w:rPr>
            <w:rFonts w:ascii="Cambria Math" w:hAnsi="Cambria Math"/>
          </w:rPr>
          <m:t>=0</m:t>
        </m:r>
      </m:oMath>
    </w:p>
    <w:p w14:paraId="2F9F1298" w14:textId="24B86A64" w:rsidR="00F76BC0" w:rsidRPr="00AD73E3" w:rsidRDefault="00F76BC0" w:rsidP="00F76BC0">
      <w:r w:rsidRPr="00AD73E3">
        <w:rPr>
          <w:b/>
          <w:bCs/>
        </w:rPr>
        <w:t>b</w:t>
      </w:r>
      <w:r w:rsidRPr="00AD73E3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-3</m:t>
        </m:r>
      </m:oMath>
      <w:r w:rsidR="000E2B35" w:rsidRPr="00AD73E3">
        <w:tab/>
      </w:r>
      <w:r w:rsidR="000E2B35" w:rsidRPr="00AD73E3">
        <w:tab/>
      </w:r>
      <w:r w:rsidR="000E2B35" w:rsidRPr="00AD73E3">
        <w:rPr>
          <w:b/>
          <w:bCs/>
        </w:rPr>
        <w:t>e</w:t>
      </w:r>
      <w:r w:rsidR="000E2B35" w:rsidRPr="00AD73E3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16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2</m:t>
                            </m:r>
                          </m:den>
                        </m:f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5</m:t>
                            </m:r>
                          </m:sup>
                        </m:sSup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7A61F8BC" w14:textId="4088147C" w:rsidR="00F76BC0" w:rsidRDefault="00F76BC0" w:rsidP="00F76BC0">
      <w:pPr>
        <w:rPr>
          <w:lang w:val="en-US"/>
        </w:rPr>
      </w:pPr>
      <w:r w:rsidRPr="0002423F">
        <w:rPr>
          <w:b/>
          <w:bCs/>
          <w:lang w:val="en-GB"/>
        </w:rPr>
        <w:t>c</w:t>
      </w:r>
      <w:r w:rsidRPr="0002423F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5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25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5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-3</m:t>
        </m:r>
      </m:oMath>
      <w:r w:rsidR="000E2B35" w:rsidRPr="0002423F">
        <w:rPr>
          <w:lang w:val="en-GB"/>
        </w:rPr>
        <w:tab/>
      </w:r>
      <w:r w:rsidR="000E2B35" w:rsidRPr="009E302D">
        <w:rPr>
          <w:b/>
          <w:bCs/>
          <w:lang w:val="en-GB"/>
        </w:rPr>
        <w:t>f</w:t>
      </w:r>
      <w:r w:rsidR="000E2B35" w:rsidRPr="009E302D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125</m:t>
                </m:r>
              </m:e>
            </m:rad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5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5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125</m:t>
                            </m:r>
                          </m:e>
                        </m:rad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5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lang w:val="en-GB"/>
                  </w:rPr>
                  <m:t>5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</m:func>
              </m:e>
            </m:sPre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1</m:t>
            </m:r>
          </m:num>
          <m:den>
            <m:r>
              <w:rPr>
                <w:rFonts w:ascii="Cambria Math" w:hAnsi="Cambria Math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den>
        </m:f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</m:oMath>
    </w:p>
    <w:p w14:paraId="1E8CFCEA" w14:textId="7E5F2F30" w:rsidR="00480081" w:rsidRDefault="00480081">
      <w:pPr>
        <w:rPr>
          <w:lang w:val="en-US"/>
        </w:rPr>
      </w:pPr>
      <w:r>
        <w:rPr>
          <w:lang w:val="en-US"/>
        </w:rPr>
        <w:br w:type="page"/>
      </w:r>
    </w:p>
    <w:p w14:paraId="2D90E5B5" w14:textId="6195C0C8" w:rsidR="00534D26" w:rsidRDefault="00534D26" w:rsidP="00F76BC0">
      <w:pPr>
        <w:rPr>
          <w:b/>
          <w:bCs/>
          <w:lang w:val="en-US"/>
        </w:rPr>
      </w:pPr>
      <w:r>
        <w:rPr>
          <w:b/>
          <w:bCs/>
          <w:lang w:val="en-US"/>
        </w:rPr>
        <w:lastRenderedPageBreak/>
        <w:t>T5</w:t>
      </w:r>
    </w:p>
    <w:p w14:paraId="5E701674" w14:textId="28ABEE78" w:rsidR="00A718A3" w:rsidRDefault="00534D26" w:rsidP="00F76BC0">
      <w:pPr>
        <w:rPr>
          <w:lang w:val="en-US"/>
        </w:rPr>
      </w:pPr>
      <w:r>
        <w:rPr>
          <w:b/>
          <w:bCs/>
          <w:lang w:val="en-US"/>
        </w:rPr>
        <w:t>a</w:t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</m:t>
                </m:r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0,3-x</m:t>
            </m:r>
          </m:sup>
        </m:sSup>
        <m:r>
          <w:rPr>
            <w:rFonts w:ascii="Cambria Math" w:hAnsi="Cambria Math"/>
            <w:lang w:val="en-US"/>
          </w:rPr>
          <m:t>-4=2</m:t>
        </m:r>
      </m:oMath>
      <w:r w:rsidR="00A718A3">
        <w:rPr>
          <w:lang w:val="en-US"/>
        </w:rPr>
        <w:tab/>
      </w:r>
      <w:r w:rsidR="00C90D72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</m:t>
                </m:r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0,3-x</m:t>
            </m:r>
          </m:sup>
        </m:sSup>
        <m:r>
          <w:rPr>
            <w:rFonts w:ascii="Cambria Math" w:hAnsi="Cambria Math"/>
            <w:lang w:val="en-US"/>
          </w:rPr>
          <m:t>-4=14</m:t>
        </m:r>
      </m:oMath>
    </w:p>
    <w:p w14:paraId="78B6D216" w14:textId="20E5E4CA" w:rsidR="005B4ADF" w:rsidRDefault="005B4ADF" w:rsidP="00F76BC0">
      <w:pPr>
        <w:rPr>
          <w:lang w:val="en-US"/>
        </w:rPr>
      </w:pPr>
      <w:r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</m:t>
                </m:r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0,3-x</m:t>
            </m:r>
          </m:sup>
        </m:sSup>
        <m:r>
          <w:rPr>
            <w:rFonts w:ascii="Cambria Math" w:hAnsi="Cambria Math"/>
            <w:lang w:val="en-US"/>
          </w:rPr>
          <m:t>=3</m:t>
        </m:r>
      </m:oMath>
      <w:r w:rsidR="00845BAA">
        <w:rPr>
          <w:lang w:val="en-US"/>
        </w:rPr>
        <w:tab/>
      </w:r>
      <w:r w:rsidR="00845BAA">
        <w:rPr>
          <w:lang w:val="en-US"/>
        </w:rPr>
        <w:tab/>
      </w:r>
      <w:r w:rsidR="00845BAA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</m:t>
                </m:r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lang w:val="en-US"/>
              </w:rPr>
              <m:t>0,3-x</m:t>
            </m:r>
          </m:sup>
        </m:sSup>
        <m:r>
          <w:rPr>
            <w:rFonts w:ascii="Cambria Math" w:hAnsi="Cambria Math"/>
            <w:lang w:val="en-US"/>
          </w:rPr>
          <m:t>=9</m:t>
        </m:r>
      </m:oMath>
    </w:p>
    <w:p w14:paraId="72BA3B6E" w14:textId="037EFCB7" w:rsidR="00AF2FB6" w:rsidRPr="009E302D" w:rsidRDefault="00845BAA" w:rsidP="00AF2FB6">
      <w:pPr>
        <w:rPr>
          <w:lang w:val="en-GB"/>
        </w:rPr>
      </w:pPr>
      <w:r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US"/>
              </w:rPr>
              <m:t>0,3-x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3</m:t>
            </m:r>
          </m:e>
          <m:sup>
            <m:r>
              <w:rPr>
                <w:rFonts w:ascii="Cambria Math" w:hAnsi="Cambria Math"/>
                <w:lang w:val="en-US"/>
              </w:rPr>
              <m:t>1</m:t>
            </m:r>
          </m:sup>
        </m:sSup>
      </m:oMath>
      <w:r w:rsidR="00AF2FB6">
        <w:rPr>
          <w:lang w:val="en-US"/>
        </w:rPr>
        <w:tab/>
      </w:r>
      <w:r w:rsidR="00AF2FB6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US"/>
              </w:rPr>
              <m:t>0,3-x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3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14:paraId="07B53FD6" w14:textId="29BBFF9B" w:rsidR="00845BAA" w:rsidRDefault="00AF2FB6" w:rsidP="00F76BC0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-0,3+x=1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-0,3+x=2</m:t>
        </m:r>
      </m:oMath>
    </w:p>
    <w:p w14:paraId="1ED0EED9" w14:textId="14CB5644" w:rsidR="00B11499" w:rsidRPr="009E302D" w:rsidRDefault="00B11499" w:rsidP="00F76BC0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1,3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2,3</m:t>
        </m:r>
      </m:oMath>
    </w:p>
    <w:p w14:paraId="2BDCA410" w14:textId="1FC37975" w:rsidR="00A718A3" w:rsidRPr="002D3388" w:rsidRDefault="00A718A3" w:rsidP="00F76BC0">
      <w:r w:rsidRPr="002D3388">
        <w:rPr>
          <w:b/>
          <w:bCs/>
        </w:rPr>
        <w:t>b</w:t>
      </w:r>
      <w:r w:rsidRPr="002D3388">
        <w:tab/>
      </w:r>
      <m:oMath>
        <m:r>
          <w:rPr>
            <w:rFonts w:ascii="Cambria Math" w:hAnsi="Cambria Math"/>
          </w:rPr>
          <m:t>2&lt;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14</m:t>
        </m:r>
      </m:oMath>
      <w:r w:rsidR="00B11499">
        <w:t xml:space="preserve"> </w:t>
      </w:r>
      <w:r w:rsidRPr="002D3388">
        <w:t xml:space="preserve">voor </w:t>
      </w:r>
      <m:oMath>
        <m:r>
          <w:rPr>
            <w:rFonts w:ascii="Cambria Math" w:hAnsi="Cambria Math"/>
          </w:rPr>
          <m:t>1,3&lt;x&lt;2,3</m:t>
        </m:r>
      </m:oMath>
    </w:p>
    <w:p w14:paraId="1F4B6264" w14:textId="442F3B8B" w:rsidR="00A718A3" w:rsidRPr="00A718A3" w:rsidRDefault="00A718A3" w:rsidP="00F76BC0">
      <w:r w:rsidRPr="002D3388">
        <w:rPr>
          <w:b/>
          <w:bCs/>
        </w:rPr>
        <w:t>c</w:t>
      </w:r>
      <w:r w:rsidRPr="002D3388">
        <w:tab/>
      </w:r>
      <w:r w:rsidR="00390EFF">
        <w:t>i</w:t>
      </w:r>
      <w:r w:rsidRPr="002D3388">
        <w:t>nvoer:</w:t>
      </w:r>
      <w:r w:rsidR="00390EF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0,3-</m:t>
            </m:r>
            <m: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</w:rPr>
          <m:t>-4</m:t>
        </m:r>
      </m:oMath>
      <w:r w:rsidRPr="002D3388">
        <w:t xml:space="preserve"> en</w:t>
      </w:r>
      <w:r w:rsidR="00D931A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50</m:t>
        </m:r>
      </m:oMath>
      <w:r w:rsidRPr="002D3388">
        <w:tab/>
        <w:t>intersect:</w:t>
      </w:r>
      <w:r w:rsidR="00F812C9">
        <w:t xml:space="preserve"> </w:t>
      </w:r>
      <m:oMath>
        <m:r>
          <w:rPr>
            <w:rFonts w:ascii="Cambria Math" w:hAnsi="Cambria Math"/>
          </w:rPr>
          <m:t>x=3,3</m:t>
        </m:r>
      </m:oMath>
      <w:r w:rsidR="00687A41" w:rsidRPr="002D3388">
        <w:tab/>
      </w:r>
      <w:r w:rsidR="00687A41" w:rsidRPr="002D3388">
        <w:tab/>
      </w:r>
      <m:oMath>
        <m:r>
          <w:rPr>
            <w:rFonts w:ascii="Cambria Math" w:hAnsi="Cambria Math"/>
          </w:rPr>
          <m:t>x≥3,3</m:t>
        </m:r>
      </m:oMath>
    </w:p>
    <w:p w14:paraId="1B90488C" w14:textId="228260EF" w:rsidR="00F76BC0" w:rsidRDefault="00F76BC0" w:rsidP="00F76BC0">
      <w:r>
        <w:t xml:space="preserve"> </w:t>
      </w:r>
    </w:p>
    <w:p w14:paraId="7ECD6D10" w14:textId="44C68B9D" w:rsidR="00687A41" w:rsidRPr="00687A41" w:rsidRDefault="00687A41" w:rsidP="00F76BC0">
      <w:pPr>
        <w:rPr>
          <w:b/>
          <w:bCs/>
        </w:rPr>
      </w:pPr>
      <w:r>
        <w:rPr>
          <w:b/>
          <w:bCs/>
        </w:rPr>
        <w:t>T6</w:t>
      </w:r>
    </w:p>
    <w:p w14:paraId="2E6ACA6B" w14:textId="49F13BA7" w:rsidR="00687A41" w:rsidRDefault="00687A41" w:rsidP="00687A41">
      <w:r w:rsidRPr="00687A41"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4k</m:t>
            </m:r>
          </m:sup>
        </m:sSup>
        <m:r>
          <w:rPr>
            <w:rFonts w:ascii="Cambria Math" w:hAnsi="Cambria Math"/>
          </w:rPr>
          <m:t>=5</m:t>
        </m:r>
      </m:oMath>
      <w:r>
        <w:tab/>
      </w:r>
      <w:r>
        <w:tab/>
      </w:r>
      <w:r w:rsidRPr="00687A41">
        <w:rPr>
          <w:b/>
          <w:bCs/>
        </w:rPr>
        <w:t>b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r>
          <w:rPr>
            <w:rFonts w:ascii="Cambria Math" w:hAnsi="Cambria Math"/>
          </w:rPr>
          <m:t>=4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ab/>
      </w:r>
      <w:r>
        <w:tab/>
      </w:r>
      <w:r w:rsidRPr="006215FA">
        <w:rPr>
          <w:b/>
          <w:bCs/>
        </w:rPr>
        <w:t>c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=81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7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</w:p>
    <w:p w14:paraId="461B5D3D" w14:textId="4282AC45" w:rsidR="0000758E" w:rsidRDefault="0000758E" w:rsidP="00687A41">
      <w:r>
        <w:tab/>
      </w:r>
      <m:oMath>
        <m:r>
          <w:rPr>
            <w:rFonts w:ascii="Cambria Math" w:hAnsi="Cambria Math"/>
          </w:rPr>
          <m:t>4k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5)</m:t>
                </m:r>
              </m:e>
            </m:func>
          </m:e>
        </m:sPre>
      </m:oMath>
      <w:r w:rsidR="005573F9">
        <w:tab/>
      </w:r>
      <w:r w:rsidR="005573F9">
        <w:tab/>
      </w:r>
      <w:r w:rsidR="005573F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r>
          <w:rPr>
            <w:rFonts w:ascii="Cambria Math" w:hAnsi="Cambria Math"/>
          </w:rPr>
          <m:t>=128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FB49BB">
        <w:tab/>
      </w:r>
      <w:r w:rsidR="00FB49BB">
        <w:tab/>
      </w:r>
      <m:oMath>
        <m:r>
          <w:rPr>
            <w:rFonts w:ascii="Cambria Math" w:hAnsi="Cambria Math"/>
          </w:rPr>
          <m:t>-x=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5F936D20" w14:textId="0A683D93" w:rsidR="005573F9" w:rsidRDefault="005573F9" w:rsidP="00687A41">
      <w:r>
        <w:tab/>
      </w:r>
      <m:oMath>
        <m:r>
          <w:rPr>
            <w:rFonts w:ascii="Cambria Math" w:hAnsi="Cambria Math"/>
          </w:rPr>
          <m:t>k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≈0,37</m:t>
        </m:r>
      </m:oMath>
      <w:r w:rsidR="00FB49BB">
        <w:tab/>
      </w:r>
      <m:oMath>
        <m:r>
          <w:rPr>
            <w:rFonts w:ascii="Cambria Math" w:hAnsi="Cambria Math"/>
          </w:rPr>
          <m:t>x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2D0707">
        <w:tab/>
      </w:r>
      <w:r w:rsidR="002D0707">
        <w:tab/>
      </w:r>
      <w:r w:rsidR="002D0707">
        <w:tab/>
      </w:r>
      <m:oMath>
        <m:r>
          <w:rPr>
            <w:rFonts w:ascii="Cambria Math" w:hAnsi="Cambria Math"/>
          </w:rPr>
          <m:t>x=-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619B0EBA" w14:textId="1CB0EB4A" w:rsidR="00687A41" w:rsidRDefault="00687A41" w:rsidP="00687A41">
      <w:r w:rsidRPr="005A5FD6">
        <w:rPr>
          <w:b/>
          <w:bCs/>
        </w:rPr>
        <w:t>d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ab/>
      </w:r>
      <w:r>
        <w:tab/>
      </w:r>
      <w:r w:rsidRPr="00687A41">
        <w:rPr>
          <w:b/>
          <w:bCs/>
        </w:rPr>
        <w:t>e</w:t>
      </w: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7</m:t>
            </m:r>
          </m:den>
        </m:f>
      </m:oMath>
      <w:r>
        <w:tab/>
      </w:r>
      <w:r>
        <w:tab/>
      </w:r>
      <w:r w:rsidRPr="005A5FD6">
        <w:rPr>
          <w:b/>
          <w:bCs/>
        </w:rPr>
        <w:t>f</w:t>
      </w:r>
      <w:r>
        <w:tab/>
      </w:r>
      <m:oMath>
        <m:r>
          <w:rPr>
            <w:rFonts w:ascii="Cambria Math" w:hAnsi="Cambria Math"/>
          </w:rPr>
          <m:t>16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</m:oMath>
    </w:p>
    <w:p w14:paraId="7A4ABF11" w14:textId="2F562F5E" w:rsidR="00391D4E" w:rsidRDefault="00391D4E" w:rsidP="00687A41">
      <w:r>
        <w:tab/>
      </w:r>
      <m:oMath>
        <m:r>
          <w:rPr>
            <w:rFonts w:ascii="Cambria Math" w:hAnsi="Cambria Math"/>
          </w:rPr>
          <m:t>p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≈-0,90</m:t>
        </m:r>
      </m:oMath>
      <w:r w:rsidR="00F257FE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550B87">
        <w:tab/>
      </w:r>
      <w:r w:rsidR="00550B87">
        <w:tab/>
      </w:r>
      <w:r w:rsidR="00550B87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3t</m:t>
            </m:r>
          </m:sup>
        </m:sSup>
      </m:oMath>
    </w:p>
    <w:p w14:paraId="5C05C358" w14:textId="5618E55F" w:rsidR="00EE6CBC" w:rsidRDefault="00EE6CBC" w:rsidP="00687A41">
      <w:r>
        <w:tab/>
      </w:r>
      <w:r>
        <w:tab/>
      </w:r>
      <w:r>
        <w:tab/>
      </w:r>
      <w:r>
        <w:tab/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=-3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4-t=6t</m:t>
        </m:r>
      </m:oMath>
    </w:p>
    <w:p w14:paraId="52B0B009" w14:textId="33BC8D11" w:rsidR="00E51414" w:rsidRDefault="00E51414" w:rsidP="00687A41"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-6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14:paraId="725B2BE8" w14:textId="5153DB64" w:rsidR="00B43DFC" w:rsidRDefault="00B43DFC" w:rsidP="00687A41">
      <w:r>
        <w:tab/>
      </w:r>
      <w:r>
        <w:tab/>
      </w:r>
      <w:r>
        <w:tab/>
      </w:r>
      <w:r>
        <w:tab/>
      </w:r>
      <w:r>
        <w:tab/>
      </w:r>
      <w:r w:rsidR="00494596">
        <w:t>o</w:t>
      </w:r>
      <w:r>
        <w:t>pl</w:t>
      </w:r>
      <w:r w:rsidR="00494596">
        <w:t>ossing</w:t>
      </w:r>
      <w:r>
        <w:t>:</w:t>
      </w:r>
      <w:r w:rsidR="00494596">
        <w:t xml:space="preserve"> </w:t>
      </w:r>
      <m:oMath>
        <m:r>
          <w:rPr>
            <w:rFonts w:ascii="Cambria Math" w:hAnsi="Cambria Math"/>
          </w:rPr>
          <m:t>x≥-6</m:t>
        </m:r>
      </m:oMath>
      <w:r w:rsidR="00494596">
        <w:tab/>
      </w:r>
      <w:r w:rsidR="00494596">
        <w:tab/>
        <w:t xml:space="preserve">oplossing: </w:t>
      </w:r>
      <m:oMath>
        <m:r>
          <w:rPr>
            <w:rFonts w:ascii="Cambria Math" w:hAnsi="Cambria Math"/>
          </w:rPr>
          <m:t>x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14:paraId="305DD6C2" w14:textId="432B5949" w:rsidR="00BE5BF2" w:rsidRDefault="00BE5BF2" w:rsidP="00BE5BF2">
      <w:pPr>
        <w:rPr>
          <w:b/>
          <w:bCs/>
        </w:rPr>
      </w:pPr>
      <w:r>
        <w:rPr>
          <w:b/>
          <w:bCs/>
        </w:rPr>
        <w:t>T7</w:t>
      </w:r>
    </w:p>
    <w:p w14:paraId="710D1B3C" w14:textId="1E08D59A" w:rsidR="00BE5BF2" w:rsidRDefault="00BE5BF2" w:rsidP="00BE5BF2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y=6-3x</m:t>
        </m:r>
      </m:oMath>
      <w:r w:rsidR="000829D7">
        <w:t xml:space="preserve"> </w:t>
      </w:r>
      <w:r>
        <w:t>is dalend en</w:t>
      </w:r>
      <w:r w:rsidR="000829D7">
        <w:t xml:space="preserve"> </w:t>
      </w:r>
      <m:oMath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e>
        </m:sPre>
      </m:oMath>
      <w:r>
        <w:t xml:space="preserve"> is dalend, du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-3x</m:t>
                    </m:r>
                  </m:e>
                </m:d>
              </m:e>
            </m:func>
          </m:e>
        </m:sPre>
      </m:oMath>
      <w:r w:rsidR="003B4E0B">
        <w:t xml:space="preserve"> </w:t>
      </w:r>
      <w:r>
        <w:t>is stijgend</w:t>
      </w:r>
    </w:p>
    <w:p w14:paraId="4C5E312F" w14:textId="27F2488E" w:rsidR="00BE5BF2" w:rsidRDefault="00BE5BF2" w:rsidP="00BE5BF2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604152">
        <w:t xml:space="preserve"> </w:t>
      </w:r>
      <w:r>
        <w:t>is dalend en</w:t>
      </w:r>
      <w:r w:rsidR="00604152">
        <w:t xml:space="preserve"> </w:t>
      </w:r>
      <m:oMath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e>
        </m:sPre>
      </m:oMath>
      <w:r>
        <w:t xml:space="preserve"> is stijgend, dus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</m:oMath>
      <w:r w:rsidR="00604152">
        <w:t xml:space="preserve"> </w:t>
      </w:r>
      <w:r>
        <w:t>is dalend</w:t>
      </w:r>
    </w:p>
    <w:p w14:paraId="52ECF803" w14:textId="0B8400EE" w:rsidR="00BE5BF2" w:rsidRDefault="00BE5BF2" w:rsidP="001D0A3C">
      <w:pPr>
        <w:ind w:left="705" w:hanging="705"/>
      </w:pPr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y=-x</m:t>
        </m:r>
      </m:oMath>
      <w:r w:rsidR="00604152">
        <w:t xml:space="preserve"> </w:t>
      </w:r>
      <w:r>
        <w:t xml:space="preserve">is dalend,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 w:rsidR="00604152">
        <w:t xml:space="preserve"> </w:t>
      </w:r>
      <w:r>
        <w:t>is stijgend</w:t>
      </w:r>
      <w:r w:rsidR="007559BC">
        <w:t xml:space="preserve">;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x</m:t>
                </m:r>
              </m:e>
            </m:d>
          </m:e>
        </m:func>
      </m:oMath>
      <w:r w:rsidR="007559BC">
        <w:t xml:space="preserve"> is dalend</w:t>
      </w:r>
      <w:r w:rsidR="009F7945">
        <w:t xml:space="preserve">;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</m:e>
            </m:func>
          </m:den>
        </m:f>
      </m:oMath>
      <w:r w:rsidR="009F7945">
        <w:t xml:space="preserve"> is stijgend</w:t>
      </w:r>
    </w:p>
    <w:p w14:paraId="3D41221F" w14:textId="06C6E3F8" w:rsidR="001D0A3C" w:rsidRDefault="001D0A3C" w:rsidP="001D0A3C">
      <w:pPr>
        <w:ind w:left="705" w:hanging="705"/>
      </w:pPr>
    </w:p>
    <w:p w14:paraId="1724595E" w14:textId="0B5EFF6F" w:rsidR="001D0A3C" w:rsidRDefault="001D0A3C" w:rsidP="001D0A3C">
      <w:pPr>
        <w:ind w:left="705" w:hanging="705"/>
        <w:rPr>
          <w:b/>
          <w:bCs/>
        </w:rPr>
      </w:pPr>
      <w:r>
        <w:rPr>
          <w:b/>
          <w:bCs/>
        </w:rPr>
        <w:t>T8</w:t>
      </w:r>
    </w:p>
    <w:p w14:paraId="7A77C8BB" w14:textId="0CB4F864" w:rsidR="001D0A3C" w:rsidRDefault="001D0A3C" w:rsidP="001D0A3C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2x-1&gt;0</m:t>
        </m:r>
      </m:oMath>
      <w:r>
        <w:tab/>
      </w:r>
      <w:r>
        <w:tab/>
      </w:r>
      <m:oMath>
        <m:r>
          <w:rPr>
            <w:rFonts w:ascii="Cambria Math" w:hAnsi="Cambria Math"/>
          </w:rPr>
          <m:t>1-2x&gt;0</m:t>
        </m:r>
      </m:oMath>
    </w:p>
    <w:p w14:paraId="30BE74D7" w14:textId="5D8DA6CA" w:rsidR="00F96A30" w:rsidRDefault="00F96A30" w:rsidP="001D0A3C">
      <w:r>
        <w:tab/>
      </w:r>
      <m:oMath>
        <m:r>
          <w:rPr>
            <w:rFonts w:ascii="Cambria Math" w:hAnsi="Cambria Math"/>
          </w:rPr>
          <m:t>2x&gt;1</m:t>
        </m:r>
      </m:oMath>
      <w:r>
        <w:tab/>
      </w:r>
      <w:r>
        <w:tab/>
      </w:r>
      <m:oMath>
        <m:r>
          <w:rPr>
            <w:rFonts w:ascii="Cambria Math" w:hAnsi="Cambria Math"/>
          </w:rPr>
          <m:t>-2x&gt;-1</m:t>
        </m:r>
      </m:oMath>
    </w:p>
    <w:p w14:paraId="5C388190" w14:textId="1310FEC4" w:rsidR="001D0A3C" w:rsidRDefault="00F96A30" w:rsidP="001D0A3C">
      <w:r>
        <w:tab/>
      </w:r>
      <m:oMath>
        <m:r>
          <w:rPr>
            <w:rFonts w:ascii="Cambria Math" w:hAnsi="Cambria Math"/>
          </w:rPr>
          <m:t>x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23B13">
        <w:tab/>
      </w:r>
      <w:r w:rsidR="00B80788">
        <w:t xml:space="preserve">     </w:t>
      </w:r>
      <w:r w:rsidR="001D0A3C">
        <w:t xml:space="preserve">De verticale asymptoot van de drie functies is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D0A3C">
        <w:t>.</w:t>
      </w:r>
    </w:p>
    <w:p w14:paraId="7ECF69F2" w14:textId="5AE86129" w:rsidR="001D0A3C" w:rsidRDefault="001D0A3C" w:rsidP="001D0A3C">
      <w:r w:rsidRPr="001D0A3C">
        <w:rPr>
          <w:b/>
          <w:bCs/>
        </w:rPr>
        <w:t>b</w:t>
      </w:r>
      <w:r>
        <w:tab/>
        <w:t xml:space="preserve">De functies </w:t>
      </w:r>
      <m:oMath>
        <m:r>
          <w:rPr>
            <w:rFonts w:ascii="Cambria Math" w:hAnsi="Cambria Math"/>
          </w:rPr>
          <m:t>g</m:t>
        </m:r>
      </m:oMath>
      <w:r>
        <w:t xml:space="preserve"> en </w:t>
      </w:r>
      <m:oMath>
        <m:r>
          <w:rPr>
            <w:rFonts w:ascii="Cambria Math" w:hAnsi="Cambria Math"/>
          </w:rPr>
          <m:t>h</m:t>
        </m:r>
      </m:oMath>
      <w:r>
        <w:t xml:space="preserve"> hebben hetzelfde domein.</w:t>
      </w:r>
    </w:p>
    <w:p w14:paraId="762053AF" w14:textId="1175913D" w:rsidR="001D0A3C" w:rsidRDefault="001D0A3C" w:rsidP="001D0A3C">
      <w:pPr>
        <w:ind w:left="705" w:hanging="705"/>
      </w:pPr>
      <w:r w:rsidRPr="001D0A3C">
        <w:rPr>
          <w:b/>
          <w:bCs/>
        </w:rPr>
        <w:t>c</w:t>
      </w:r>
      <w:r>
        <w:tab/>
        <w:t xml:space="preserve">De grafiek van </w:t>
      </w:r>
      <w:r w:rsidRPr="001D0A3C">
        <w:rPr>
          <w:b/>
          <w:bCs/>
        </w:rPr>
        <w:t>B</w:t>
      </w:r>
      <w:r>
        <w:t xml:space="preserve"> hoort bij </w:t>
      </w:r>
      <m:oMath>
        <m:r>
          <w:rPr>
            <w:rFonts w:ascii="Cambria Math" w:hAnsi="Cambria Math"/>
          </w:rPr>
          <m:t>f</m:t>
        </m:r>
      </m:oMath>
      <w:r>
        <w:t xml:space="preserve"> (zie domein).</w:t>
      </w:r>
    </w:p>
    <w:p w14:paraId="5679EF82" w14:textId="7E745962" w:rsidR="001D0A3C" w:rsidRDefault="000D67EE" w:rsidP="001D0A3C">
      <w:pPr>
        <w:ind w:left="705"/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1</m:t>
        </m:r>
      </m:oMath>
      <w:r>
        <w:t xml:space="preserve"> </w:t>
      </w:r>
      <w:r w:rsidR="001D0A3C">
        <w:t xml:space="preserve">dus die hoort bij grafiek </w:t>
      </w:r>
      <w:r w:rsidR="001D0A3C" w:rsidRPr="001D0A3C">
        <w:rPr>
          <w:b/>
          <w:bCs/>
        </w:rPr>
        <w:t>A</w:t>
      </w:r>
      <w:r w:rsidR="001D0A3C">
        <w:t xml:space="preserve">;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-1</m:t>
        </m:r>
      </m:oMath>
      <w:r w:rsidR="001D0A3C">
        <w:t xml:space="preserve">: grafiek </w:t>
      </w:r>
      <w:r w:rsidR="001D0A3C" w:rsidRPr="001D0A3C">
        <w:rPr>
          <w:b/>
          <w:bCs/>
        </w:rPr>
        <w:t>C</w:t>
      </w:r>
      <w:r w:rsidR="001D0A3C">
        <w:t>.</w:t>
      </w:r>
    </w:p>
    <w:p w14:paraId="6DBC6A0B" w14:textId="77777777" w:rsidR="000B3CA1" w:rsidRDefault="000B3CA1" w:rsidP="000B3CA1"/>
    <w:p w14:paraId="1017A06B" w14:textId="68D4738E" w:rsidR="001D0A3C" w:rsidRPr="00480081" w:rsidRDefault="001D0A3C" w:rsidP="001D0A3C">
      <w:pPr>
        <w:rPr>
          <w:lang w:val="en-GB"/>
        </w:rPr>
      </w:pPr>
      <w:r w:rsidRPr="00480081">
        <w:rPr>
          <w:b/>
          <w:bCs/>
          <w:lang w:val="en-GB"/>
        </w:rPr>
        <w:t>T9</w:t>
      </w:r>
    </w:p>
    <w:p w14:paraId="39620F2A" w14:textId="68D7F49A" w:rsidR="001D0A3C" w:rsidRDefault="001D0A3C" w:rsidP="001D0A3C">
      <w:pPr>
        <w:rPr>
          <w:lang w:val="en-GB"/>
        </w:rPr>
      </w:pPr>
      <w:r w:rsidRPr="00480081">
        <w:rPr>
          <w:b/>
          <w:bCs/>
          <w:lang w:val="en-GB"/>
        </w:rPr>
        <w:t>a</w:t>
      </w:r>
      <w:r w:rsidRPr="00480081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+3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3</m:t>
        </m:r>
      </m:oMath>
      <w:r w:rsidR="001A6582" w:rsidRPr="00480081">
        <w:rPr>
          <w:lang w:val="en-GB"/>
        </w:rPr>
        <w:tab/>
      </w:r>
      <w:r w:rsidR="001A6582" w:rsidRPr="00480081">
        <w:rPr>
          <w:b/>
          <w:bCs/>
          <w:lang w:val="en-GB"/>
        </w:rPr>
        <w:t>b</w:t>
      </w:r>
      <w:r w:rsidR="001A6582" w:rsidRPr="00480081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  <w:lang w:val="en-GB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-6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4</m:t>
        </m:r>
      </m:oMath>
      <w:r w:rsidR="001A6582" w:rsidRPr="00480081">
        <w:rPr>
          <w:lang w:val="en-GB"/>
        </w:rPr>
        <w:tab/>
      </w:r>
      <w:r w:rsidR="001A6582" w:rsidRPr="00480081">
        <w:rPr>
          <w:b/>
          <w:bCs/>
          <w:lang w:val="en-GB"/>
        </w:rPr>
        <w:t>c</w:t>
      </w:r>
      <w:r w:rsidR="001A6582" w:rsidRPr="00480081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-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+2</m:t>
                </m:r>
              </m:e>
            </m:d>
          </m:e>
        </m:func>
        <m:r>
          <w:rPr>
            <w:rFonts w:ascii="Cambria Math" w:hAnsi="Cambria Math"/>
            <w:lang w:val="en-GB"/>
          </w:rPr>
          <m:t>=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</m:oMath>
    </w:p>
    <w:p w14:paraId="1B7A0247" w14:textId="5D46C704" w:rsidR="00693621" w:rsidRDefault="00693621" w:rsidP="001D0A3C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x+3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</m:oMath>
      <w:r w:rsidR="00904A9B">
        <w:rPr>
          <w:lang w:val="en-GB"/>
        </w:rPr>
        <w:tab/>
      </w:r>
      <w:r w:rsidR="00904A9B">
        <w:rPr>
          <w:lang w:val="en-GB"/>
        </w:rPr>
        <w:tab/>
      </w:r>
      <w:r w:rsidR="00904A9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x-6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</m:sup>
        </m:sSup>
      </m:oMath>
      <w:r w:rsidR="00904A9B">
        <w:rPr>
          <w:lang w:val="en-GB"/>
        </w:rPr>
        <w:tab/>
      </w:r>
      <w:r w:rsidR="00904A9B">
        <w:rPr>
          <w:lang w:val="en-GB"/>
        </w:rPr>
        <w:tab/>
      </w:r>
      <w:r w:rsidR="00904A9B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r>
              <w:rPr>
                <w:rFonts w:ascii="Cambria Math" w:hAnsi="Cambria Math"/>
                <w:lang w:val="en-GB"/>
              </w:rPr>
              <m:t>(x+2)</m:t>
            </m:r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</m:oMath>
    </w:p>
    <w:p w14:paraId="22E3B588" w14:textId="57EB9761" w:rsidR="00707F97" w:rsidRDefault="00707F97" w:rsidP="001D0A3C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x=24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x=22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+2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</m:sup>
        </m:sSup>
      </m:oMath>
    </w:p>
    <w:p w14:paraId="7B771164" w14:textId="0C866A45" w:rsidR="00707F97" w:rsidRPr="00480081" w:rsidRDefault="00707F97" w:rsidP="001D0A3C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8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11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-2</m:t>
        </m:r>
      </m:oMath>
    </w:p>
    <w:p w14:paraId="288AF13D" w14:textId="24332252" w:rsidR="001A6582" w:rsidRPr="009B70B9" w:rsidRDefault="001A6582" w:rsidP="001D0A3C">
      <w:r>
        <w:rPr>
          <w:b/>
          <w:bCs/>
        </w:rPr>
        <w:t>d</w:t>
      </w:r>
      <w:r>
        <w:tab/>
      </w:r>
      <w:r w:rsidR="003B71A3" w:rsidRPr="003B71A3">
        <w:rPr>
          <w:position w:val="-10"/>
        </w:rPr>
        <w:object w:dxaOrig="1960" w:dyaOrig="360" w14:anchorId="68A510B2">
          <v:shape id="_x0000_i1227" type="#_x0000_t75" style="width:97.6pt;height:18.35pt" o:ole="">
            <v:imagedata r:id="rId317" o:title=""/>
          </v:shape>
          <o:OLEObject Type="Embed" ProgID="Equation.DSMT4" ShapeID="_x0000_i1227" DrawAspect="Content" ObjectID="_1820427488" r:id="rId318"/>
        </w:object>
      </w:r>
      <w:r w:rsidR="005E78B0">
        <w:tab/>
      </w:r>
      <w:r w:rsidR="005E78B0">
        <w:tab/>
      </w:r>
      <w:r w:rsidR="005E78B0">
        <w:rPr>
          <w:b/>
          <w:bCs/>
        </w:rPr>
        <w:t>e</w:t>
      </w:r>
      <w:r w:rsidR="005E78B0">
        <w:tab/>
      </w:r>
      <w:r w:rsidR="003B71A3" w:rsidRPr="003B71A3">
        <w:rPr>
          <w:position w:val="-10"/>
        </w:rPr>
        <w:object w:dxaOrig="1700" w:dyaOrig="360" w14:anchorId="346CAFC5">
          <v:shape id="_x0000_i1228" type="#_x0000_t75" style="width:85pt;height:18.35pt" o:ole="">
            <v:imagedata r:id="rId319" o:title=""/>
          </v:shape>
          <o:OLEObject Type="Embed" ProgID="Equation.DSMT4" ShapeID="_x0000_i1228" DrawAspect="Content" ObjectID="_1820427489" r:id="rId320"/>
        </w:object>
      </w:r>
      <w:r w:rsidR="009B70B9">
        <w:tab/>
      </w:r>
      <w:r w:rsidR="009B70B9">
        <w:rPr>
          <w:b/>
          <w:bCs/>
        </w:rPr>
        <w:t>f</w:t>
      </w:r>
      <w:r w:rsidR="009B70B9">
        <w:tab/>
      </w:r>
      <w:r w:rsidR="003B71A3" w:rsidRPr="003B71A3">
        <w:rPr>
          <w:position w:val="-10"/>
        </w:rPr>
        <w:object w:dxaOrig="1780" w:dyaOrig="400" w14:anchorId="7810B2A6">
          <v:shape id="_x0000_i1229" type="#_x0000_t75" style="width:89.35pt;height:20.35pt" o:ole="">
            <v:imagedata r:id="rId321" o:title=""/>
          </v:shape>
          <o:OLEObject Type="Embed" ProgID="Equation.DSMT4" ShapeID="_x0000_i1229" DrawAspect="Content" ObjectID="_1820427490" r:id="rId322"/>
        </w:object>
      </w:r>
    </w:p>
    <w:p w14:paraId="20EF4391" w14:textId="0C5870C2" w:rsidR="001A6582" w:rsidRDefault="001A6582" w:rsidP="001D0A3C">
      <w:r>
        <w:tab/>
      </w:r>
      <w:r w:rsidR="003B71A3" w:rsidRPr="003B71A3">
        <w:rPr>
          <w:position w:val="-46"/>
        </w:rPr>
        <w:object w:dxaOrig="3220" w:dyaOrig="1020" w14:anchorId="36BBCD45">
          <v:shape id="_x0000_i1230" type="#_x0000_t75" style="width:161pt;height:50.35pt" o:ole="">
            <v:imagedata r:id="rId323" o:title=""/>
          </v:shape>
          <o:OLEObject Type="Embed" ProgID="Equation.DSMT4" ShapeID="_x0000_i1230" DrawAspect="Content" ObjectID="_1820427491" r:id="rId324"/>
        </w:object>
      </w:r>
      <w:r w:rsidR="005E78B0">
        <w:tab/>
      </w:r>
      <w:r w:rsidR="003B71A3" w:rsidRPr="003B71A3">
        <w:rPr>
          <w:position w:val="-34"/>
        </w:rPr>
        <w:object w:dxaOrig="1180" w:dyaOrig="900" w14:anchorId="6AB481BE">
          <v:shape id="_x0000_i1231" type="#_x0000_t75" style="width:59pt;height:45pt" o:ole="">
            <v:imagedata r:id="rId325" o:title=""/>
          </v:shape>
          <o:OLEObject Type="Embed" ProgID="Equation.DSMT4" ShapeID="_x0000_i1231" DrawAspect="Content" ObjectID="_1820427492" r:id="rId326"/>
        </w:object>
      </w:r>
      <w:r w:rsidR="009B70B9">
        <w:tab/>
      </w:r>
      <w:r w:rsidR="009B70B9">
        <w:tab/>
      </w:r>
      <w:r w:rsidR="009B70B9">
        <w:tab/>
      </w:r>
      <w:r w:rsidR="003B71A3" w:rsidRPr="003B71A3">
        <w:rPr>
          <w:position w:val="-44"/>
        </w:rPr>
        <w:object w:dxaOrig="2060" w:dyaOrig="1040" w14:anchorId="1E14EEF1">
          <v:shape id="_x0000_i1232" type="#_x0000_t75" style="width:103pt;height:51.65pt" o:ole="">
            <v:imagedata r:id="rId327" o:title=""/>
          </v:shape>
          <o:OLEObject Type="Embed" ProgID="Equation.DSMT4" ShapeID="_x0000_i1232" DrawAspect="Content" ObjectID="_1820427493" r:id="rId328"/>
        </w:object>
      </w:r>
    </w:p>
    <w:p w14:paraId="61AA01EB" w14:textId="7600CC1B" w:rsidR="005D48B4" w:rsidRDefault="005D48B4">
      <w:r>
        <w:br w:type="page"/>
      </w:r>
    </w:p>
    <w:p w14:paraId="5EF9E1ED" w14:textId="22DCFBD2" w:rsidR="009B70B9" w:rsidRDefault="009B70B9" w:rsidP="001D0A3C">
      <w:pPr>
        <w:rPr>
          <w:b/>
          <w:bCs/>
        </w:rPr>
      </w:pPr>
      <w:r>
        <w:rPr>
          <w:b/>
          <w:bCs/>
        </w:rPr>
        <w:lastRenderedPageBreak/>
        <w:t>T10</w:t>
      </w:r>
    </w:p>
    <w:p w14:paraId="12B5670E" w14:textId="6C016441" w:rsidR="009B70B9" w:rsidRPr="009B70B9" w:rsidRDefault="009B70B9" w:rsidP="001D0A3C">
      <w:r>
        <w:rPr>
          <w:b/>
          <w:bCs/>
        </w:rPr>
        <w:t>a</w:t>
      </w:r>
      <w:r>
        <w:rPr>
          <w:b/>
          <w:bCs/>
        </w:rPr>
        <w:tab/>
      </w:r>
      <w:r w:rsidR="003B71A3" w:rsidRPr="003B71A3">
        <w:rPr>
          <w:position w:val="-12"/>
        </w:rPr>
        <w:object w:dxaOrig="1120" w:dyaOrig="360" w14:anchorId="18D6FB01">
          <v:shape id="_x0000_i1233" type="#_x0000_t75" style="width:56pt;height:18.35pt" o:ole="">
            <v:imagedata r:id="rId329" o:title=""/>
          </v:shape>
          <o:OLEObject Type="Embed" ProgID="Equation.DSMT4" ShapeID="_x0000_i1233" DrawAspect="Content" ObjectID="_1820427494" r:id="rId330"/>
        </w:objec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c</w:t>
      </w:r>
      <w:r>
        <w:tab/>
      </w:r>
      <w:r w:rsidR="003B71A3" w:rsidRPr="003B71A3">
        <w:rPr>
          <w:position w:val="-12"/>
        </w:rPr>
        <w:object w:dxaOrig="1719" w:dyaOrig="380" w14:anchorId="56858EBB">
          <v:shape id="_x0000_i1234" type="#_x0000_t75" style="width:86.05pt;height:19.35pt" o:ole="">
            <v:imagedata r:id="rId331" o:title=""/>
          </v:shape>
          <o:OLEObject Type="Embed" ProgID="Equation.DSMT4" ShapeID="_x0000_i1234" DrawAspect="Content" ObjectID="_1820427495" r:id="rId332"/>
        </w:object>
      </w:r>
    </w:p>
    <w:p w14:paraId="7AE307A3" w14:textId="494B0DB0" w:rsidR="009B70B9" w:rsidRDefault="009B70B9" w:rsidP="001D0A3C">
      <w:pPr>
        <w:rPr>
          <w:b/>
          <w:bCs/>
        </w:rPr>
      </w:pPr>
      <w:r>
        <w:rPr>
          <w:b/>
          <w:bCs/>
        </w:rPr>
        <w:tab/>
      </w:r>
      <w:r w:rsidR="003B71A3" w:rsidRPr="003B71A3">
        <w:rPr>
          <w:position w:val="-24"/>
        </w:rPr>
        <w:object w:dxaOrig="880" w:dyaOrig="600" w14:anchorId="11E93EF4">
          <v:shape id="_x0000_i1235" type="#_x0000_t75" style="width:44pt;height:30pt" o:ole="">
            <v:imagedata r:id="rId333" o:title=""/>
          </v:shape>
          <o:OLEObject Type="Embed" ProgID="Equation.DSMT4" ShapeID="_x0000_i1235" DrawAspect="Content" ObjectID="_1820427496" r:id="rId334"/>
        </w:objec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="003B71A3" w:rsidRPr="003B71A3">
        <w:rPr>
          <w:position w:val="-26"/>
        </w:rPr>
        <w:object w:dxaOrig="1200" w:dyaOrig="639" w14:anchorId="32512638">
          <v:shape id="_x0000_i1236" type="#_x0000_t75" style="width:60.35pt;height:32.35pt" o:ole="">
            <v:imagedata r:id="rId335" o:title=""/>
          </v:shape>
          <o:OLEObject Type="Embed" ProgID="Equation.DSMT4" ShapeID="_x0000_i1236" DrawAspect="Content" ObjectID="_1820427497" r:id="rId336"/>
        </w:object>
      </w:r>
    </w:p>
    <w:p w14:paraId="432E534E" w14:textId="7BFAC929" w:rsidR="009B70B9" w:rsidRDefault="009B70B9" w:rsidP="001D0A3C">
      <w:r w:rsidRPr="009B70B9">
        <w:rPr>
          <w:b/>
          <w:bCs/>
        </w:rPr>
        <w:t>b</w:t>
      </w:r>
      <w:r>
        <w:tab/>
        <w:t xml:space="preserve">verticale asymptoot: </w:t>
      </w:r>
      <w:r w:rsidR="003B71A3" w:rsidRPr="00025957">
        <w:rPr>
          <w:position w:val="-4"/>
        </w:rPr>
        <w:object w:dxaOrig="859" w:dyaOrig="260" w14:anchorId="5DE1BA7F">
          <v:shape id="_x0000_i1237" type="#_x0000_t75" style="width:43pt;height:13pt" o:ole="">
            <v:imagedata r:id="rId337" o:title=""/>
          </v:shape>
          <o:OLEObject Type="Embed" ProgID="Equation.DSMT4" ShapeID="_x0000_i1237" DrawAspect="Content" ObjectID="_1820427498" r:id="rId338"/>
        </w:object>
      </w:r>
      <w:r w:rsidR="00A30934">
        <w:tab/>
      </w:r>
      <w:r w:rsidR="00A30934">
        <w:tab/>
        <w:t xml:space="preserve">oplossing: </w:t>
      </w:r>
      <w:r w:rsidR="003B71A3" w:rsidRPr="003B71A3">
        <w:rPr>
          <w:position w:val="-6"/>
        </w:rPr>
        <w:object w:dxaOrig="1359" w:dyaOrig="279" w14:anchorId="3C0B30CD">
          <v:shape id="_x0000_i1238" type="#_x0000_t75" style="width:67.7pt;height:14pt" o:ole="">
            <v:imagedata r:id="rId339" o:title=""/>
          </v:shape>
          <o:OLEObject Type="Embed" ProgID="Equation.DSMT4" ShapeID="_x0000_i1238" DrawAspect="Content" ObjectID="_1820427499" r:id="rId340"/>
        </w:object>
      </w:r>
    </w:p>
    <w:p w14:paraId="5E697FFE" w14:textId="77777777" w:rsidR="00382600" w:rsidRDefault="00382600" w:rsidP="001D0A3C"/>
    <w:sectPr w:rsidR="00382600" w:rsidSect="00112F9A">
      <w:headerReference w:type="default" r:id="rId341"/>
      <w:footerReference w:type="default" r:id="rId342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65830E" w14:textId="77777777" w:rsidR="00A51B50" w:rsidRDefault="00A51B50" w:rsidP="002661EA">
      <w:r>
        <w:separator/>
      </w:r>
    </w:p>
  </w:endnote>
  <w:endnote w:type="continuationSeparator" w:id="0">
    <w:p w14:paraId="76B58697" w14:textId="77777777" w:rsidR="00A51B50" w:rsidRDefault="00A51B50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6B3261AC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AD75FE">
      <w:rPr>
        <w:sz w:val="12"/>
      </w:rPr>
      <w:t>2</w:t>
    </w:r>
    <w:r w:rsidRPr="002661EA">
      <w:rPr>
        <w:sz w:val="12"/>
      </w:rPr>
      <w:t xml:space="preserve">, hoofdstuk </w:t>
    </w:r>
    <w:r w:rsidR="00AD75FE">
      <w:rPr>
        <w:sz w:val="12"/>
      </w:rPr>
      <w:t>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B4F537" w14:textId="77777777" w:rsidR="00A51B50" w:rsidRDefault="00A51B50" w:rsidP="002661EA">
      <w:r>
        <w:separator/>
      </w:r>
    </w:p>
  </w:footnote>
  <w:footnote w:type="continuationSeparator" w:id="0">
    <w:p w14:paraId="134C8376" w14:textId="77777777" w:rsidR="00A51B50" w:rsidRDefault="00A51B50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3E51C897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02423F">
      <w:rPr>
        <w:noProof/>
        <w:sz w:val="12"/>
      </w:rPr>
      <w:t>26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1"/>
  </w:num>
  <w:num w:numId="2" w16cid:durableId="904100758">
    <w:abstractNumId w:val="7"/>
  </w:num>
  <w:num w:numId="3" w16cid:durableId="459228587">
    <w:abstractNumId w:val="11"/>
  </w:num>
  <w:num w:numId="4" w16cid:durableId="1340767899">
    <w:abstractNumId w:val="10"/>
  </w:num>
  <w:num w:numId="5" w16cid:durableId="547230234">
    <w:abstractNumId w:val="8"/>
  </w:num>
  <w:num w:numId="6" w16cid:durableId="762337346">
    <w:abstractNumId w:val="4"/>
  </w:num>
  <w:num w:numId="7" w16cid:durableId="1217351507">
    <w:abstractNumId w:val="3"/>
  </w:num>
  <w:num w:numId="8" w16cid:durableId="500318435">
    <w:abstractNumId w:val="6"/>
  </w:num>
  <w:num w:numId="9" w16cid:durableId="1483355243">
    <w:abstractNumId w:val="12"/>
  </w:num>
  <w:num w:numId="10" w16cid:durableId="306206104">
    <w:abstractNumId w:val="0"/>
  </w:num>
  <w:num w:numId="11" w16cid:durableId="2017996308">
    <w:abstractNumId w:val="5"/>
  </w:num>
  <w:num w:numId="12" w16cid:durableId="1285692498">
    <w:abstractNumId w:val="2"/>
  </w:num>
  <w:num w:numId="13" w16cid:durableId="20421255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2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1D8A"/>
    <w:rsid w:val="000038C6"/>
    <w:rsid w:val="00003941"/>
    <w:rsid w:val="000042F6"/>
    <w:rsid w:val="0000758E"/>
    <w:rsid w:val="00011D68"/>
    <w:rsid w:val="00014BCD"/>
    <w:rsid w:val="00017901"/>
    <w:rsid w:val="000179FB"/>
    <w:rsid w:val="00020A98"/>
    <w:rsid w:val="00020D26"/>
    <w:rsid w:val="00021898"/>
    <w:rsid w:val="00021D54"/>
    <w:rsid w:val="00021D85"/>
    <w:rsid w:val="00023E01"/>
    <w:rsid w:val="0002423F"/>
    <w:rsid w:val="00024542"/>
    <w:rsid w:val="00024944"/>
    <w:rsid w:val="0002563E"/>
    <w:rsid w:val="00026C5A"/>
    <w:rsid w:val="0003181C"/>
    <w:rsid w:val="00032E8D"/>
    <w:rsid w:val="000334E6"/>
    <w:rsid w:val="00033CB3"/>
    <w:rsid w:val="000377C9"/>
    <w:rsid w:val="00044678"/>
    <w:rsid w:val="00044FCA"/>
    <w:rsid w:val="00045773"/>
    <w:rsid w:val="0004682C"/>
    <w:rsid w:val="0004776C"/>
    <w:rsid w:val="00047F06"/>
    <w:rsid w:val="000506A5"/>
    <w:rsid w:val="00050BA3"/>
    <w:rsid w:val="00051850"/>
    <w:rsid w:val="00055DD0"/>
    <w:rsid w:val="00056E39"/>
    <w:rsid w:val="00064C50"/>
    <w:rsid w:val="00065483"/>
    <w:rsid w:val="00071FC6"/>
    <w:rsid w:val="00073C3A"/>
    <w:rsid w:val="000768B0"/>
    <w:rsid w:val="000817A1"/>
    <w:rsid w:val="000824F6"/>
    <w:rsid w:val="000829D7"/>
    <w:rsid w:val="00082B1D"/>
    <w:rsid w:val="00083A14"/>
    <w:rsid w:val="0008491E"/>
    <w:rsid w:val="000869B9"/>
    <w:rsid w:val="00090651"/>
    <w:rsid w:val="00093B94"/>
    <w:rsid w:val="00094531"/>
    <w:rsid w:val="00095CD9"/>
    <w:rsid w:val="00097DAC"/>
    <w:rsid w:val="000A05D3"/>
    <w:rsid w:val="000A4C46"/>
    <w:rsid w:val="000A509D"/>
    <w:rsid w:val="000A5EC6"/>
    <w:rsid w:val="000A6ADA"/>
    <w:rsid w:val="000A7400"/>
    <w:rsid w:val="000A74CC"/>
    <w:rsid w:val="000A7956"/>
    <w:rsid w:val="000B3CA1"/>
    <w:rsid w:val="000B3D68"/>
    <w:rsid w:val="000B415B"/>
    <w:rsid w:val="000B4864"/>
    <w:rsid w:val="000B5EDC"/>
    <w:rsid w:val="000C2EDA"/>
    <w:rsid w:val="000C4A2B"/>
    <w:rsid w:val="000C5686"/>
    <w:rsid w:val="000C6AAD"/>
    <w:rsid w:val="000C7925"/>
    <w:rsid w:val="000C7F50"/>
    <w:rsid w:val="000D1FC9"/>
    <w:rsid w:val="000D48C1"/>
    <w:rsid w:val="000D565D"/>
    <w:rsid w:val="000D67EE"/>
    <w:rsid w:val="000D6818"/>
    <w:rsid w:val="000D6CE6"/>
    <w:rsid w:val="000E03C4"/>
    <w:rsid w:val="000E2B35"/>
    <w:rsid w:val="000E5916"/>
    <w:rsid w:val="000E714C"/>
    <w:rsid w:val="000F10A0"/>
    <w:rsid w:val="000F1217"/>
    <w:rsid w:val="000F4740"/>
    <w:rsid w:val="000F48E2"/>
    <w:rsid w:val="000F6BBF"/>
    <w:rsid w:val="000F6DBA"/>
    <w:rsid w:val="000F7921"/>
    <w:rsid w:val="000F7A4A"/>
    <w:rsid w:val="0010067D"/>
    <w:rsid w:val="00101359"/>
    <w:rsid w:val="0010174F"/>
    <w:rsid w:val="00102419"/>
    <w:rsid w:val="001028F3"/>
    <w:rsid w:val="00105DEB"/>
    <w:rsid w:val="00106BA4"/>
    <w:rsid w:val="00106F81"/>
    <w:rsid w:val="00110E2C"/>
    <w:rsid w:val="00112F9A"/>
    <w:rsid w:val="00115ECF"/>
    <w:rsid w:val="00116120"/>
    <w:rsid w:val="00116166"/>
    <w:rsid w:val="00117C2D"/>
    <w:rsid w:val="00120C63"/>
    <w:rsid w:val="00120F1D"/>
    <w:rsid w:val="00121D9B"/>
    <w:rsid w:val="00121DCA"/>
    <w:rsid w:val="00122058"/>
    <w:rsid w:val="0012387D"/>
    <w:rsid w:val="00123B13"/>
    <w:rsid w:val="00125B05"/>
    <w:rsid w:val="00126D9B"/>
    <w:rsid w:val="00127222"/>
    <w:rsid w:val="00127537"/>
    <w:rsid w:val="0013084C"/>
    <w:rsid w:val="001309A2"/>
    <w:rsid w:val="00130F11"/>
    <w:rsid w:val="00132BF8"/>
    <w:rsid w:val="00134894"/>
    <w:rsid w:val="001364C9"/>
    <w:rsid w:val="00136D6E"/>
    <w:rsid w:val="00140CDE"/>
    <w:rsid w:val="00142642"/>
    <w:rsid w:val="00144BFA"/>
    <w:rsid w:val="00145361"/>
    <w:rsid w:val="001462A5"/>
    <w:rsid w:val="00146DD2"/>
    <w:rsid w:val="00151320"/>
    <w:rsid w:val="001515C3"/>
    <w:rsid w:val="00153B61"/>
    <w:rsid w:val="0015422A"/>
    <w:rsid w:val="001544BD"/>
    <w:rsid w:val="001553C6"/>
    <w:rsid w:val="00156773"/>
    <w:rsid w:val="0015781B"/>
    <w:rsid w:val="00157AEF"/>
    <w:rsid w:val="00161050"/>
    <w:rsid w:val="00162D35"/>
    <w:rsid w:val="0016455C"/>
    <w:rsid w:val="00166948"/>
    <w:rsid w:val="00173D46"/>
    <w:rsid w:val="001741CD"/>
    <w:rsid w:val="0017588D"/>
    <w:rsid w:val="001760ED"/>
    <w:rsid w:val="00177F8E"/>
    <w:rsid w:val="001806CD"/>
    <w:rsid w:val="00181BA9"/>
    <w:rsid w:val="00181CB2"/>
    <w:rsid w:val="00183940"/>
    <w:rsid w:val="00183BB7"/>
    <w:rsid w:val="001859AF"/>
    <w:rsid w:val="00187B48"/>
    <w:rsid w:val="00190993"/>
    <w:rsid w:val="00191226"/>
    <w:rsid w:val="00193D7E"/>
    <w:rsid w:val="0019493C"/>
    <w:rsid w:val="00196305"/>
    <w:rsid w:val="001A0E27"/>
    <w:rsid w:val="001A20A8"/>
    <w:rsid w:val="001A29BD"/>
    <w:rsid w:val="001A6168"/>
    <w:rsid w:val="001A6582"/>
    <w:rsid w:val="001B0747"/>
    <w:rsid w:val="001B35D1"/>
    <w:rsid w:val="001B3A62"/>
    <w:rsid w:val="001B3D37"/>
    <w:rsid w:val="001B761C"/>
    <w:rsid w:val="001C06A8"/>
    <w:rsid w:val="001C087C"/>
    <w:rsid w:val="001C42C7"/>
    <w:rsid w:val="001C4656"/>
    <w:rsid w:val="001C4833"/>
    <w:rsid w:val="001D0A3C"/>
    <w:rsid w:val="001D13BC"/>
    <w:rsid w:val="001D391E"/>
    <w:rsid w:val="001D4F33"/>
    <w:rsid w:val="001D7532"/>
    <w:rsid w:val="001E04C9"/>
    <w:rsid w:val="001E0952"/>
    <w:rsid w:val="001E1171"/>
    <w:rsid w:val="001E2340"/>
    <w:rsid w:val="001E3F6A"/>
    <w:rsid w:val="001E4D63"/>
    <w:rsid w:val="001E6E00"/>
    <w:rsid w:val="001E76E2"/>
    <w:rsid w:val="001F5393"/>
    <w:rsid w:val="001F6299"/>
    <w:rsid w:val="001F66BA"/>
    <w:rsid w:val="001F771B"/>
    <w:rsid w:val="00202BDA"/>
    <w:rsid w:val="00203019"/>
    <w:rsid w:val="002039F2"/>
    <w:rsid w:val="00205949"/>
    <w:rsid w:val="00206AB4"/>
    <w:rsid w:val="00210122"/>
    <w:rsid w:val="0021064D"/>
    <w:rsid w:val="00212169"/>
    <w:rsid w:val="00212458"/>
    <w:rsid w:val="00213D6C"/>
    <w:rsid w:val="00213E82"/>
    <w:rsid w:val="00220C0D"/>
    <w:rsid w:val="00221155"/>
    <w:rsid w:val="00222396"/>
    <w:rsid w:val="00222E62"/>
    <w:rsid w:val="002243A9"/>
    <w:rsid w:val="00225CC0"/>
    <w:rsid w:val="00230280"/>
    <w:rsid w:val="002322B5"/>
    <w:rsid w:val="00232D74"/>
    <w:rsid w:val="00233B3F"/>
    <w:rsid w:val="002351C4"/>
    <w:rsid w:val="002352B5"/>
    <w:rsid w:val="002376B9"/>
    <w:rsid w:val="00242859"/>
    <w:rsid w:val="0024530D"/>
    <w:rsid w:val="0024574D"/>
    <w:rsid w:val="0024771E"/>
    <w:rsid w:val="00250601"/>
    <w:rsid w:val="00250755"/>
    <w:rsid w:val="00250D40"/>
    <w:rsid w:val="00253E62"/>
    <w:rsid w:val="002543A2"/>
    <w:rsid w:val="00256186"/>
    <w:rsid w:val="0026024F"/>
    <w:rsid w:val="002628F6"/>
    <w:rsid w:val="002632FA"/>
    <w:rsid w:val="002661EA"/>
    <w:rsid w:val="00267B2F"/>
    <w:rsid w:val="002776BC"/>
    <w:rsid w:val="00280A31"/>
    <w:rsid w:val="0028281B"/>
    <w:rsid w:val="00282D1A"/>
    <w:rsid w:val="00283315"/>
    <w:rsid w:val="00284A90"/>
    <w:rsid w:val="00286D57"/>
    <w:rsid w:val="00287717"/>
    <w:rsid w:val="00291225"/>
    <w:rsid w:val="00292F02"/>
    <w:rsid w:val="002934AE"/>
    <w:rsid w:val="00295E85"/>
    <w:rsid w:val="00296065"/>
    <w:rsid w:val="0029667B"/>
    <w:rsid w:val="002A0643"/>
    <w:rsid w:val="002A1454"/>
    <w:rsid w:val="002A17AE"/>
    <w:rsid w:val="002A2319"/>
    <w:rsid w:val="002A467B"/>
    <w:rsid w:val="002A4959"/>
    <w:rsid w:val="002A524B"/>
    <w:rsid w:val="002A540C"/>
    <w:rsid w:val="002B0F1F"/>
    <w:rsid w:val="002B27FA"/>
    <w:rsid w:val="002B2B6E"/>
    <w:rsid w:val="002B406E"/>
    <w:rsid w:val="002B5173"/>
    <w:rsid w:val="002B6770"/>
    <w:rsid w:val="002B6C4F"/>
    <w:rsid w:val="002B726C"/>
    <w:rsid w:val="002B7D51"/>
    <w:rsid w:val="002C00CC"/>
    <w:rsid w:val="002C02A3"/>
    <w:rsid w:val="002C338D"/>
    <w:rsid w:val="002C49B7"/>
    <w:rsid w:val="002C760C"/>
    <w:rsid w:val="002D0707"/>
    <w:rsid w:val="002D3388"/>
    <w:rsid w:val="002D39CD"/>
    <w:rsid w:val="002D676E"/>
    <w:rsid w:val="002D6859"/>
    <w:rsid w:val="002D6CCC"/>
    <w:rsid w:val="002D7104"/>
    <w:rsid w:val="002D730A"/>
    <w:rsid w:val="002D73A1"/>
    <w:rsid w:val="002D7414"/>
    <w:rsid w:val="002E1EFF"/>
    <w:rsid w:val="002E5343"/>
    <w:rsid w:val="002E53F2"/>
    <w:rsid w:val="002F066E"/>
    <w:rsid w:val="002F1768"/>
    <w:rsid w:val="002F32E4"/>
    <w:rsid w:val="002F3C92"/>
    <w:rsid w:val="002F3EED"/>
    <w:rsid w:val="00303ACC"/>
    <w:rsid w:val="003070FB"/>
    <w:rsid w:val="003071F8"/>
    <w:rsid w:val="00307211"/>
    <w:rsid w:val="00307A66"/>
    <w:rsid w:val="00310BF6"/>
    <w:rsid w:val="00311377"/>
    <w:rsid w:val="003114AE"/>
    <w:rsid w:val="00311810"/>
    <w:rsid w:val="003127C8"/>
    <w:rsid w:val="00312814"/>
    <w:rsid w:val="00312849"/>
    <w:rsid w:val="003128CC"/>
    <w:rsid w:val="00313BAE"/>
    <w:rsid w:val="00314297"/>
    <w:rsid w:val="0031451D"/>
    <w:rsid w:val="00315089"/>
    <w:rsid w:val="00317D8E"/>
    <w:rsid w:val="0032350B"/>
    <w:rsid w:val="003250E9"/>
    <w:rsid w:val="003253A9"/>
    <w:rsid w:val="00325986"/>
    <w:rsid w:val="0032656F"/>
    <w:rsid w:val="00326795"/>
    <w:rsid w:val="003323D8"/>
    <w:rsid w:val="00334B5B"/>
    <w:rsid w:val="00335288"/>
    <w:rsid w:val="00336060"/>
    <w:rsid w:val="00341914"/>
    <w:rsid w:val="00343BBB"/>
    <w:rsid w:val="00344C67"/>
    <w:rsid w:val="003469DD"/>
    <w:rsid w:val="003478EC"/>
    <w:rsid w:val="00351E03"/>
    <w:rsid w:val="003527A8"/>
    <w:rsid w:val="00353617"/>
    <w:rsid w:val="0035713E"/>
    <w:rsid w:val="00357E1D"/>
    <w:rsid w:val="00365FE4"/>
    <w:rsid w:val="00367696"/>
    <w:rsid w:val="0037017F"/>
    <w:rsid w:val="00371682"/>
    <w:rsid w:val="0037178E"/>
    <w:rsid w:val="00372F77"/>
    <w:rsid w:val="003753FA"/>
    <w:rsid w:val="00375843"/>
    <w:rsid w:val="003758A8"/>
    <w:rsid w:val="00377F23"/>
    <w:rsid w:val="0038033C"/>
    <w:rsid w:val="00380AE0"/>
    <w:rsid w:val="0038188E"/>
    <w:rsid w:val="00381FC8"/>
    <w:rsid w:val="00382600"/>
    <w:rsid w:val="00383E07"/>
    <w:rsid w:val="00390E6F"/>
    <w:rsid w:val="00390EFF"/>
    <w:rsid w:val="00391D4E"/>
    <w:rsid w:val="00392480"/>
    <w:rsid w:val="00395940"/>
    <w:rsid w:val="00396C4B"/>
    <w:rsid w:val="00396C63"/>
    <w:rsid w:val="00396DE7"/>
    <w:rsid w:val="00397AED"/>
    <w:rsid w:val="003A3F24"/>
    <w:rsid w:val="003A6B0F"/>
    <w:rsid w:val="003B04EC"/>
    <w:rsid w:val="003B14CD"/>
    <w:rsid w:val="003B30EA"/>
    <w:rsid w:val="003B39D7"/>
    <w:rsid w:val="003B4E0B"/>
    <w:rsid w:val="003B4F90"/>
    <w:rsid w:val="003B5207"/>
    <w:rsid w:val="003B5985"/>
    <w:rsid w:val="003B6F64"/>
    <w:rsid w:val="003B71A3"/>
    <w:rsid w:val="003C02F9"/>
    <w:rsid w:val="003C08E6"/>
    <w:rsid w:val="003C44A3"/>
    <w:rsid w:val="003C71A7"/>
    <w:rsid w:val="003D2141"/>
    <w:rsid w:val="003D5FA7"/>
    <w:rsid w:val="003D62A2"/>
    <w:rsid w:val="003D7E6F"/>
    <w:rsid w:val="003E1E1F"/>
    <w:rsid w:val="003E2156"/>
    <w:rsid w:val="003E5C9D"/>
    <w:rsid w:val="003E66F9"/>
    <w:rsid w:val="003F2612"/>
    <w:rsid w:val="003F3E8F"/>
    <w:rsid w:val="003F6132"/>
    <w:rsid w:val="00400557"/>
    <w:rsid w:val="00401191"/>
    <w:rsid w:val="004026A9"/>
    <w:rsid w:val="00404128"/>
    <w:rsid w:val="004125D3"/>
    <w:rsid w:val="00412981"/>
    <w:rsid w:val="004132F0"/>
    <w:rsid w:val="004136CF"/>
    <w:rsid w:val="004155D0"/>
    <w:rsid w:val="00415DD9"/>
    <w:rsid w:val="00415EBF"/>
    <w:rsid w:val="00416F08"/>
    <w:rsid w:val="00417AC6"/>
    <w:rsid w:val="004211D0"/>
    <w:rsid w:val="00421622"/>
    <w:rsid w:val="0042350A"/>
    <w:rsid w:val="00425D93"/>
    <w:rsid w:val="004266F8"/>
    <w:rsid w:val="00426CA6"/>
    <w:rsid w:val="00426D75"/>
    <w:rsid w:val="00431C83"/>
    <w:rsid w:val="0043435F"/>
    <w:rsid w:val="0043549F"/>
    <w:rsid w:val="00440B3A"/>
    <w:rsid w:val="00452152"/>
    <w:rsid w:val="004559A5"/>
    <w:rsid w:val="004612AA"/>
    <w:rsid w:val="00461349"/>
    <w:rsid w:val="00461CF7"/>
    <w:rsid w:val="00462AFB"/>
    <w:rsid w:val="00463665"/>
    <w:rsid w:val="004644C3"/>
    <w:rsid w:val="00464F15"/>
    <w:rsid w:val="004669D6"/>
    <w:rsid w:val="00467CF3"/>
    <w:rsid w:val="00470F9C"/>
    <w:rsid w:val="004739FB"/>
    <w:rsid w:val="00480081"/>
    <w:rsid w:val="00481ED7"/>
    <w:rsid w:val="004821C7"/>
    <w:rsid w:val="004831FF"/>
    <w:rsid w:val="004875A2"/>
    <w:rsid w:val="00487755"/>
    <w:rsid w:val="00492F54"/>
    <w:rsid w:val="0049391F"/>
    <w:rsid w:val="00494596"/>
    <w:rsid w:val="00494E8E"/>
    <w:rsid w:val="00497423"/>
    <w:rsid w:val="00497767"/>
    <w:rsid w:val="00497F77"/>
    <w:rsid w:val="004A14E3"/>
    <w:rsid w:val="004A2F93"/>
    <w:rsid w:val="004A2FD7"/>
    <w:rsid w:val="004A475F"/>
    <w:rsid w:val="004A4A5C"/>
    <w:rsid w:val="004B192E"/>
    <w:rsid w:val="004B47BC"/>
    <w:rsid w:val="004B4D33"/>
    <w:rsid w:val="004B52ED"/>
    <w:rsid w:val="004B6B6B"/>
    <w:rsid w:val="004B7829"/>
    <w:rsid w:val="004C029F"/>
    <w:rsid w:val="004C0600"/>
    <w:rsid w:val="004C0738"/>
    <w:rsid w:val="004C0C66"/>
    <w:rsid w:val="004C38E0"/>
    <w:rsid w:val="004C4856"/>
    <w:rsid w:val="004C50EC"/>
    <w:rsid w:val="004C5AF6"/>
    <w:rsid w:val="004C7251"/>
    <w:rsid w:val="004D32D0"/>
    <w:rsid w:val="004D3FDE"/>
    <w:rsid w:val="004D7AB6"/>
    <w:rsid w:val="004E290E"/>
    <w:rsid w:val="004E2978"/>
    <w:rsid w:val="004E577B"/>
    <w:rsid w:val="004E5EF9"/>
    <w:rsid w:val="004E6147"/>
    <w:rsid w:val="004E6410"/>
    <w:rsid w:val="004E6CA8"/>
    <w:rsid w:val="004F1BEE"/>
    <w:rsid w:val="004F34B8"/>
    <w:rsid w:val="004F6EFA"/>
    <w:rsid w:val="00501163"/>
    <w:rsid w:val="00502F2D"/>
    <w:rsid w:val="005062F9"/>
    <w:rsid w:val="005109C7"/>
    <w:rsid w:val="005114F3"/>
    <w:rsid w:val="00512C1F"/>
    <w:rsid w:val="00513490"/>
    <w:rsid w:val="0051454C"/>
    <w:rsid w:val="00520107"/>
    <w:rsid w:val="00520283"/>
    <w:rsid w:val="00521DB5"/>
    <w:rsid w:val="005225FF"/>
    <w:rsid w:val="00524843"/>
    <w:rsid w:val="00526215"/>
    <w:rsid w:val="0052684B"/>
    <w:rsid w:val="0052737D"/>
    <w:rsid w:val="00532BB1"/>
    <w:rsid w:val="00533241"/>
    <w:rsid w:val="00534D26"/>
    <w:rsid w:val="00536F94"/>
    <w:rsid w:val="0054203F"/>
    <w:rsid w:val="00542A5E"/>
    <w:rsid w:val="0054468A"/>
    <w:rsid w:val="00550B87"/>
    <w:rsid w:val="00550C09"/>
    <w:rsid w:val="00551B83"/>
    <w:rsid w:val="00554ADF"/>
    <w:rsid w:val="00556520"/>
    <w:rsid w:val="005573F9"/>
    <w:rsid w:val="00557951"/>
    <w:rsid w:val="00560AE5"/>
    <w:rsid w:val="00563E84"/>
    <w:rsid w:val="00564F4C"/>
    <w:rsid w:val="00570109"/>
    <w:rsid w:val="00572B28"/>
    <w:rsid w:val="00572F5B"/>
    <w:rsid w:val="00575853"/>
    <w:rsid w:val="00586716"/>
    <w:rsid w:val="00586949"/>
    <w:rsid w:val="00587870"/>
    <w:rsid w:val="00587FD5"/>
    <w:rsid w:val="0059115F"/>
    <w:rsid w:val="005916A2"/>
    <w:rsid w:val="00592403"/>
    <w:rsid w:val="00592998"/>
    <w:rsid w:val="00593E51"/>
    <w:rsid w:val="00594117"/>
    <w:rsid w:val="005A0BFE"/>
    <w:rsid w:val="005A3CB7"/>
    <w:rsid w:val="005A40CB"/>
    <w:rsid w:val="005A57A4"/>
    <w:rsid w:val="005A5FD6"/>
    <w:rsid w:val="005B2D12"/>
    <w:rsid w:val="005B2D37"/>
    <w:rsid w:val="005B38AA"/>
    <w:rsid w:val="005B38B5"/>
    <w:rsid w:val="005B3CF7"/>
    <w:rsid w:val="005B44BC"/>
    <w:rsid w:val="005B4ADF"/>
    <w:rsid w:val="005B4CB1"/>
    <w:rsid w:val="005B6784"/>
    <w:rsid w:val="005C1E72"/>
    <w:rsid w:val="005C36AD"/>
    <w:rsid w:val="005C4F72"/>
    <w:rsid w:val="005C5BFB"/>
    <w:rsid w:val="005C66C2"/>
    <w:rsid w:val="005C6EF8"/>
    <w:rsid w:val="005C7090"/>
    <w:rsid w:val="005D000B"/>
    <w:rsid w:val="005D01C9"/>
    <w:rsid w:val="005D0C63"/>
    <w:rsid w:val="005D14CE"/>
    <w:rsid w:val="005D22F6"/>
    <w:rsid w:val="005D25DD"/>
    <w:rsid w:val="005D3689"/>
    <w:rsid w:val="005D48B4"/>
    <w:rsid w:val="005D7272"/>
    <w:rsid w:val="005D787D"/>
    <w:rsid w:val="005E0848"/>
    <w:rsid w:val="005E132D"/>
    <w:rsid w:val="005E28B5"/>
    <w:rsid w:val="005E3704"/>
    <w:rsid w:val="005E4A94"/>
    <w:rsid w:val="005E5043"/>
    <w:rsid w:val="005E5779"/>
    <w:rsid w:val="005E78B0"/>
    <w:rsid w:val="005E7D6E"/>
    <w:rsid w:val="005F0A23"/>
    <w:rsid w:val="005F1573"/>
    <w:rsid w:val="005F1C1A"/>
    <w:rsid w:val="005F408D"/>
    <w:rsid w:val="005F5BE2"/>
    <w:rsid w:val="005F60BA"/>
    <w:rsid w:val="005F685E"/>
    <w:rsid w:val="005F7C13"/>
    <w:rsid w:val="0060087E"/>
    <w:rsid w:val="00601A8B"/>
    <w:rsid w:val="00603ADF"/>
    <w:rsid w:val="00604152"/>
    <w:rsid w:val="00605E20"/>
    <w:rsid w:val="00606FE2"/>
    <w:rsid w:val="00611280"/>
    <w:rsid w:val="006120C3"/>
    <w:rsid w:val="00613BAA"/>
    <w:rsid w:val="0061436F"/>
    <w:rsid w:val="006150FF"/>
    <w:rsid w:val="006215FA"/>
    <w:rsid w:val="00621C2F"/>
    <w:rsid w:val="00621F38"/>
    <w:rsid w:val="006227C2"/>
    <w:rsid w:val="00626B37"/>
    <w:rsid w:val="00627823"/>
    <w:rsid w:val="006333E0"/>
    <w:rsid w:val="00636202"/>
    <w:rsid w:val="00637DE1"/>
    <w:rsid w:val="0064040E"/>
    <w:rsid w:val="00641889"/>
    <w:rsid w:val="006423B6"/>
    <w:rsid w:val="00642F3F"/>
    <w:rsid w:val="00643439"/>
    <w:rsid w:val="006434ED"/>
    <w:rsid w:val="0064724E"/>
    <w:rsid w:val="00647BAA"/>
    <w:rsid w:val="0065651A"/>
    <w:rsid w:val="0066031F"/>
    <w:rsid w:val="0066169A"/>
    <w:rsid w:val="0066213F"/>
    <w:rsid w:val="00664839"/>
    <w:rsid w:val="006655DD"/>
    <w:rsid w:val="00667434"/>
    <w:rsid w:val="00667955"/>
    <w:rsid w:val="00673620"/>
    <w:rsid w:val="006740F8"/>
    <w:rsid w:val="006759FA"/>
    <w:rsid w:val="006778E8"/>
    <w:rsid w:val="006802D8"/>
    <w:rsid w:val="006808ED"/>
    <w:rsid w:val="00682B68"/>
    <w:rsid w:val="00683188"/>
    <w:rsid w:val="00684F17"/>
    <w:rsid w:val="00687A41"/>
    <w:rsid w:val="00692C51"/>
    <w:rsid w:val="00693621"/>
    <w:rsid w:val="00695DDD"/>
    <w:rsid w:val="00696402"/>
    <w:rsid w:val="00697326"/>
    <w:rsid w:val="006A285C"/>
    <w:rsid w:val="006A3A1F"/>
    <w:rsid w:val="006A44CF"/>
    <w:rsid w:val="006A46F0"/>
    <w:rsid w:val="006A5E9B"/>
    <w:rsid w:val="006B0687"/>
    <w:rsid w:val="006B216E"/>
    <w:rsid w:val="006B2300"/>
    <w:rsid w:val="006B304C"/>
    <w:rsid w:val="006B32DD"/>
    <w:rsid w:val="006B49B3"/>
    <w:rsid w:val="006B7C79"/>
    <w:rsid w:val="006C24C6"/>
    <w:rsid w:val="006C4C27"/>
    <w:rsid w:val="006C5707"/>
    <w:rsid w:val="006C62E2"/>
    <w:rsid w:val="006C63A5"/>
    <w:rsid w:val="006C7A02"/>
    <w:rsid w:val="006C7E6F"/>
    <w:rsid w:val="006D07FA"/>
    <w:rsid w:val="006D1E0D"/>
    <w:rsid w:val="006D5E3F"/>
    <w:rsid w:val="006D7F69"/>
    <w:rsid w:val="006E0052"/>
    <w:rsid w:val="006E1D13"/>
    <w:rsid w:val="006E2B53"/>
    <w:rsid w:val="006E2BB2"/>
    <w:rsid w:val="006E2E08"/>
    <w:rsid w:val="006E3F41"/>
    <w:rsid w:val="006E4F49"/>
    <w:rsid w:val="006E5E09"/>
    <w:rsid w:val="006E6441"/>
    <w:rsid w:val="006E6D7A"/>
    <w:rsid w:val="006E726D"/>
    <w:rsid w:val="006F5934"/>
    <w:rsid w:val="006F5E48"/>
    <w:rsid w:val="006F68E4"/>
    <w:rsid w:val="006F7852"/>
    <w:rsid w:val="006F7BAE"/>
    <w:rsid w:val="007003ED"/>
    <w:rsid w:val="00702A76"/>
    <w:rsid w:val="0070539C"/>
    <w:rsid w:val="007079E1"/>
    <w:rsid w:val="00707D23"/>
    <w:rsid w:val="00707F97"/>
    <w:rsid w:val="007108A6"/>
    <w:rsid w:val="00710A37"/>
    <w:rsid w:val="00712C57"/>
    <w:rsid w:val="00712DBE"/>
    <w:rsid w:val="00714BAA"/>
    <w:rsid w:val="00715117"/>
    <w:rsid w:val="00717AB1"/>
    <w:rsid w:val="00717FA4"/>
    <w:rsid w:val="007221D3"/>
    <w:rsid w:val="00723A70"/>
    <w:rsid w:val="00724FB5"/>
    <w:rsid w:val="007257CB"/>
    <w:rsid w:val="00735850"/>
    <w:rsid w:val="00737A50"/>
    <w:rsid w:val="00740D9D"/>
    <w:rsid w:val="007416A1"/>
    <w:rsid w:val="00741F75"/>
    <w:rsid w:val="007420AA"/>
    <w:rsid w:val="00743027"/>
    <w:rsid w:val="00743193"/>
    <w:rsid w:val="00744265"/>
    <w:rsid w:val="007446C8"/>
    <w:rsid w:val="00745297"/>
    <w:rsid w:val="00751185"/>
    <w:rsid w:val="0075360B"/>
    <w:rsid w:val="0075400B"/>
    <w:rsid w:val="007544FB"/>
    <w:rsid w:val="00755968"/>
    <w:rsid w:val="007559BC"/>
    <w:rsid w:val="00757BD2"/>
    <w:rsid w:val="00761521"/>
    <w:rsid w:val="00767800"/>
    <w:rsid w:val="00770B2E"/>
    <w:rsid w:val="007714B3"/>
    <w:rsid w:val="007716DC"/>
    <w:rsid w:val="00775568"/>
    <w:rsid w:val="007761A0"/>
    <w:rsid w:val="007817A9"/>
    <w:rsid w:val="00781803"/>
    <w:rsid w:val="00782653"/>
    <w:rsid w:val="00786047"/>
    <w:rsid w:val="00786A27"/>
    <w:rsid w:val="00790D52"/>
    <w:rsid w:val="007917C8"/>
    <w:rsid w:val="00793169"/>
    <w:rsid w:val="007934C9"/>
    <w:rsid w:val="00795137"/>
    <w:rsid w:val="00797E35"/>
    <w:rsid w:val="007A0293"/>
    <w:rsid w:val="007A1009"/>
    <w:rsid w:val="007A1107"/>
    <w:rsid w:val="007A3C80"/>
    <w:rsid w:val="007A4705"/>
    <w:rsid w:val="007A5824"/>
    <w:rsid w:val="007A5EC4"/>
    <w:rsid w:val="007A659C"/>
    <w:rsid w:val="007A79CE"/>
    <w:rsid w:val="007B1C85"/>
    <w:rsid w:val="007B3A43"/>
    <w:rsid w:val="007B6166"/>
    <w:rsid w:val="007C1743"/>
    <w:rsid w:val="007C265F"/>
    <w:rsid w:val="007D284E"/>
    <w:rsid w:val="007D3172"/>
    <w:rsid w:val="007D539B"/>
    <w:rsid w:val="007D55FC"/>
    <w:rsid w:val="007E1788"/>
    <w:rsid w:val="007E23C6"/>
    <w:rsid w:val="007E2AD1"/>
    <w:rsid w:val="007E2F7D"/>
    <w:rsid w:val="007E38C9"/>
    <w:rsid w:val="007E4E7C"/>
    <w:rsid w:val="007E50CD"/>
    <w:rsid w:val="007E76B5"/>
    <w:rsid w:val="007F02A1"/>
    <w:rsid w:val="007F066A"/>
    <w:rsid w:val="007F129B"/>
    <w:rsid w:val="008022F1"/>
    <w:rsid w:val="008027F3"/>
    <w:rsid w:val="00802DDA"/>
    <w:rsid w:val="00803E2D"/>
    <w:rsid w:val="008162D2"/>
    <w:rsid w:val="00820462"/>
    <w:rsid w:val="008210E6"/>
    <w:rsid w:val="008227E3"/>
    <w:rsid w:val="00823AB9"/>
    <w:rsid w:val="00824438"/>
    <w:rsid w:val="0082559A"/>
    <w:rsid w:val="0082740C"/>
    <w:rsid w:val="0083215D"/>
    <w:rsid w:val="00832453"/>
    <w:rsid w:val="00833280"/>
    <w:rsid w:val="008332F8"/>
    <w:rsid w:val="00833587"/>
    <w:rsid w:val="008369CF"/>
    <w:rsid w:val="00837AD8"/>
    <w:rsid w:val="0084266A"/>
    <w:rsid w:val="008442E1"/>
    <w:rsid w:val="00844587"/>
    <w:rsid w:val="00844B1F"/>
    <w:rsid w:val="00844FFC"/>
    <w:rsid w:val="008450C4"/>
    <w:rsid w:val="00845BAA"/>
    <w:rsid w:val="0085031B"/>
    <w:rsid w:val="00852CB2"/>
    <w:rsid w:val="00854563"/>
    <w:rsid w:val="00861217"/>
    <w:rsid w:val="0086369D"/>
    <w:rsid w:val="00863BC1"/>
    <w:rsid w:val="0086579F"/>
    <w:rsid w:val="0086678D"/>
    <w:rsid w:val="00867A2F"/>
    <w:rsid w:val="00873204"/>
    <w:rsid w:val="008816FC"/>
    <w:rsid w:val="008841BD"/>
    <w:rsid w:val="00884678"/>
    <w:rsid w:val="00884B0E"/>
    <w:rsid w:val="00885A4C"/>
    <w:rsid w:val="00885FAE"/>
    <w:rsid w:val="00887253"/>
    <w:rsid w:val="00892F30"/>
    <w:rsid w:val="008932E1"/>
    <w:rsid w:val="008A1674"/>
    <w:rsid w:val="008A3970"/>
    <w:rsid w:val="008A4866"/>
    <w:rsid w:val="008A533C"/>
    <w:rsid w:val="008A621D"/>
    <w:rsid w:val="008A6C08"/>
    <w:rsid w:val="008A79D6"/>
    <w:rsid w:val="008A7DB9"/>
    <w:rsid w:val="008B1DB7"/>
    <w:rsid w:val="008B30E9"/>
    <w:rsid w:val="008B5F78"/>
    <w:rsid w:val="008B6014"/>
    <w:rsid w:val="008B622D"/>
    <w:rsid w:val="008C103F"/>
    <w:rsid w:val="008C1562"/>
    <w:rsid w:val="008C3BC6"/>
    <w:rsid w:val="008C50D0"/>
    <w:rsid w:val="008D1621"/>
    <w:rsid w:val="008D3742"/>
    <w:rsid w:val="008D53E3"/>
    <w:rsid w:val="008D7300"/>
    <w:rsid w:val="008D75A5"/>
    <w:rsid w:val="008E06F8"/>
    <w:rsid w:val="008E296D"/>
    <w:rsid w:val="008E3951"/>
    <w:rsid w:val="008E5916"/>
    <w:rsid w:val="008E7A73"/>
    <w:rsid w:val="008F07B5"/>
    <w:rsid w:val="008F1394"/>
    <w:rsid w:val="009005E2"/>
    <w:rsid w:val="0090133C"/>
    <w:rsid w:val="00904A9B"/>
    <w:rsid w:val="0090522D"/>
    <w:rsid w:val="00905C07"/>
    <w:rsid w:val="00910099"/>
    <w:rsid w:val="009111CA"/>
    <w:rsid w:val="00911EF1"/>
    <w:rsid w:val="00912A56"/>
    <w:rsid w:val="00915896"/>
    <w:rsid w:val="00915A67"/>
    <w:rsid w:val="0092299E"/>
    <w:rsid w:val="00923D7A"/>
    <w:rsid w:val="009244ED"/>
    <w:rsid w:val="009257BF"/>
    <w:rsid w:val="00925B8D"/>
    <w:rsid w:val="00926C29"/>
    <w:rsid w:val="009278C3"/>
    <w:rsid w:val="00930E0A"/>
    <w:rsid w:val="0093103C"/>
    <w:rsid w:val="00931159"/>
    <w:rsid w:val="009324E4"/>
    <w:rsid w:val="009375F7"/>
    <w:rsid w:val="00942F9D"/>
    <w:rsid w:val="009446AA"/>
    <w:rsid w:val="00944E7F"/>
    <w:rsid w:val="00944FBA"/>
    <w:rsid w:val="0094584B"/>
    <w:rsid w:val="00945D87"/>
    <w:rsid w:val="00946839"/>
    <w:rsid w:val="00947B84"/>
    <w:rsid w:val="00953FFC"/>
    <w:rsid w:val="00954208"/>
    <w:rsid w:val="00954692"/>
    <w:rsid w:val="0096089C"/>
    <w:rsid w:val="00961326"/>
    <w:rsid w:val="00962545"/>
    <w:rsid w:val="0096292E"/>
    <w:rsid w:val="009629A6"/>
    <w:rsid w:val="009631F5"/>
    <w:rsid w:val="009648F2"/>
    <w:rsid w:val="00967067"/>
    <w:rsid w:val="00971C18"/>
    <w:rsid w:val="00972774"/>
    <w:rsid w:val="00973C49"/>
    <w:rsid w:val="00975B84"/>
    <w:rsid w:val="00976AE9"/>
    <w:rsid w:val="0097770E"/>
    <w:rsid w:val="00977C4B"/>
    <w:rsid w:val="009801D8"/>
    <w:rsid w:val="00980459"/>
    <w:rsid w:val="00981EFB"/>
    <w:rsid w:val="009870EF"/>
    <w:rsid w:val="0099121D"/>
    <w:rsid w:val="009918FE"/>
    <w:rsid w:val="00995886"/>
    <w:rsid w:val="00995CF4"/>
    <w:rsid w:val="009A334F"/>
    <w:rsid w:val="009A3C87"/>
    <w:rsid w:val="009A431D"/>
    <w:rsid w:val="009A76D1"/>
    <w:rsid w:val="009B0CD7"/>
    <w:rsid w:val="009B1389"/>
    <w:rsid w:val="009B360E"/>
    <w:rsid w:val="009B4972"/>
    <w:rsid w:val="009B6774"/>
    <w:rsid w:val="009B6E77"/>
    <w:rsid w:val="009B70B9"/>
    <w:rsid w:val="009B7C08"/>
    <w:rsid w:val="009C1802"/>
    <w:rsid w:val="009C411E"/>
    <w:rsid w:val="009C6F4C"/>
    <w:rsid w:val="009C6FCA"/>
    <w:rsid w:val="009C7D32"/>
    <w:rsid w:val="009D3395"/>
    <w:rsid w:val="009D3AF5"/>
    <w:rsid w:val="009D6A18"/>
    <w:rsid w:val="009D6F94"/>
    <w:rsid w:val="009D77F3"/>
    <w:rsid w:val="009E10CE"/>
    <w:rsid w:val="009E2A78"/>
    <w:rsid w:val="009E2BB6"/>
    <w:rsid w:val="009E302D"/>
    <w:rsid w:val="009F5AE9"/>
    <w:rsid w:val="009F7945"/>
    <w:rsid w:val="009F7F8C"/>
    <w:rsid w:val="00A019EC"/>
    <w:rsid w:val="00A03E88"/>
    <w:rsid w:val="00A06C7F"/>
    <w:rsid w:val="00A06D68"/>
    <w:rsid w:val="00A10AB4"/>
    <w:rsid w:val="00A12686"/>
    <w:rsid w:val="00A15D70"/>
    <w:rsid w:val="00A16CC8"/>
    <w:rsid w:val="00A1771D"/>
    <w:rsid w:val="00A17753"/>
    <w:rsid w:val="00A21357"/>
    <w:rsid w:val="00A25195"/>
    <w:rsid w:val="00A2711D"/>
    <w:rsid w:val="00A30934"/>
    <w:rsid w:val="00A31011"/>
    <w:rsid w:val="00A318A9"/>
    <w:rsid w:val="00A31FFD"/>
    <w:rsid w:val="00A32920"/>
    <w:rsid w:val="00A34FC5"/>
    <w:rsid w:val="00A356FF"/>
    <w:rsid w:val="00A37AF3"/>
    <w:rsid w:val="00A40F79"/>
    <w:rsid w:val="00A42D2E"/>
    <w:rsid w:val="00A435FB"/>
    <w:rsid w:val="00A43A1D"/>
    <w:rsid w:val="00A44499"/>
    <w:rsid w:val="00A47DDD"/>
    <w:rsid w:val="00A50A56"/>
    <w:rsid w:val="00A51B50"/>
    <w:rsid w:val="00A52827"/>
    <w:rsid w:val="00A53BB1"/>
    <w:rsid w:val="00A54956"/>
    <w:rsid w:val="00A6084D"/>
    <w:rsid w:val="00A60B77"/>
    <w:rsid w:val="00A61861"/>
    <w:rsid w:val="00A619F9"/>
    <w:rsid w:val="00A61E72"/>
    <w:rsid w:val="00A6216D"/>
    <w:rsid w:val="00A628BA"/>
    <w:rsid w:val="00A649CD"/>
    <w:rsid w:val="00A67003"/>
    <w:rsid w:val="00A67F78"/>
    <w:rsid w:val="00A71735"/>
    <w:rsid w:val="00A718A3"/>
    <w:rsid w:val="00A7272D"/>
    <w:rsid w:val="00A72873"/>
    <w:rsid w:val="00A76475"/>
    <w:rsid w:val="00A76BC1"/>
    <w:rsid w:val="00A8136A"/>
    <w:rsid w:val="00A8139C"/>
    <w:rsid w:val="00A842DB"/>
    <w:rsid w:val="00A84A31"/>
    <w:rsid w:val="00A84AFB"/>
    <w:rsid w:val="00A87953"/>
    <w:rsid w:val="00A910FD"/>
    <w:rsid w:val="00A921BF"/>
    <w:rsid w:val="00A92408"/>
    <w:rsid w:val="00A92A0A"/>
    <w:rsid w:val="00A93431"/>
    <w:rsid w:val="00A93A49"/>
    <w:rsid w:val="00A93C5A"/>
    <w:rsid w:val="00A95E1C"/>
    <w:rsid w:val="00A969C4"/>
    <w:rsid w:val="00A97F31"/>
    <w:rsid w:val="00AA1FFE"/>
    <w:rsid w:val="00AA25E3"/>
    <w:rsid w:val="00AA5CCE"/>
    <w:rsid w:val="00AA6D8A"/>
    <w:rsid w:val="00AB0D02"/>
    <w:rsid w:val="00AB331F"/>
    <w:rsid w:val="00AB63FE"/>
    <w:rsid w:val="00AC0F04"/>
    <w:rsid w:val="00AC17BF"/>
    <w:rsid w:val="00AC2B7A"/>
    <w:rsid w:val="00AC5D26"/>
    <w:rsid w:val="00AC5F14"/>
    <w:rsid w:val="00AD09E4"/>
    <w:rsid w:val="00AD20CB"/>
    <w:rsid w:val="00AD2477"/>
    <w:rsid w:val="00AD48F2"/>
    <w:rsid w:val="00AD4F22"/>
    <w:rsid w:val="00AD4F29"/>
    <w:rsid w:val="00AD7380"/>
    <w:rsid w:val="00AD73E3"/>
    <w:rsid w:val="00AD75FE"/>
    <w:rsid w:val="00AE08C0"/>
    <w:rsid w:val="00AE1586"/>
    <w:rsid w:val="00AE3327"/>
    <w:rsid w:val="00AE3CBE"/>
    <w:rsid w:val="00AE5DBD"/>
    <w:rsid w:val="00AE6EA9"/>
    <w:rsid w:val="00AF13C7"/>
    <w:rsid w:val="00AF1E15"/>
    <w:rsid w:val="00AF2F99"/>
    <w:rsid w:val="00AF2FB6"/>
    <w:rsid w:val="00AF66E3"/>
    <w:rsid w:val="00B033EB"/>
    <w:rsid w:val="00B05E9F"/>
    <w:rsid w:val="00B06AEB"/>
    <w:rsid w:val="00B07A94"/>
    <w:rsid w:val="00B07B93"/>
    <w:rsid w:val="00B07B9C"/>
    <w:rsid w:val="00B10D24"/>
    <w:rsid w:val="00B11499"/>
    <w:rsid w:val="00B11659"/>
    <w:rsid w:val="00B12632"/>
    <w:rsid w:val="00B14D9F"/>
    <w:rsid w:val="00B14EEE"/>
    <w:rsid w:val="00B239DE"/>
    <w:rsid w:val="00B23AD1"/>
    <w:rsid w:val="00B30CC6"/>
    <w:rsid w:val="00B33092"/>
    <w:rsid w:val="00B3354E"/>
    <w:rsid w:val="00B35579"/>
    <w:rsid w:val="00B3625A"/>
    <w:rsid w:val="00B378F4"/>
    <w:rsid w:val="00B42301"/>
    <w:rsid w:val="00B434D8"/>
    <w:rsid w:val="00B43DFC"/>
    <w:rsid w:val="00B447C8"/>
    <w:rsid w:val="00B455C0"/>
    <w:rsid w:val="00B46954"/>
    <w:rsid w:val="00B47D49"/>
    <w:rsid w:val="00B501DE"/>
    <w:rsid w:val="00B52B3F"/>
    <w:rsid w:val="00B5380E"/>
    <w:rsid w:val="00B54757"/>
    <w:rsid w:val="00B554E0"/>
    <w:rsid w:val="00B56ABC"/>
    <w:rsid w:val="00B56D6C"/>
    <w:rsid w:val="00B60ADF"/>
    <w:rsid w:val="00B6202C"/>
    <w:rsid w:val="00B6727A"/>
    <w:rsid w:val="00B67A50"/>
    <w:rsid w:val="00B702DD"/>
    <w:rsid w:val="00B7079A"/>
    <w:rsid w:val="00B7136A"/>
    <w:rsid w:val="00B757EB"/>
    <w:rsid w:val="00B75A87"/>
    <w:rsid w:val="00B77246"/>
    <w:rsid w:val="00B80788"/>
    <w:rsid w:val="00B82663"/>
    <w:rsid w:val="00B847DA"/>
    <w:rsid w:val="00B8519C"/>
    <w:rsid w:val="00B86672"/>
    <w:rsid w:val="00B90BC1"/>
    <w:rsid w:val="00B92CF7"/>
    <w:rsid w:val="00B93CA8"/>
    <w:rsid w:val="00B952A2"/>
    <w:rsid w:val="00B9612C"/>
    <w:rsid w:val="00B961E8"/>
    <w:rsid w:val="00B970BC"/>
    <w:rsid w:val="00B97528"/>
    <w:rsid w:val="00BA1AAB"/>
    <w:rsid w:val="00BA3272"/>
    <w:rsid w:val="00BA56FC"/>
    <w:rsid w:val="00BA7713"/>
    <w:rsid w:val="00BB1066"/>
    <w:rsid w:val="00BB42ED"/>
    <w:rsid w:val="00BB69B2"/>
    <w:rsid w:val="00BB79DF"/>
    <w:rsid w:val="00BC093F"/>
    <w:rsid w:val="00BC3D9B"/>
    <w:rsid w:val="00BC4272"/>
    <w:rsid w:val="00BD2D47"/>
    <w:rsid w:val="00BE026E"/>
    <w:rsid w:val="00BE0CF8"/>
    <w:rsid w:val="00BE2F6E"/>
    <w:rsid w:val="00BE3D5B"/>
    <w:rsid w:val="00BE5BF2"/>
    <w:rsid w:val="00BE62E6"/>
    <w:rsid w:val="00BE6BB2"/>
    <w:rsid w:val="00BE7F15"/>
    <w:rsid w:val="00BF0643"/>
    <w:rsid w:val="00BF079A"/>
    <w:rsid w:val="00BF0BF0"/>
    <w:rsid w:val="00BF25DC"/>
    <w:rsid w:val="00BF27EB"/>
    <w:rsid w:val="00BF2A33"/>
    <w:rsid w:val="00BF3C86"/>
    <w:rsid w:val="00BF53F6"/>
    <w:rsid w:val="00BF60C2"/>
    <w:rsid w:val="00BF7037"/>
    <w:rsid w:val="00C01AF9"/>
    <w:rsid w:val="00C02DCD"/>
    <w:rsid w:val="00C06805"/>
    <w:rsid w:val="00C06907"/>
    <w:rsid w:val="00C14BEB"/>
    <w:rsid w:val="00C172FB"/>
    <w:rsid w:val="00C21F0F"/>
    <w:rsid w:val="00C224D9"/>
    <w:rsid w:val="00C22A55"/>
    <w:rsid w:val="00C24075"/>
    <w:rsid w:val="00C25A76"/>
    <w:rsid w:val="00C326E1"/>
    <w:rsid w:val="00C34065"/>
    <w:rsid w:val="00C34679"/>
    <w:rsid w:val="00C37690"/>
    <w:rsid w:val="00C416CB"/>
    <w:rsid w:val="00C42F66"/>
    <w:rsid w:val="00C44987"/>
    <w:rsid w:val="00C452FC"/>
    <w:rsid w:val="00C465C0"/>
    <w:rsid w:val="00C4789D"/>
    <w:rsid w:val="00C47913"/>
    <w:rsid w:val="00C5195D"/>
    <w:rsid w:val="00C53992"/>
    <w:rsid w:val="00C55644"/>
    <w:rsid w:val="00C567F8"/>
    <w:rsid w:val="00C606E1"/>
    <w:rsid w:val="00C627A0"/>
    <w:rsid w:val="00C62C1F"/>
    <w:rsid w:val="00C661CB"/>
    <w:rsid w:val="00C6687B"/>
    <w:rsid w:val="00C67AE5"/>
    <w:rsid w:val="00C67DAD"/>
    <w:rsid w:val="00C701A2"/>
    <w:rsid w:val="00C71EFD"/>
    <w:rsid w:val="00C7257A"/>
    <w:rsid w:val="00C75716"/>
    <w:rsid w:val="00C765E3"/>
    <w:rsid w:val="00C7667C"/>
    <w:rsid w:val="00C80112"/>
    <w:rsid w:val="00C80ED0"/>
    <w:rsid w:val="00C81064"/>
    <w:rsid w:val="00C82A14"/>
    <w:rsid w:val="00C84465"/>
    <w:rsid w:val="00C85613"/>
    <w:rsid w:val="00C8624A"/>
    <w:rsid w:val="00C86529"/>
    <w:rsid w:val="00C9026D"/>
    <w:rsid w:val="00C90D72"/>
    <w:rsid w:val="00C9120E"/>
    <w:rsid w:val="00C917AD"/>
    <w:rsid w:val="00C92654"/>
    <w:rsid w:val="00C96261"/>
    <w:rsid w:val="00C9682C"/>
    <w:rsid w:val="00C96FFE"/>
    <w:rsid w:val="00C974E9"/>
    <w:rsid w:val="00C97FDC"/>
    <w:rsid w:val="00CA3312"/>
    <w:rsid w:val="00CA4909"/>
    <w:rsid w:val="00CB2840"/>
    <w:rsid w:val="00CB2B4A"/>
    <w:rsid w:val="00CB37E1"/>
    <w:rsid w:val="00CB4275"/>
    <w:rsid w:val="00CB716A"/>
    <w:rsid w:val="00CB72D0"/>
    <w:rsid w:val="00CB794D"/>
    <w:rsid w:val="00CC0560"/>
    <w:rsid w:val="00CC2233"/>
    <w:rsid w:val="00CC2594"/>
    <w:rsid w:val="00CC488D"/>
    <w:rsid w:val="00CC5C8C"/>
    <w:rsid w:val="00CC7AC8"/>
    <w:rsid w:val="00CD01E5"/>
    <w:rsid w:val="00CD13CA"/>
    <w:rsid w:val="00CD1E42"/>
    <w:rsid w:val="00CD24D5"/>
    <w:rsid w:val="00CD600C"/>
    <w:rsid w:val="00CD608A"/>
    <w:rsid w:val="00CD6AC8"/>
    <w:rsid w:val="00CE1821"/>
    <w:rsid w:val="00CE1FFC"/>
    <w:rsid w:val="00CE27DD"/>
    <w:rsid w:val="00CE49B7"/>
    <w:rsid w:val="00CE5CD3"/>
    <w:rsid w:val="00CF15F4"/>
    <w:rsid w:val="00CF2569"/>
    <w:rsid w:val="00CF26F8"/>
    <w:rsid w:val="00CF2FC2"/>
    <w:rsid w:val="00CF3C2D"/>
    <w:rsid w:val="00CF4DD4"/>
    <w:rsid w:val="00CF5694"/>
    <w:rsid w:val="00CF6DB8"/>
    <w:rsid w:val="00CF703E"/>
    <w:rsid w:val="00CF7A12"/>
    <w:rsid w:val="00CF7C05"/>
    <w:rsid w:val="00D0080A"/>
    <w:rsid w:val="00D00F1B"/>
    <w:rsid w:val="00D0104D"/>
    <w:rsid w:val="00D011B9"/>
    <w:rsid w:val="00D01680"/>
    <w:rsid w:val="00D0279F"/>
    <w:rsid w:val="00D03942"/>
    <w:rsid w:val="00D04454"/>
    <w:rsid w:val="00D07EDE"/>
    <w:rsid w:val="00D1279D"/>
    <w:rsid w:val="00D13078"/>
    <w:rsid w:val="00D13C2E"/>
    <w:rsid w:val="00D15209"/>
    <w:rsid w:val="00D15F83"/>
    <w:rsid w:val="00D24D08"/>
    <w:rsid w:val="00D27811"/>
    <w:rsid w:val="00D2797B"/>
    <w:rsid w:val="00D31C3D"/>
    <w:rsid w:val="00D31CA1"/>
    <w:rsid w:val="00D333AB"/>
    <w:rsid w:val="00D34069"/>
    <w:rsid w:val="00D343CF"/>
    <w:rsid w:val="00D34C92"/>
    <w:rsid w:val="00D377C9"/>
    <w:rsid w:val="00D414B7"/>
    <w:rsid w:val="00D418BB"/>
    <w:rsid w:val="00D42688"/>
    <w:rsid w:val="00D42D5D"/>
    <w:rsid w:val="00D43E97"/>
    <w:rsid w:val="00D44C82"/>
    <w:rsid w:val="00D47ED3"/>
    <w:rsid w:val="00D5014F"/>
    <w:rsid w:val="00D50CFE"/>
    <w:rsid w:val="00D522EF"/>
    <w:rsid w:val="00D5234B"/>
    <w:rsid w:val="00D52B41"/>
    <w:rsid w:val="00D5416C"/>
    <w:rsid w:val="00D568A9"/>
    <w:rsid w:val="00D56DFE"/>
    <w:rsid w:val="00D57775"/>
    <w:rsid w:val="00D648EB"/>
    <w:rsid w:val="00D64B49"/>
    <w:rsid w:val="00D72B46"/>
    <w:rsid w:val="00D745E3"/>
    <w:rsid w:val="00D7776A"/>
    <w:rsid w:val="00D77AD4"/>
    <w:rsid w:val="00D82AEE"/>
    <w:rsid w:val="00D83891"/>
    <w:rsid w:val="00D83C2E"/>
    <w:rsid w:val="00D84A2B"/>
    <w:rsid w:val="00D84E41"/>
    <w:rsid w:val="00D851B5"/>
    <w:rsid w:val="00D85A90"/>
    <w:rsid w:val="00D90221"/>
    <w:rsid w:val="00D90A17"/>
    <w:rsid w:val="00D92DE3"/>
    <w:rsid w:val="00D931AD"/>
    <w:rsid w:val="00D93E87"/>
    <w:rsid w:val="00D94EA0"/>
    <w:rsid w:val="00D95281"/>
    <w:rsid w:val="00D96397"/>
    <w:rsid w:val="00D9711A"/>
    <w:rsid w:val="00D974EE"/>
    <w:rsid w:val="00DA0878"/>
    <w:rsid w:val="00DA0969"/>
    <w:rsid w:val="00DA10E2"/>
    <w:rsid w:val="00DA4348"/>
    <w:rsid w:val="00DA45B2"/>
    <w:rsid w:val="00DA4E31"/>
    <w:rsid w:val="00DA72C9"/>
    <w:rsid w:val="00DA742F"/>
    <w:rsid w:val="00DA7642"/>
    <w:rsid w:val="00DA77BD"/>
    <w:rsid w:val="00DB5AF4"/>
    <w:rsid w:val="00DB63F8"/>
    <w:rsid w:val="00DB6F80"/>
    <w:rsid w:val="00DC0BA8"/>
    <w:rsid w:val="00DC0E2A"/>
    <w:rsid w:val="00DC1A87"/>
    <w:rsid w:val="00DC246A"/>
    <w:rsid w:val="00DC251A"/>
    <w:rsid w:val="00DC3B46"/>
    <w:rsid w:val="00DC42BD"/>
    <w:rsid w:val="00DC6CC4"/>
    <w:rsid w:val="00DC7865"/>
    <w:rsid w:val="00DD0103"/>
    <w:rsid w:val="00DD0ACB"/>
    <w:rsid w:val="00DD1121"/>
    <w:rsid w:val="00DD3922"/>
    <w:rsid w:val="00DD6F93"/>
    <w:rsid w:val="00DD77C6"/>
    <w:rsid w:val="00DE1638"/>
    <w:rsid w:val="00DE3333"/>
    <w:rsid w:val="00DF08F8"/>
    <w:rsid w:val="00DF5369"/>
    <w:rsid w:val="00DF7068"/>
    <w:rsid w:val="00DF7CF6"/>
    <w:rsid w:val="00E1022F"/>
    <w:rsid w:val="00E13932"/>
    <w:rsid w:val="00E140BA"/>
    <w:rsid w:val="00E15154"/>
    <w:rsid w:val="00E15E2E"/>
    <w:rsid w:val="00E2001B"/>
    <w:rsid w:val="00E222E9"/>
    <w:rsid w:val="00E2297D"/>
    <w:rsid w:val="00E235EB"/>
    <w:rsid w:val="00E2391D"/>
    <w:rsid w:val="00E23BC6"/>
    <w:rsid w:val="00E25156"/>
    <w:rsid w:val="00E30086"/>
    <w:rsid w:val="00E30F9A"/>
    <w:rsid w:val="00E367C0"/>
    <w:rsid w:val="00E37961"/>
    <w:rsid w:val="00E4003A"/>
    <w:rsid w:val="00E420F8"/>
    <w:rsid w:val="00E42419"/>
    <w:rsid w:val="00E4323C"/>
    <w:rsid w:val="00E44792"/>
    <w:rsid w:val="00E44E53"/>
    <w:rsid w:val="00E51414"/>
    <w:rsid w:val="00E52197"/>
    <w:rsid w:val="00E52681"/>
    <w:rsid w:val="00E52BEA"/>
    <w:rsid w:val="00E55DF7"/>
    <w:rsid w:val="00E60DF2"/>
    <w:rsid w:val="00E64196"/>
    <w:rsid w:val="00E64BA1"/>
    <w:rsid w:val="00E65483"/>
    <w:rsid w:val="00E666F5"/>
    <w:rsid w:val="00E677B5"/>
    <w:rsid w:val="00E73209"/>
    <w:rsid w:val="00E74D79"/>
    <w:rsid w:val="00E773E8"/>
    <w:rsid w:val="00E774C1"/>
    <w:rsid w:val="00E812FC"/>
    <w:rsid w:val="00E8463B"/>
    <w:rsid w:val="00E85F0C"/>
    <w:rsid w:val="00E9142C"/>
    <w:rsid w:val="00E91CDD"/>
    <w:rsid w:val="00E91F00"/>
    <w:rsid w:val="00E946CC"/>
    <w:rsid w:val="00E964C1"/>
    <w:rsid w:val="00EA2228"/>
    <w:rsid w:val="00EA3D10"/>
    <w:rsid w:val="00EA756C"/>
    <w:rsid w:val="00EB0194"/>
    <w:rsid w:val="00EB20EE"/>
    <w:rsid w:val="00EB2C6A"/>
    <w:rsid w:val="00EB3BE1"/>
    <w:rsid w:val="00EB7A6E"/>
    <w:rsid w:val="00EB7B71"/>
    <w:rsid w:val="00EB7CD6"/>
    <w:rsid w:val="00EC122E"/>
    <w:rsid w:val="00EC4342"/>
    <w:rsid w:val="00EC4347"/>
    <w:rsid w:val="00ED1441"/>
    <w:rsid w:val="00ED3CC8"/>
    <w:rsid w:val="00ED4226"/>
    <w:rsid w:val="00ED71F7"/>
    <w:rsid w:val="00ED7CB6"/>
    <w:rsid w:val="00EE27C4"/>
    <w:rsid w:val="00EE5EEA"/>
    <w:rsid w:val="00EE64CE"/>
    <w:rsid w:val="00EE6CBC"/>
    <w:rsid w:val="00EE742D"/>
    <w:rsid w:val="00EF13F1"/>
    <w:rsid w:val="00EF23E1"/>
    <w:rsid w:val="00EF3737"/>
    <w:rsid w:val="00EF48C8"/>
    <w:rsid w:val="00EF4B2E"/>
    <w:rsid w:val="00EF7B52"/>
    <w:rsid w:val="00F00357"/>
    <w:rsid w:val="00F00584"/>
    <w:rsid w:val="00F02A85"/>
    <w:rsid w:val="00F03124"/>
    <w:rsid w:val="00F06E7E"/>
    <w:rsid w:val="00F06EE2"/>
    <w:rsid w:val="00F07D88"/>
    <w:rsid w:val="00F07EEB"/>
    <w:rsid w:val="00F104B8"/>
    <w:rsid w:val="00F11BBB"/>
    <w:rsid w:val="00F12E83"/>
    <w:rsid w:val="00F13A96"/>
    <w:rsid w:val="00F13FEC"/>
    <w:rsid w:val="00F147C1"/>
    <w:rsid w:val="00F16E3E"/>
    <w:rsid w:val="00F203A6"/>
    <w:rsid w:val="00F2046E"/>
    <w:rsid w:val="00F2154C"/>
    <w:rsid w:val="00F21FF8"/>
    <w:rsid w:val="00F23382"/>
    <w:rsid w:val="00F23971"/>
    <w:rsid w:val="00F243DE"/>
    <w:rsid w:val="00F24605"/>
    <w:rsid w:val="00F2500C"/>
    <w:rsid w:val="00F25058"/>
    <w:rsid w:val="00F2536C"/>
    <w:rsid w:val="00F257FE"/>
    <w:rsid w:val="00F25AC5"/>
    <w:rsid w:val="00F26B16"/>
    <w:rsid w:val="00F27922"/>
    <w:rsid w:val="00F31DDA"/>
    <w:rsid w:val="00F34043"/>
    <w:rsid w:val="00F377F3"/>
    <w:rsid w:val="00F41FAB"/>
    <w:rsid w:val="00F434C5"/>
    <w:rsid w:val="00F4449B"/>
    <w:rsid w:val="00F4461D"/>
    <w:rsid w:val="00F4532D"/>
    <w:rsid w:val="00F4568B"/>
    <w:rsid w:val="00F46377"/>
    <w:rsid w:val="00F465DF"/>
    <w:rsid w:val="00F4708F"/>
    <w:rsid w:val="00F47444"/>
    <w:rsid w:val="00F51049"/>
    <w:rsid w:val="00F52605"/>
    <w:rsid w:val="00F52FA2"/>
    <w:rsid w:val="00F533F2"/>
    <w:rsid w:val="00F53741"/>
    <w:rsid w:val="00F63577"/>
    <w:rsid w:val="00F638F8"/>
    <w:rsid w:val="00F76BC0"/>
    <w:rsid w:val="00F771E5"/>
    <w:rsid w:val="00F80C6A"/>
    <w:rsid w:val="00F810BA"/>
    <w:rsid w:val="00F812C9"/>
    <w:rsid w:val="00F82B35"/>
    <w:rsid w:val="00F9157D"/>
    <w:rsid w:val="00F9228A"/>
    <w:rsid w:val="00F93BFD"/>
    <w:rsid w:val="00F94263"/>
    <w:rsid w:val="00F96A30"/>
    <w:rsid w:val="00FA1191"/>
    <w:rsid w:val="00FA155A"/>
    <w:rsid w:val="00FA275E"/>
    <w:rsid w:val="00FA349F"/>
    <w:rsid w:val="00FA5873"/>
    <w:rsid w:val="00FA5EA7"/>
    <w:rsid w:val="00FA5ED4"/>
    <w:rsid w:val="00FA5FCF"/>
    <w:rsid w:val="00FB05AE"/>
    <w:rsid w:val="00FB49BB"/>
    <w:rsid w:val="00FC0ECE"/>
    <w:rsid w:val="00FC1F27"/>
    <w:rsid w:val="00FC1F81"/>
    <w:rsid w:val="00FC2274"/>
    <w:rsid w:val="00FC2BBF"/>
    <w:rsid w:val="00FC3A70"/>
    <w:rsid w:val="00FC767C"/>
    <w:rsid w:val="00FC7A88"/>
    <w:rsid w:val="00FC7D42"/>
    <w:rsid w:val="00FD0793"/>
    <w:rsid w:val="00FD0894"/>
    <w:rsid w:val="00FD1142"/>
    <w:rsid w:val="00FD13F5"/>
    <w:rsid w:val="00FD289E"/>
    <w:rsid w:val="00FD2A75"/>
    <w:rsid w:val="00FD2B23"/>
    <w:rsid w:val="00FD3AF0"/>
    <w:rsid w:val="00FD3BE0"/>
    <w:rsid w:val="00FE08B0"/>
    <w:rsid w:val="00FE39CE"/>
    <w:rsid w:val="00FE3DD0"/>
    <w:rsid w:val="00FE5533"/>
    <w:rsid w:val="00FE58C2"/>
    <w:rsid w:val="00FE6758"/>
    <w:rsid w:val="00FE7A01"/>
    <w:rsid w:val="00FE7C22"/>
    <w:rsid w:val="00FF1705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61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uiPriority w:val="99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uiPriority w:val="99"/>
    <w:rsid w:val="002661EA"/>
    <w:rPr>
      <w:sz w:val="24"/>
      <w:lang w:eastAsia="en-US"/>
    </w:rPr>
  </w:style>
  <w:style w:type="table" w:styleId="Tabelraster">
    <w:name w:val="Table Grid"/>
    <w:basedOn w:val="Standaardtabel"/>
    <w:uiPriority w:val="59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C917AD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5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8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4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7.emf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6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38.wmf"/><Relationship Id="rId337" Type="http://schemas.openxmlformats.org/officeDocument/2006/relationships/image" Target="media/image169.wmf"/><Relationship Id="rId34" Type="http://schemas.openxmlformats.org/officeDocument/2006/relationships/image" Target="media/image14.png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image" Target="media/image15.png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2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57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2.bin"/><Relationship Id="rId339" Type="http://schemas.openxmlformats.org/officeDocument/2006/relationships/image" Target="media/image170.w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5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60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3.bin"/><Relationship Id="rId80" Type="http://schemas.openxmlformats.org/officeDocument/2006/relationships/image" Target="media/image38.png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header" Target="header1.xm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2.e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1.wmf"/><Relationship Id="rId342" Type="http://schemas.openxmlformats.org/officeDocument/2006/relationships/footer" Target="footer1.xml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emf"/><Relationship Id="rId332" Type="http://schemas.openxmlformats.org/officeDocument/2006/relationships/oleObject" Target="embeddings/oleObject159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4.bin"/><Relationship Id="rId343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4.emf"/><Relationship Id="rId333" Type="http://schemas.openxmlformats.org/officeDocument/2006/relationships/image" Target="media/image167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2.wmf"/><Relationship Id="rId34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image" Target="media/image155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0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image" Target="media/image156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3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1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8.png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173" Type="http://schemas.openxmlformats.org/officeDocument/2006/relationships/image" Target="media/image85.wmf"/><Relationship Id="rId229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2</TotalTime>
  <Pages>19</Pages>
  <Words>4723</Words>
  <Characters>25982</Characters>
  <Application>Microsoft Office Word</Application>
  <DocSecurity>0</DocSecurity>
  <Lines>216</Lines>
  <Paragraphs>6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0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772</cp:revision>
  <dcterms:created xsi:type="dcterms:W3CDTF">2022-03-23T21:21:00Z</dcterms:created>
  <dcterms:modified xsi:type="dcterms:W3CDTF">2025-09-26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